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7CC86A" w14:textId="64D61C22" w:rsidR="005A7646" w:rsidRPr="00841BCD" w:rsidRDefault="005A7646" w:rsidP="005A7646">
      <w:pPr>
        <w:widowControl w:val="0"/>
        <w:tabs>
          <w:tab w:val="right" w:pos="9639"/>
        </w:tabs>
        <w:spacing w:after="0"/>
        <w:rPr>
          <w:rFonts w:ascii="Arial" w:hAnsi="Arial"/>
          <w:b/>
          <w:bCs/>
          <w:i/>
          <w:sz w:val="32"/>
          <w:lang w:eastAsia="zh-CN"/>
        </w:rPr>
      </w:pPr>
      <w:bookmarkStart w:id="0" w:name="_Hlk40295327"/>
      <w:bookmarkStart w:id="1" w:name="OLE_LINK5"/>
      <w:bookmarkStart w:id="2" w:name="OLE_LINK6"/>
      <w:bookmarkEnd w:id="0"/>
      <w:r w:rsidRPr="00841BCD">
        <w:rPr>
          <w:rFonts w:ascii="Arial" w:hAnsi="Arial"/>
          <w:b/>
          <w:bCs/>
          <w:sz w:val="24"/>
        </w:rPr>
        <w:t>3GPP T</w:t>
      </w:r>
      <w:bookmarkStart w:id="3" w:name="_Ref452454252"/>
      <w:bookmarkEnd w:id="3"/>
      <w:r w:rsidRPr="00841BCD">
        <w:rPr>
          <w:rFonts w:ascii="Arial" w:hAnsi="Arial"/>
          <w:b/>
          <w:bCs/>
          <w:sz w:val="24"/>
        </w:rPr>
        <w:t xml:space="preserve">SG-RAN </w:t>
      </w:r>
      <w:r>
        <w:rPr>
          <w:rFonts w:ascii="Arial" w:hAnsi="Arial"/>
          <w:b/>
          <w:sz w:val="24"/>
        </w:rPr>
        <w:t>WG4 Meeting#9</w:t>
      </w:r>
      <w:r w:rsidR="002C01BA">
        <w:rPr>
          <w:rFonts w:ascii="Arial" w:hAnsi="Arial"/>
          <w:b/>
          <w:sz w:val="24"/>
        </w:rPr>
        <w:t>9</w:t>
      </w:r>
      <w:r w:rsidRPr="00841BCD">
        <w:rPr>
          <w:rFonts w:ascii="Arial" w:hAnsi="Arial"/>
          <w:b/>
          <w:sz w:val="24"/>
        </w:rPr>
        <w:t xml:space="preserve">             </w:t>
      </w:r>
      <w:r w:rsidRPr="00841BCD">
        <w:rPr>
          <w:rFonts w:ascii="Arial" w:hAnsi="Arial"/>
          <w:b/>
          <w:bCs/>
          <w:sz w:val="24"/>
        </w:rPr>
        <w:tab/>
      </w:r>
      <w:r w:rsidR="006F4846" w:rsidRPr="006F4846">
        <w:rPr>
          <w:rFonts w:ascii="Arial" w:hAnsi="Arial"/>
          <w:b/>
          <w:bCs/>
          <w:sz w:val="24"/>
          <w:highlight w:val="yellow"/>
        </w:rPr>
        <w:t>Rev 1 of</w:t>
      </w:r>
      <w:r w:rsidR="006F4846">
        <w:rPr>
          <w:rFonts w:ascii="Arial" w:hAnsi="Arial"/>
          <w:b/>
          <w:bCs/>
          <w:sz w:val="24"/>
        </w:rPr>
        <w:t xml:space="preserve"> </w:t>
      </w:r>
      <w:r w:rsidRPr="00841BCD">
        <w:rPr>
          <w:rFonts w:ascii="Arial" w:hAnsi="Arial" w:hint="eastAsia"/>
          <w:b/>
          <w:bCs/>
          <w:sz w:val="24"/>
          <w:lang w:eastAsia="ja-JP"/>
        </w:rPr>
        <w:t>R</w:t>
      </w:r>
      <w:r w:rsidRPr="00841BCD">
        <w:rPr>
          <w:rFonts w:ascii="Arial" w:hAnsi="Arial"/>
          <w:b/>
          <w:bCs/>
          <w:sz w:val="24"/>
          <w:lang w:eastAsia="ja-JP"/>
        </w:rPr>
        <w:t>4</w:t>
      </w:r>
      <w:r w:rsidRPr="00841BCD">
        <w:rPr>
          <w:rFonts w:ascii="Arial" w:hAnsi="Arial" w:hint="eastAsia"/>
          <w:b/>
          <w:bCs/>
          <w:sz w:val="24"/>
          <w:lang w:eastAsia="ja-JP"/>
        </w:rPr>
        <w:t>-</w:t>
      </w:r>
      <w:r>
        <w:rPr>
          <w:rFonts w:ascii="Arial" w:hAnsi="Arial"/>
          <w:b/>
          <w:bCs/>
          <w:sz w:val="24"/>
          <w:lang w:eastAsia="zh-CN"/>
        </w:rPr>
        <w:t>21</w:t>
      </w:r>
      <w:r w:rsidR="003417AF">
        <w:rPr>
          <w:rFonts w:ascii="Arial" w:hAnsi="Arial"/>
          <w:b/>
          <w:bCs/>
          <w:sz w:val="24"/>
          <w:lang w:eastAsia="zh-CN"/>
        </w:rPr>
        <w:t>0</w:t>
      </w:r>
      <w:r w:rsidR="00AA0B25">
        <w:rPr>
          <w:rFonts w:ascii="Arial" w:hAnsi="Arial"/>
          <w:b/>
          <w:bCs/>
          <w:sz w:val="24"/>
          <w:lang w:eastAsia="zh-CN"/>
        </w:rPr>
        <w:t>9401</w:t>
      </w:r>
    </w:p>
    <w:p w14:paraId="46217308" w14:textId="102140FD" w:rsidR="005A7646" w:rsidRPr="00841BCD" w:rsidRDefault="005A7646" w:rsidP="005A7646">
      <w:pPr>
        <w:widowControl w:val="0"/>
        <w:tabs>
          <w:tab w:val="right" w:pos="9639"/>
        </w:tabs>
        <w:spacing w:after="0"/>
        <w:rPr>
          <w:rFonts w:ascii="Arial" w:hAnsi="Arial"/>
          <w:b/>
          <w:bCs/>
          <w:sz w:val="24"/>
        </w:rPr>
      </w:pPr>
      <w:r>
        <w:rPr>
          <w:rFonts w:ascii="Arial" w:hAnsi="Arial"/>
          <w:b/>
          <w:sz w:val="24"/>
        </w:rPr>
        <w:t xml:space="preserve">E-meeting, </w:t>
      </w:r>
      <w:r w:rsidR="002C01BA" w:rsidRPr="002C01BA">
        <w:rPr>
          <w:rFonts w:ascii="Arial" w:hAnsi="Arial"/>
          <w:b/>
          <w:sz w:val="24"/>
        </w:rPr>
        <w:t xml:space="preserve">19th – 27th </w:t>
      </w:r>
      <w:proofErr w:type="gramStart"/>
      <w:r w:rsidR="002C01BA" w:rsidRPr="002C01BA">
        <w:rPr>
          <w:rFonts w:ascii="Arial" w:hAnsi="Arial"/>
          <w:b/>
          <w:sz w:val="24"/>
        </w:rPr>
        <w:t>May,</w:t>
      </w:r>
      <w:proofErr w:type="gramEnd"/>
      <w:r w:rsidR="002C01BA" w:rsidRPr="002C01BA">
        <w:rPr>
          <w:rFonts w:ascii="Arial" w:hAnsi="Arial"/>
          <w:b/>
          <w:sz w:val="24"/>
        </w:rPr>
        <w:t xml:space="preserve"> 2021</w:t>
      </w:r>
    </w:p>
    <w:bookmarkEnd w:id="1"/>
    <w:bookmarkEnd w:id="2"/>
    <w:p w14:paraId="0C46E2A9" w14:textId="77777777" w:rsidR="005A7646" w:rsidRDefault="005A7646" w:rsidP="005A7646">
      <w:pPr>
        <w:rPr>
          <w:rFonts w:ascii="Arial" w:hAnsi="Arial" w:cs="Arial"/>
        </w:rPr>
      </w:pPr>
    </w:p>
    <w:p w14:paraId="4E6D585B" w14:textId="3D839E08" w:rsidR="008074D6" w:rsidRDefault="005A7646" w:rsidP="005A7646">
      <w:pPr>
        <w:spacing w:after="60"/>
        <w:ind w:left="1985" w:hanging="1985"/>
        <w:rPr>
          <w:rFonts w:ascii="Arial" w:hAnsi="Arial" w:cs="Arial"/>
          <w:b/>
          <w:sz w:val="22"/>
          <w:szCs w:val="22"/>
        </w:rPr>
      </w:pPr>
      <w:r w:rsidRPr="004E3939">
        <w:rPr>
          <w:rFonts w:ascii="Arial" w:hAnsi="Arial" w:cs="Arial"/>
          <w:b/>
          <w:sz w:val="22"/>
          <w:szCs w:val="22"/>
        </w:rPr>
        <w:t>Title:</w:t>
      </w:r>
      <w:r>
        <w:rPr>
          <w:rFonts w:ascii="Arial" w:hAnsi="Arial" w:cs="Arial"/>
          <w:b/>
          <w:sz w:val="22"/>
          <w:szCs w:val="22"/>
        </w:rPr>
        <w:tab/>
      </w:r>
      <w:r w:rsidR="008074D6" w:rsidRPr="008074D6">
        <w:rPr>
          <w:rFonts w:ascii="Arial" w:hAnsi="Arial" w:cs="Arial"/>
          <w:b/>
          <w:sz w:val="22"/>
          <w:szCs w:val="22"/>
        </w:rPr>
        <w:t>TP to TR 38.717-0</w:t>
      </w:r>
      <w:r w:rsidR="0018476E">
        <w:rPr>
          <w:rFonts w:ascii="Arial" w:hAnsi="Arial" w:cs="Arial"/>
          <w:b/>
          <w:sz w:val="22"/>
          <w:szCs w:val="22"/>
        </w:rPr>
        <w:t>2</w:t>
      </w:r>
      <w:r w:rsidR="008074D6" w:rsidRPr="008074D6">
        <w:rPr>
          <w:rFonts w:ascii="Arial" w:hAnsi="Arial" w:cs="Arial"/>
          <w:b/>
          <w:sz w:val="22"/>
          <w:szCs w:val="22"/>
        </w:rPr>
        <w:t>-0</w:t>
      </w:r>
      <w:r w:rsidR="0018476E">
        <w:rPr>
          <w:rFonts w:ascii="Arial" w:hAnsi="Arial" w:cs="Arial"/>
          <w:b/>
          <w:sz w:val="22"/>
          <w:szCs w:val="22"/>
        </w:rPr>
        <w:t>1</w:t>
      </w:r>
      <w:r w:rsidR="008074D6" w:rsidRPr="008074D6">
        <w:rPr>
          <w:rFonts w:ascii="Arial" w:hAnsi="Arial" w:cs="Arial"/>
          <w:b/>
          <w:sz w:val="22"/>
          <w:szCs w:val="22"/>
        </w:rPr>
        <w:t xml:space="preserve"> Addition of CA_</w:t>
      </w:r>
      <w:r w:rsidR="00CD4FBF">
        <w:rPr>
          <w:rFonts w:ascii="Arial" w:hAnsi="Arial" w:cs="Arial"/>
          <w:b/>
          <w:sz w:val="22"/>
          <w:szCs w:val="22"/>
        </w:rPr>
        <w:t>n12</w:t>
      </w:r>
      <w:r w:rsidR="008074D6" w:rsidRPr="008074D6">
        <w:rPr>
          <w:rFonts w:ascii="Arial" w:hAnsi="Arial" w:cs="Arial"/>
          <w:b/>
          <w:sz w:val="22"/>
          <w:szCs w:val="22"/>
        </w:rPr>
        <w:t>A-</w:t>
      </w:r>
      <w:r w:rsidR="003339D1">
        <w:rPr>
          <w:rFonts w:ascii="Arial" w:hAnsi="Arial" w:cs="Arial"/>
          <w:b/>
          <w:sz w:val="22"/>
          <w:szCs w:val="22"/>
        </w:rPr>
        <w:t>n66</w:t>
      </w:r>
      <w:r w:rsidR="008074D6" w:rsidRPr="008074D6">
        <w:rPr>
          <w:rFonts w:ascii="Arial" w:hAnsi="Arial" w:cs="Arial"/>
          <w:b/>
          <w:sz w:val="22"/>
          <w:szCs w:val="22"/>
        </w:rPr>
        <w:t>A</w:t>
      </w:r>
    </w:p>
    <w:p w14:paraId="33022115" w14:textId="5133CFAC" w:rsidR="005A7646" w:rsidRDefault="005A7646" w:rsidP="005A7646">
      <w:pPr>
        <w:spacing w:after="60"/>
        <w:ind w:left="1985" w:hanging="1985"/>
        <w:rPr>
          <w:rFonts w:ascii="Arial" w:hAnsi="Arial" w:cs="Arial"/>
          <w:b/>
          <w:sz w:val="22"/>
          <w:szCs w:val="22"/>
        </w:rPr>
      </w:pPr>
      <w:r w:rsidRPr="00DA53A0">
        <w:rPr>
          <w:rFonts w:ascii="Arial" w:hAnsi="Arial" w:cs="Arial"/>
          <w:b/>
          <w:sz w:val="22"/>
          <w:szCs w:val="22"/>
        </w:rPr>
        <w:t>Source:</w:t>
      </w:r>
      <w:r>
        <w:rPr>
          <w:rFonts w:ascii="Arial" w:hAnsi="Arial" w:cs="Arial"/>
          <w:b/>
          <w:sz w:val="22"/>
          <w:szCs w:val="22"/>
        </w:rPr>
        <w:tab/>
      </w:r>
      <w:r w:rsidR="0071178E">
        <w:rPr>
          <w:rFonts w:ascii="Arial" w:hAnsi="Arial" w:cs="Arial"/>
          <w:b/>
          <w:sz w:val="22"/>
          <w:szCs w:val="22"/>
        </w:rPr>
        <w:t>AT&amp;T</w:t>
      </w:r>
      <w:r>
        <w:rPr>
          <w:rFonts w:ascii="Arial" w:hAnsi="Arial" w:cs="Arial"/>
          <w:b/>
          <w:sz w:val="22"/>
          <w:szCs w:val="22"/>
        </w:rPr>
        <w:t xml:space="preserve">, </w:t>
      </w:r>
      <w:r w:rsidR="0071178E">
        <w:rPr>
          <w:rFonts w:ascii="Arial" w:hAnsi="Arial" w:cs="Arial"/>
          <w:b/>
          <w:sz w:val="22"/>
          <w:szCs w:val="22"/>
        </w:rPr>
        <w:t>Nokia</w:t>
      </w:r>
    </w:p>
    <w:p w14:paraId="73BBEEAE" w14:textId="60EAF81B" w:rsidR="005A7646" w:rsidRPr="00335D84" w:rsidRDefault="005A7646" w:rsidP="005A7646">
      <w:pPr>
        <w:spacing w:after="60"/>
        <w:ind w:left="1985" w:hanging="1985"/>
        <w:rPr>
          <w:rFonts w:ascii="Arial" w:hAnsi="Arial" w:cs="Arial"/>
          <w:b/>
          <w:sz w:val="22"/>
          <w:szCs w:val="22"/>
        </w:rPr>
      </w:pPr>
      <w:r w:rsidRPr="00335D84">
        <w:rPr>
          <w:rFonts w:ascii="Arial" w:hAnsi="Arial" w:cs="Arial"/>
          <w:b/>
          <w:sz w:val="22"/>
          <w:szCs w:val="22"/>
        </w:rPr>
        <w:t>Agenda item:</w:t>
      </w:r>
      <w:r w:rsidRPr="00335D84">
        <w:rPr>
          <w:rFonts w:ascii="Arial" w:hAnsi="Arial" w:cs="Arial"/>
          <w:b/>
          <w:sz w:val="22"/>
          <w:szCs w:val="22"/>
        </w:rPr>
        <w:tab/>
      </w:r>
      <w:r w:rsidR="00F81659">
        <w:rPr>
          <w:rFonts w:ascii="Arial" w:hAnsi="Arial" w:cs="Arial"/>
          <w:b/>
          <w:sz w:val="22"/>
          <w:szCs w:val="22"/>
        </w:rPr>
        <w:t>8</w:t>
      </w:r>
      <w:r>
        <w:rPr>
          <w:rFonts w:ascii="Arial" w:hAnsi="Arial" w:cs="Arial"/>
          <w:b/>
          <w:sz w:val="22"/>
          <w:szCs w:val="22"/>
        </w:rPr>
        <w:t>.</w:t>
      </w:r>
      <w:r w:rsidR="008074D6">
        <w:rPr>
          <w:rFonts w:ascii="Arial" w:hAnsi="Arial" w:cs="Arial"/>
          <w:b/>
          <w:sz w:val="22"/>
          <w:szCs w:val="22"/>
        </w:rPr>
        <w:t>1</w:t>
      </w:r>
      <w:r w:rsidR="0018476E">
        <w:rPr>
          <w:rFonts w:ascii="Arial" w:hAnsi="Arial" w:cs="Arial"/>
          <w:b/>
          <w:sz w:val="22"/>
          <w:szCs w:val="22"/>
        </w:rPr>
        <w:t>0</w:t>
      </w:r>
      <w:r>
        <w:rPr>
          <w:rFonts w:ascii="Arial" w:hAnsi="Arial" w:cs="Arial"/>
          <w:b/>
          <w:sz w:val="22"/>
          <w:szCs w:val="22"/>
        </w:rPr>
        <w:t>.</w:t>
      </w:r>
      <w:r w:rsidR="00FA3F12">
        <w:rPr>
          <w:rFonts w:ascii="Arial" w:hAnsi="Arial" w:cs="Arial"/>
          <w:b/>
          <w:sz w:val="22"/>
          <w:szCs w:val="22"/>
        </w:rPr>
        <w:t>2</w:t>
      </w:r>
    </w:p>
    <w:p w14:paraId="0BC07111" w14:textId="77777777" w:rsidR="005A7646" w:rsidRPr="00335D84" w:rsidRDefault="005A7646" w:rsidP="005A7646">
      <w:pPr>
        <w:spacing w:after="60"/>
        <w:ind w:left="1985" w:hanging="1985"/>
        <w:rPr>
          <w:rFonts w:ascii="Arial" w:hAnsi="Arial" w:cs="Arial"/>
          <w:b/>
          <w:sz w:val="22"/>
          <w:szCs w:val="22"/>
        </w:rPr>
      </w:pPr>
      <w:r w:rsidRPr="00335D84">
        <w:rPr>
          <w:rFonts w:ascii="Arial" w:hAnsi="Arial" w:cs="Arial"/>
          <w:b/>
          <w:sz w:val="22"/>
          <w:szCs w:val="22"/>
        </w:rPr>
        <w:t>Document for:</w:t>
      </w:r>
      <w:r w:rsidRPr="00335D84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Approval</w:t>
      </w:r>
    </w:p>
    <w:p w14:paraId="5C2448DB" w14:textId="77777777" w:rsidR="0043450E" w:rsidRPr="00EA220B" w:rsidRDefault="0043450E" w:rsidP="0043450E">
      <w:pPr>
        <w:pStyle w:val="Heading1"/>
      </w:pPr>
      <w:r w:rsidRPr="00EA220B">
        <w:t>1</w:t>
      </w:r>
      <w:r w:rsidRPr="00EA220B">
        <w:tab/>
        <w:t>Introduction</w:t>
      </w:r>
    </w:p>
    <w:p w14:paraId="6B4A697E" w14:textId="5D56CE96" w:rsidR="00187D59" w:rsidRDefault="00D767C4" w:rsidP="002A2879">
      <w:r w:rsidRPr="00EA220B">
        <w:t xml:space="preserve">This contribution is a </w:t>
      </w:r>
      <w:r w:rsidR="008074D6" w:rsidRPr="008074D6">
        <w:t>TP to TR 38.717-0</w:t>
      </w:r>
      <w:r w:rsidR="00F426CB">
        <w:t>2</w:t>
      </w:r>
      <w:r w:rsidR="008074D6" w:rsidRPr="008074D6">
        <w:t>-0</w:t>
      </w:r>
      <w:r w:rsidR="00F426CB">
        <w:t>1</w:t>
      </w:r>
      <w:r w:rsidR="008074D6" w:rsidRPr="008074D6">
        <w:t xml:space="preserve"> </w:t>
      </w:r>
      <w:r w:rsidR="008074D6">
        <w:t>to introduce</w:t>
      </w:r>
      <w:r w:rsidR="008074D6" w:rsidRPr="008074D6">
        <w:t xml:space="preserve"> CA_</w:t>
      </w:r>
      <w:r w:rsidR="00CD4FBF">
        <w:t>n12</w:t>
      </w:r>
      <w:r w:rsidR="008074D6" w:rsidRPr="008074D6">
        <w:t>A-</w:t>
      </w:r>
      <w:r w:rsidR="003339D1">
        <w:t>n66</w:t>
      </w:r>
      <w:r w:rsidR="008074D6" w:rsidRPr="008074D6">
        <w:t>A</w:t>
      </w:r>
      <w:r w:rsidR="006010D7">
        <w:t>.</w:t>
      </w:r>
      <w:r w:rsidR="003E5CA5">
        <w:t xml:space="preserve">  </w:t>
      </w:r>
    </w:p>
    <w:p w14:paraId="188DD8CC" w14:textId="5BF05F44" w:rsidR="00B363A3" w:rsidRDefault="00B363A3" w:rsidP="00B363A3">
      <w:pPr>
        <w:pStyle w:val="Heading1"/>
      </w:pPr>
      <w:r>
        <w:t>2</w:t>
      </w:r>
      <w:r>
        <w:tab/>
        <w:t>T</w:t>
      </w:r>
      <w:r w:rsidR="00E41200">
        <w:t xml:space="preserve">ext </w:t>
      </w:r>
      <w:r>
        <w:t>P</w:t>
      </w:r>
      <w:r w:rsidR="00E41200">
        <w:t>roposal</w:t>
      </w:r>
    </w:p>
    <w:p w14:paraId="04AD7572" w14:textId="604D97DF" w:rsidR="00187D59" w:rsidRDefault="00187D59" w:rsidP="000B5E8E">
      <w:pPr>
        <w:rPr>
          <w:color w:val="0070C0"/>
        </w:rPr>
      </w:pPr>
      <w:r w:rsidRPr="00187D59">
        <w:rPr>
          <w:color w:val="0070C0"/>
        </w:rPr>
        <w:t>*********************** Start of the TP ***************************************************</w:t>
      </w:r>
    </w:p>
    <w:p w14:paraId="7420F0F2" w14:textId="77777777" w:rsidR="00DA4114" w:rsidRDefault="00DA4114" w:rsidP="00DA4114">
      <w:pPr>
        <w:pStyle w:val="Heading2"/>
        <w:rPr>
          <w:ins w:id="4" w:author="BORSATO, RONALD" w:date="2021-05-08T14:20:00Z"/>
          <w:lang w:val="en-US" w:eastAsia="zh-CN"/>
        </w:rPr>
      </w:pPr>
      <w:bookmarkStart w:id="5" w:name="_Toc4072"/>
      <w:bookmarkStart w:id="6" w:name="_Toc31145"/>
      <w:bookmarkStart w:id="7" w:name="_Toc10442"/>
      <w:bookmarkStart w:id="8" w:name="_Toc27238"/>
      <w:ins w:id="9" w:author="BORSATO, RONALD" w:date="2021-05-08T14:20:00Z">
        <w:r>
          <w:rPr>
            <w:rFonts w:hint="eastAsia"/>
            <w:lang w:val="en-US" w:eastAsia="zh-CN"/>
          </w:rPr>
          <w:t>6.X</w:t>
        </w:r>
        <w:r>
          <w:rPr>
            <w:lang w:val="en-US" w:eastAsia="zh-CN"/>
          </w:rPr>
          <w:tab/>
        </w:r>
        <w:r>
          <w:rPr>
            <w:rFonts w:hint="eastAsia"/>
            <w:lang w:val="en-US" w:eastAsia="zh-CN"/>
          </w:rPr>
          <w:tab/>
        </w:r>
        <w:r>
          <w:rPr>
            <w:lang w:val="en-US" w:eastAsia="zh-CN"/>
          </w:rPr>
          <w:t>CA_n12-n66</w:t>
        </w:r>
        <w:bookmarkEnd w:id="5"/>
        <w:bookmarkEnd w:id="6"/>
        <w:bookmarkEnd w:id="7"/>
        <w:bookmarkEnd w:id="8"/>
      </w:ins>
    </w:p>
    <w:p w14:paraId="2EC87BAF" w14:textId="77777777" w:rsidR="00DA4114" w:rsidRDefault="00DA4114" w:rsidP="00DA4114">
      <w:pPr>
        <w:pStyle w:val="Heading3"/>
        <w:rPr>
          <w:ins w:id="10" w:author="BORSATO, RONALD" w:date="2021-05-08T14:20:00Z"/>
          <w:lang w:val="en-US"/>
        </w:rPr>
      </w:pPr>
      <w:bookmarkStart w:id="11" w:name="_Toc17054"/>
      <w:bookmarkStart w:id="12" w:name="_Toc17363"/>
      <w:bookmarkStart w:id="13" w:name="_Toc2679"/>
      <w:bookmarkStart w:id="14" w:name="_Toc2376"/>
      <w:ins w:id="15" w:author="BORSATO, RONALD" w:date="2021-05-08T14:20:00Z">
        <w:r>
          <w:rPr>
            <w:rFonts w:hint="eastAsia"/>
            <w:lang w:val="en-US" w:eastAsia="zh-CN"/>
          </w:rPr>
          <w:t>6.X</w:t>
        </w:r>
        <w:r>
          <w:rPr>
            <w:lang w:val="en-US"/>
          </w:rPr>
          <w:t>.</w:t>
        </w:r>
        <w:r>
          <w:rPr>
            <w:lang w:val="en-US" w:eastAsia="zh-CN"/>
          </w:rPr>
          <w:t>1</w:t>
        </w:r>
        <w:r>
          <w:rPr>
            <w:lang w:val="en-US"/>
          </w:rPr>
          <w:tab/>
        </w:r>
        <w:r>
          <w:rPr>
            <w:rFonts w:cs="Arial" w:hint="eastAsia"/>
            <w:szCs w:val="28"/>
            <w:lang w:val="en-US" w:eastAsia="zh-CN"/>
          </w:rPr>
          <w:t>Common for 1 band UL and 2 bands UL CA</w:t>
        </w:r>
        <w:bookmarkEnd w:id="11"/>
        <w:bookmarkEnd w:id="12"/>
        <w:bookmarkEnd w:id="13"/>
        <w:bookmarkEnd w:id="14"/>
      </w:ins>
    </w:p>
    <w:p w14:paraId="5C3DC782" w14:textId="77777777" w:rsidR="00DA4114" w:rsidRDefault="00DA4114" w:rsidP="00DA4114">
      <w:pPr>
        <w:pStyle w:val="Heading4"/>
        <w:spacing w:before="180"/>
        <w:rPr>
          <w:ins w:id="16" w:author="BORSATO, RONALD" w:date="2021-05-08T14:20:00Z"/>
          <w:lang w:val="en-US" w:eastAsia="ja-JP"/>
        </w:rPr>
      </w:pPr>
      <w:bookmarkStart w:id="17" w:name="_Toc16459"/>
      <w:bookmarkStart w:id="18" w:name="_Toc2822"/>
      <w:bookmarkStart w:id="19" w:name="_Toc29288"/>
      <w:bookmarkStart w:id="20" w:name="_Toc32544"/>
      <w:ins w:id="21" w:author="BORSATO, RONALD" w:date="2021-05-08T14:20:00Z">
        <w:r>
          <w:rPr>
            <w:rFonts w:hint="eastAsia"/>
            <w:lang w:eastAsia="zh-CN"/>
          </w:rPr>
          <w:t>6.X</w:t>
        </w:r>
        <w:r>
          <w:rPr>
            <w:lang w:eastAsia="zh-CN"/>
          </w:rPr>
          <w:t xml:space="preserve">.1.1 Operating bands for </w:t>
        </w:r>
        <w:r>
          <w:rPr>
            <w:rFonts w:hint="eastAsia"/>
            <w:lang w:eastAsia="zh-CN"/>
          </w:rPr>
          <w:t>CA</w:t>
        </w:r>
        <w:bookmarkEnd w:id="17"/>
        <w:bookmarkEnd w:id="18"/>
        <w:bookmarkEnd w:id="19"/>
        <w:bookmarkEnd w:id="20"/>
      </w:ins>
    </w:p>
    <w:p w14:paraId="491BA563" w14:textId="77777777" w:rsidR="00DA4114" w:rsidRDefault="00DA4114" w:rsidP="00DA4114">
      <w:pPr>
        <w:pStyle w:val="TH"/>
        <w:rPr>
          <w:ins w:id="22" w:author="BORSATO, RONALD" w:date="2021-05-08T14:20:00Z"/>
          <w:lang w:eastAsia="ja-JP"/>
        </w:rPr>
      </w:pPr>
      <w:ins w:id="23" w:author="BORSATO, RONALD" w:date="2021-05-08T14:20:00Z">
        <w:r>
          <w:t xml:space="preserve">Table </w:t>
        </w:r>
        <w:r>
          <w:rPr>
            <w:rFonts w:hint="eastAsia"/>
            <w:lang w:eastAsia="zh-CN"/>
          </w:rPr>
          <w:t>6.X.1</w:t>
        </w:r>
        <w:r>
          <w:t>-1: CA band combination of band CA_n12 + n66</w:t>
        </w:r>
      </w:ins>
    </w:p>
    <w:tbl>
      <w:tblPr>
        <w:tblW w:w="97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4A0" w:firstRow="1" w:lastRow="0" w:firstColumn="1" w:lastColumn="0" w:noHBand="0" w:noVBand="1"/>
      </w:tblPr>
      <w:tblGrid>
        <w:gridCol w:w="1325"/>
        <w:gridCol w:w="1244"/>
        <w:gridCol w:w="1120"/>
        <w:gridCol w:w="295"/>
        <w:gridCol w:w="1594"/>
        <w:gridCol w:w="1232"/>
        <w:gridCol w:w="355"/>
        <w:gridCol w:w="1531"/>
        <w:gridCol w:w="1043"/>
      </w:tblGrid>
      <w:tr w:rsidR="00DA4114" w:rsidRPr="00BF171A" w14:paraId="64053D6F" w14:textId="77777777" w:rsidTr="00806343">
        <w:trPr>
          <w:trHeight w:val="268"/>
          <w:jc w:val="center"/>
          <w:ins w:id="24" w:author="BORSATO, RONALD" w:date="2021-05-08T14:20:00Z"/>
        </w:trPr>
        <w:tc>
          <w:tcPr>
            <w:tcW w:w="1325" w:type="dxa"/>
            <w:vMerge w:val="restart"/>
            <w:shd w:val="clear" w:color="auto" w:fill="auto"/>
            <w:vAlign w:val="center"/>
          </w:tcPr>
          <w:p w14:paraId="44A494AA" w14:textId="77777777" w:rsidR="00DA4114" w:rsidRPr="00BF171A" w:rsidRDefault="00DA4114" w:rsidP="00806343">
            <w:pPr>
              <w:pStyle w:val="TAH"/>
              <w:rPr>
                <w:ins w:id="25" w:author="BORSATO, RONALD" w:date="2021-05-08T14:20:00Z"/>
              </w:rPr>
            </w:pPr>
            <w:ins w:id="26" w:author="BORSATO, RONALD" w:date="2021-05-08T14:20:00Z">
              <w:r w:rsidRPr="00BF171A">
                <w:rPr>
                  <w:rFonts w:hint="eastAsia"/>
                </w:rPr>
                <w:t>NR</w:t>
              </w:r>
              <w:r w:rsidRPr="00BF171A">
                <w:t xml:space="preserve"> CA Band Combination</w:t>
              </w:r>
            </w:ins>
          </w:p>
        </w:tc>
        <w:tc>
          <w:tcPr>
            <w:tcW w:w="1244" w:type="dxa"/>
            <w:vMerge w:val="restart"/>
            <w:shd w:val="clear" w:color="auto" w:fill="auto"/>
            <w:vAlign w:val="center"/>
          </w:tcPr>
          <w:p w14:paraId="78E82575" w14:textId="77777777" w:rsidR="00DA4114" w:rsidRPr="00BF171A" w:rsidRDefault="00DA4114" w:rsidP="00806343">
            <w:pPr>
              <w:pStyle w:val="TAH"/>
              <w:rPr>
                <w:ins w:id="27" w:author="BORSATO, RONALD" w:date="2021-05-08T14:20:00Z"/>
              </w:rPr>
            </w:pPr>
            <w:ins w:id="28" w:author="BORSATO, RONALD" w:date="2021-05-08T14:20:00Z">
              <w:r w:rsidRPr="00BF171A">
                <w:rPr>
                  <w:rFonts w:hint="eastAsia"/>
                </w:rPr>
                <w:t>NR</w:t>
              </w:r>
              <w:r w:rsidRPr="00BF171A">
                <w:t xml:space="preserve"> Band</w:t>
              </w:r>
            </w:ins>
          </w:p>
        </w:tc>
        <w:tc>
          <w:tcPr>
            <w:tcW w:w="3009" w:type="dxa"/>
            <w:gridSpan w:val="3"/>
            <w:shd w:val="clear" w:color="auto" w:fill="auto"/>
          </w:tcPr>
          <w:p w14:paraId="7CF1E253" w14:textId="77777777" w:rsidR="00DA4114" w:rsidRPr="00BF171A" w:rsidRDefault="00DA4114" w:rsidP="00806343">
            <w:pPr>
              <w:pStyle w:val="TAH"/>
              <w:rPr>
                <w:ins w:id="29" w:author="BORSATO, RONALD" w:date="2021-05-08T14:20:00Z"/>
              </w:rPr>
            </w:pPr>
            <w:ins w:id="30" w:author="BORSATO, RONALD" w:date="2021-05-08T14:20:00Z">
              <w:r w:rsidRPr="00BF171A">
                <w:t>Uplink (UL) band</w:t>
              </w:r>
            </w:ins>
          </w:p>
        </w:tc>
        <w:tc>
          <w:tcPr>
            <w:tcW w:w="3118" w:type="dxa"/>
            <w:gridSpan w:val="3"/>
            <w:shd w:val="clear" w:color="auto" w:fill="auto"/>
          </w:tcPr>
          <w:p w14:paraId="66848ED9" w14:textId="77777777" w:rsidR="00DA4114" w:rsidRPr="00BF171A" w:rsidRDefault="00DA4114" w:rsidP="00806343">
            <w:pPr>
              <w:pStyle w:val="TAH"/>
              <w:rPr>
                <w:ins w:id="31" w:author="BORSATO, RONALD" w:date="2021-05-08T14:20:00Z"/>
              </w:rPr>
            </w:pPr>
            <w:ins w:id="32" w:author="BORSATO, RONALD" w:date="2021-05-08T14:20:00Z">
              <w:r w:rsidRPr="00BF171A">
                <w:t>Downlink (DL) band</w:t>
              </w:r>
            </w:ins>
          </w:p>
        </w:tc>
        <w:tc>
          <w:tcPr>
            <w:tcW w:w="1043" w:type="dxa"/>
            <w:vMerge w:val="restart"/>
            <w:shd w:val="clear" w:color="auto" w:fill="auto"/>
            <w:vAlign w:val="center"/>
          </w:tcPr>
          <w:p w14:paraId="06690F0D" w14:textId="77777777" w:rsidR="00DA4114" w:rsidRPr="00BF171A" w:rsidRDefault="00DA4114" w:rsidP="00806343">
            <w:pPr>
              <w:pStyle w:val="TAH"/>
              <w:rPr>
                <w:ins w:id="33" w:author="BORSATO, RONALD" w:date="2021-05-08T14:20:00Z"/>
              </w:rPr>
            </w:pPr>
            <w:ins w:id="34" w:author="BORSATO, RONALD" w:date="2021-05-08T14:20:00Z">
              <w:r w:rsidRPr="00BF171A">
                <w:t>Duplex</w:t>
              </w:r>
            </w:ins>
          </w:p>
          <w:p w14:paraId="07730EA3" w14:textId="77777777" w:rsidR="00DA4114" w:rsidRPr="00BF171A" w:rsidRDefault="00DA4114" w:rsidP="00806343">
            <w:pPr>
              <w:pStyle w:val="TAH"/>
              <w:rPr>
                <w:ins w:id="35" w:author="BORSATO, RONALD" w:date="2021-05-08T14:20:00Z"/>
              </w:rPr>
            </w:pPr>
            <w:ins w:id="36" w:author="BORSATO, RONALD" w:date="2021-05-08T14:20:00Z">
              <w:r w:rsidRPr="00BF171A">
                <w:t>mode</w:t>
              </w:r>
            </w:ins>
          </w:p>
        </w:tc>
      </w:tr>
      <w:tr w:rsidR="00DA4114" w14:paraId="6805BD6E" w14:textId="77777777" w:rsidTr="00806343">
        <w:trPr>
          <w:trHeight w:val="184"/>
          <w:jc w:val="center"/>
          <w:ins w:id="37" w:author="BORSATO, RONALD" w:date="2021-05-08T14:20:00Z"/>
        </w:trPr>
        <w:tc>
          <w:tcPr>
            <w:tcW w:w="1325" w:type="dxa"/>
            <w:vMerge/>
            <w:shd w:val="clear" w:color="auto" w:fill="auto"/>
          </w:tcPr>
          <w:p w14:paraId="3812AA56" w14:textId="77777777" w:rsidR="00DA4114" w:rsidRDefault="00DA4114" w:rsidP="00806343">
            <w:pPr>
              <w:keepNext/>
              <w:keepLines/>
              <w:spacing w:after="0"/>
              <w:rPr>
                <w:ins w:id="38" w:author="BORSATO, RONALD" w:date="2021-05-08T14:20:00Z"/>
                <w:rFonts w:ascii="Arial" w:hAnsi="Arial" w:cs="Arial"/>
                <w:sz w:val="18"/>
                <w:lang w:val="zh-CN"/>
              </w:rPr>
            </w:pPr>
          </w:p>
        </w:tc>
        <w:tc>
          <w:tcPr>
            <w:tcW w:w="1244" w:type="dxa"/>
            <w:vMerge/>
            <w:shd w:val="clear" w:color="auto" w:fill="auto"/>
          </w:tcPr>
          <w:p w14:paraId="3F1D6502" w14:textId="77777777" w:rsidR="00DA4114" w:rsidRDefault="00DA4114" w:rsidP="00806343">
            <w:pPr>
              <w:keepNext/>
              <w:keepLines/>
              <w:spacing w:after="0"/>
              <w:rPr>
                <w:ins w:id="39" w:author="BORSATO, RONALD" w:date="2021-05-08T14:20:00Z"/>
                <w:rFonts w:ascii="Arial" w:hAnsi="Arial" w:cs="Arial"/>
                <w:sz w:val="18"/>
                <w:lang w:val="zh-CN"/>
              </w:rPr>
            </w:pPr>
          </w:p>
        </w:tc>
        <w:tc>
          <w:tcPr>
            <w:tcW w:w="3009" w:type="dxa"/>
            <w:gridSpan w:val="3"/>
            <w:shd w:val="clear" w:color="auto" w:fill="auto"/>
            <w:vAlign w:val="center"/>
          </w:tcPr>
          <w:p w14:paraId="65B8C74E" w14:textId="77777777" w:rsidR="00DA4114" w:rsidRPr="00BF171A" w:rsidRDefault="00DA4114" w:rsidP="00806343">
            <w:pPr>
              <w:pStyle w:val="TAH"/>
              <w:rPr>
                <w:ins w:id="40" w:author="BORSATO, RONALD" w:date="2021-05-08T14:20:00Z"/>
              </w:rPr>
            </w:pPr>
            <w:ins w:id="41" w:author="BORSATO, RONALD" w:date="2021-05-08T14:20:00Z">
              <w:r w:rsidRPr="00BF171A">
                <w:t>BS receive / UE transmit</w:t>
              </w:r>
            </w:ins>
          </w:p>
        </w:tc>
        <w:tc>
          <w:tcPr>
            <w:tcW w:w="3118" w:type="dxa"/>
            <w:gridSpan w:val="3"/>
            <w:shd w:val="clear" w:color="auto" w:fill="auto"/>
          </w:tcPr>
          <w:p w14:paraId="7CC2E368" w14:textId="77777777" w:rsidR="00DA4114" w:rsidRPr="00BF171A" w:rsidRDefault="00DA4114" w:rsidP="00806343">
            <w:pPr>
              <w:pStyle w:val="TAH"/>
              <w:rPr>
                <w:ins w:id="42" w:author="BORSATO, RONALD" w:date="2021-05-08T14:20:00Z"/>
              </w:rPr>
            </w:pPr>
            <w:ins w:id="43" w:author="BORSATO, RONALD" w:date="2021-05-08T14:20:00Z">
              <w:r w:rsidRPr="00BF171A">
                <w:t>BS transmit / UE receive</w:t>
              </w:r>
            </w:ins>
          </w:p>
        </w:tc>
        <w:tc>
          <w:tcPr>
            <w:tcW w:w="1043" w:type="dxa"/>
            <w:vMerge/>
            <w:shd w:val="clear" w:color="auto" w:fill="auto"/>
          </w:tcPr>
          <w:p w14:paraId="5B9B1872" w14:textId="77777777" w:rsidR="00DA4114" w:rsidRDefault="00DA4114" w:rsidP="00806343">
            <w:pPr>
              <w:keepNext/>
              <w:keepLines/>
              <w:spacing w:after="0"/>
              <w:rPr>
                <w:ins w:id="44" w:author="BORSATO, RONALD" w:date="2021-05-08T14:20:00Z"/>
                <w:rFonts w:ascii="Arial" w:hAnsi="Arial" w:cs="Arial"/>
                <w:sz w:val="18"/>
                <w:lang w:val="zh-CN"/>
              </w:rPr>
            </w:pPr>
          </w:p>
        </w:tc>
      </w:tr>
      <w:tr w:rsidR="00DA4114" w14:paraId="6D0B3B2E" w14:textId="77777777" w:rsidTr="00806343">
        <w:trPr>
          <w:trHeight w:val="184"/>
          <w:jc w:val="center"/>
          <w:ins w:id="45" w:author="BORSATO, RONALD" w:date="2021-05-08T14:20:00Z"/>
        </w:trPr>
        <w:tc>
          <w:tcPr>
            <w:tcW w:w="1325" w:type="dxa"/>
            <w:vMerge/>
            <w:shd w:val="clear" w:color="auto" w:fill="auto"/>
          </w:tcPr>
          <w:p w14:paraId="3F411401" w14:textId="77777777" w:rsidR="00DA4114" w:rsidRDefault="00DA4114" w:rsidP="00806343">
            <w:pPr>
              <w:keepNext/>
              <w:keepLines/>
              <w:spacing w:after="0"/>
              <w:rPr>
                <w:ins w:id="46" w:author="BORSATO, RONALD" w:date="2021-05-08T14:20:00Z"/>
                <w:rFonts w:ascii="Arial" w:hAnsi="Arial" w:cs="Arial"/>
                <w:sz w:val="18"/>
                <w:lang w:val="zh-CN"/>
              </w:rPr>
            </w:pPr>
          </w:p>
        </w:tc>
        <w:tc>
          <w:tcPr>
            <w:tcW w:w="1244" w:type="dxa"/>
            <w:vMerge/>
            <w:shd w:val="clear" w:color="auto" w:fill="auto"/>
          </w:tcPr>
          <w:p w14:paraId="3EA94B8C" w14:textId="77777777" w:rsidR="00DA4114" w:rsidRDefault="00DA4114" w:rsidP="00806343">
            <w:pPr>
              <w:keepNext/>
              <w:keepLines/>
              <w:spacing w:after="0"/>
              <w:rPr>
                <w:ins w:id="47" w:author="BORSATO, RONALD" w:date="2021-05-08T14:20:00Z"/>
                <w:rFonts w:ascii="Arial" w:hAnsi="Arial" w:cs="Arial"/>
                <w:sz w:val="18"/>
                <w:lang w:val="zh-CN"/>
              </w:rPr>
            </w:pPr>
          </w:p>
        </w:tc>
        <w:tc>
          <w:tcPr>
            <w:tcW w:w="3009" w:type="dxa"/>
            <w:gridSpan w:val="3"/>
            <w:shd w:val="clear" w:color="auto" w:fill="auto"/>
            <w:vAlign w:val="center"/>
          </w:tcPr>
          <w:p w14:paraId="7FC403E3" w14:textId="77777777" w:rsidR="00DA4114" w:rsidRDefault="00DA4114" w:rsidP="00806343">
            <w:pPr>
              <w:pStyle w:val="TAH"/>
              <w:rPr>
                <w:ins w:id="48" w:author="BORSATO, RONALD" w:date="2021-05-08T14:20:00Z"/>
                <w:lang w:val="zh-CN"/>
              </w:rPr>
            </w:pPr>
            <w:ins w:id="49" w:author="BORSATO, RONALD" w:date="2021-05-08T14:20:00Z">
              <w:r>
                <w:rPr>
                  <w:lang w:val="zh-CN"/>
                </w:rPr>
                <w:t>F</w:t>
              </w:r>
              <w:r>
                <w:rPr>
                  <w:vertAlign w:val="subscript"/>
                  <w:lang w:val="zh-CN"/>
                </w:rPr>
                <w:t>UL_low</w:t>
              </w:r>
              <w:r>
                <w:rPr>
                  <w:lang w:val="zh-CN"/>
                </w:rPr>
                <w:t xml:space="preserve"> – F</w:t>
              </w:r>
              <w:r>
                <w:rPr>
                  <w:vertAlign w:val="subscript"/>
                  <w:lang w:val="zh-CN"/>
                </w:rPr>
                <w:t>UL_high</w:t>
              </w:r>
            </w:ins>
          </w:p>
        </w:tc>
        <w:tc>
          <w:tcPr>
            <w:tcW w:w="3118" w:type="dxa"/>
            <w:gridSpan w:val="3"/>
            <w:shd w:val="clear" w:color="auto" w:fill="auto"/>
            <w:vAlign w:val="center"/>
          </w:tcPr>
          <w:p w14:paraId="1DD606FD" w14:textId="77777777" w:rsidR="00DA4114" w:rsidRDefault="00DA4114" w:rsidP="00806343">
            <w:pPr>
              <w:pStyle w:val="TAH"/>
              <w:rPr>
                <w:ins w:id="50" w:author="BORSATO, RONALD" w:date="2021-05-08T14:20:00Z"/>
                <w:lang w:val="zh-CN"/>
              </w:rPr>
            </w:pPr>
            <w:ins w:id="51" w:author="BORSATO, RONALD" w:date="2021-05-08T14:20:00Z">
              <w:r>
                <w:rPr>
                  <w:lang w:val="zh-CN"/>
                </w:rPr>
                <w:t>F</w:t>
              </w:r>
              <w:r>
                <w:rPr>
                  <w:vertAlign w:val="subscript"/>
                  <w:lang w:val="zh-CN"/>
                </w:rPr>
                <w:t>DL_low</w:t>
              </w:r>
              <w:r>
                <w:rPr>
                  <w:lang w:val="zh-CN"/>
                </w:rPr>
                <w:t xml:space="preserve"> – F</w:t>
              </w:r>
              <w:r>
                <w:rPr>
                  <w:vertAlign w:val="subscript"/>
                  <w:lang w:val="zh-CN"/>
                </w:rPr>
                <w:t>DL_high</w:t>
              </w:r>
            </w:ins>
          </w:p>
        </w:tc>
        <w:tc>
          <w:tcPr>
            <w:tcW w:w="1043" w:type="dxa"/>
            <w:vMerge/>
            <w:shd w:val="clear" w:color="auto" w:fill="auto"/>
          </w:tcPr>
          <w:p w14:paraId="36D6E490" w14:textId="77777777" w:rsidR="00DA4114" w:rsidRDefault="00DA4114" w:rsidP="00806343">
            <w:pPr>
              <w:keepNext/>
              <w:keepLines/>
              <w:spacing w:after="0"/>
              <w:rPr>
                <w:ins w:id="52" w:author="BORSATO, RONALD" w:date="2021-05-08T14:20:00Z"/>
                <w:rFonts w:ascii="Arial" w:hAnsi="Arial" w:cs="Arial"/>
                <w:sz w:val="18"/>
                <w:lang w:val="zh-CN"/>
              </w:rPr>
            </w:pPr>
          </w:p>
        </w:tc>
      </w:tr>
      <w:tr w:rsidR="00DA4114" w14:paraId="48EA020F" w14:textId="77777777" w:rsidTr="00806343">
        <w:trPr>
          <w:trHeight w:val="268"/>
          <w:jc w:val="center"/>
          <w:ins w:id="53" w:author="BORSATO, RONALD" w:date="2021-05-08T14:20:00Z"/>
        </w:trPr>
        <w:tc>
          <w:tcPr>
            <w:tcW w:w="1325" w:type="dxa"/>
            <w:vMerge w:val="restart"/>
            <w:shd w:val="clear" w:color="auto" w:fill="auto"/>
            <w:vAlign w:val="center"/>
          </w:tcPr>
          <w:p w14:paraId="62EA4FDE" w14:textId="77777777" w:rsidR="00DA4114" w:rsidRDefault="00DA4114" w:rsidP="00806343">
            <w:pPr>
              <w:pStyle w:val="TAC"/>
              <w:rPr>
                <w:ins w:id="54" w:author="BORSATO, RONALD" w:date="2021-05-08T14:20:00Z"/>
                <w:lang w:val="zh-CN" w:eastAsia="ja-JP"/>
              </w:rPr>
            </w:pPr>
            <w:ins w:id="55" w:author="BORSATO, RONALD" w:date="2021-05-08T14:20:00Z">
              <w:r>
                <w:rPr>
                  <w:lang w:val="en-US"/>
                </w:rPr>
                <w:t>CA_n12-n66</w:t>
              </w:r>
            </w:ins>
          </w:p>
        </w:tc>
        <w:tc>
          <w:tcPr>
            <w:tcW w:w="1244" w:type="dxa"/>
            <w:vAlign w:val="center"/>
          </w:tcPr>
          <w:p w14:paraId="5206D0BD" w14:textId="77777777" w:rsidR="00DA4114" w:rsidRPr="002C1220" w:rsidRDefault="00DA4114" w:rsidP="00806343">
            <w:pPr>
              <w:pStyle w:val="TAC"/>
              <w:rPr>
                <w:ins w:id="56" w:author="BORSATO, RONALD" w:date="2021-05-08T14:20:00Z"/>
                <w:lang w:val="sv-SE" w:eastAsia="ko-KR"/>
              </w:rPr>
            </w:pPr>
            <w:ins w:id="57" w:author="BORSATO, RONALD" w:date="2021-05-08T14:20:00Z">
              <w:r>
                <w:rPr>
                  <w:lang w:val="en-US" w:eastAsia="zh-CN"/>
                </w:rPr>
                <w:t>n12</w:t>
              </w:r>
            </w:ins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A82BB5F" w14:textId="77777777" w:rsidR="00DA4114" w:rsidRPr="002C1220" w:rsidRDefault="00DA4114" w:rsidP="00806343">
            <w:pPr>
              <w:pStyle w:val="TAC"/>
              <w:rPr>
                <w:ins w:id="58" w:author="BORSATO, RONALD" w:date="2021-05-08T14:20:00Z"/>
                <w:lang w:val="sv-SE" w:eastAsia="ko-KR"/>
              </w:rPr>
            </w:pPr>
            <w:ins w:id="59" w:author="BORSATO, RONALD" w:date="2021-05-08T14:20:00Z">
              <w:r w:rsidRPr="002C1220">
                <w:rPr>
                  <w:rFonts w:eastAsia="Malgun Gothic"/>
                  <w:lang w:val="en-US" w:eastAsia="ko-KR"/>
                </w:rPr>
                <w:t>699 MHz</w:t>
              </w:r>
            </w:ins>
          </w:p>
        </w:tc>
        <w:tc>
          <w:tcPr>
            <w:tcW w:w="2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45B2E1D" w14:textId="77777777" w:rsidR="00DA4114" w:rsidRPr="002C1220" w:rsidRDefault="00DA4114" w:rsidP="00806343">
            <w:pPr>
              <w:pStyle w:val="TAC"/>
              <w:rPr>
                <w:ins w:id="60" w:author="BORSATO, RONALD" w:date="2021-05-08T14:20:00Z"/>
                <w:lang w:val="zh-CN" w:eastAsia="ja-JP"/>
              </w:rPr>
            </w:pPr>
            <w:ins w:id="61" w:author="BORSATO, RONALD" w:date="2021-05-08T14:20:00Z">
              <w:r w:rsidRPr="002C1220">
                <w:rPr>
                  <w:lang w:val="zh-CN" w:eastAsia="ja-JP"/>
                </w:rPr>
                <w:t>–</w:t>
              </w:r>
            </w:ins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04D904" w14:textId="77777777" w:rsidR="00DA4114" w:rsidRPr="002C1220" w:rsidRDefault="00DA4114" w:rsidP="00806343">
            <w:pPr>
              <w:pStyle w:val="TAC"/>
              <w:rPr>
                <w:ins w:id="62" w:author="BORSATO, RONALD" w:date="2021-05-08T14:20:00Z"/>
                <w:lang w:val="sv-SE" w:eastAsia="ko-KR"/>
              </w:rPr>
            </w:pPr>
            <w:ins w:id="63" w:author="BORSATO, RONALD" w:date="2021-05-08T14:20:00Z">
              <w:r w:rsidRPr="002C1220">
                <w:rPr>
                  <w:rFonts w:eastAsia="Malgun Gothic"/>
                  <w:lang w:val="en-US" w:eastAsia="ko-KR"/>
                </w:rPr>
                <w:t>716</w:t>
              </w:r>
              <w:r w:rsidRPr="002C1220">
                <w:rPr>
                  <w:rFonts w:eastAsia="Malgun Gothic"/>
                  <w:lang w:val="sv-SE" w:eastAsia="ko-KR"/>
                </w:rPr>
                <w:t xml:space="preserve"> MH</w:t>
              </w:r>
              <w:r w:rsidRPr="002C1220">
                <w:rPr>
                  <w:lang w:val="zh-CN" w:eastAsia="ja-JP"/>
                </w:rPr>
                <w:t>z</w:t>
              </w:r>
            </w:ins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A06370F" w14:textId="77777777" w:rsidR="00DA4114" w:rsidRPr="002C1220" w:rsidRDefault="00DA4114" w:rsidP="00806343">
            <w:pPr>
              <w:pStyle w:val="TAC"/>
              <w:rPr>
                <w:ins w:id="64" w:author="BORSATO, RONALD" w:date="2021-05-08T14:20:00Z"/>
                <w:lang w:val="sv-SE" w:eastAsia="ko-KR"/>
              </w:rPr>
            </w:pPr>
            <w:ins w:id="65" w:author="BORSATO, RONALD" w:date="2021-05-08T14:20:00Z">
              <w:r w:rsidRPr="002C1220">
                <w:rPr>
                  <w:rFonts w:eastAsia="Malgun Gothic"/>
                  <w:lang w:val="en-US" w:eastAsia="ko-KR"/>
                </w:rPr>
                <w:t>729 MHz</w:t>
              </w:r>
            </w:ins>
          </w:p>
        </w:tc>
        <w:tc>
          <w:tcPr>
            <w:tcW w:w="35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7B14AA" w14:textId="77777777" w:rsidR="00DA4114" w:rsidRPr="002C1220" w:rsidRDefault="00DA4114" w:rsidP="00806343">
            <w:pPr>
              <w:pStyle w:val="TAC"/>
              <w:rPr>
                <w:ins w:id="66" w:author="BORSATO, RONALD" w:date="2021-05-08T14:20:00Z"/>
                <w:lang w:val="zh-CN" w:eastAsia="ja-JP"/>
              </w:rPr>
            </w:pPr>
            <w:ins w:id="67" w:author="BORSATO, RONALD" w:date="2021-05-08T14:20:00Z">
              <w:r w:rsidRPr="002C1220">
                <w:rPr>
                  <w:lang w:val="zh-CN" w:eastAsia="ja-JP"/>
                </w:rPr>
                <w:t>–</w:t>
              </w:r>
            </w:ins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D48BE8" w14:textId="77777777" w:rsidR="00DA4114" w:rsidRPr="002C1220" w:rsidRDefault="00DA4114" w:rsidP="00806343">
            <w:pPr>
              <w:pStyle w:val="TAC"/>
              <w:rPr>
                <w:ins w:id="68" w:author="BORSATO, RONALD" w:date="2021-05-08T14:20:00Z"/>
                <w:lang w:val="sv-SE" w:eastAsia="ko-KR"/>
              </w:rPr>
            </w:pPr>
            <w:ins w:id="69" w:author="BORSATO, RONALD" w:date="2021-05-08T14:20:00Z">
              <w:r w:rsidRPr="002C1220">
                <w:rPr>
                  <w:rFonts w:eastAsia="Malgun Gothic"/>
                  <w:lang w:val="en-US" w:eastAsia="ko-KR"/>
                </w:rPr>
                <w:t>746</w:t>
              </w:r>
              <w:r w:rsidRPr="002C1220">
                <w:rPr>
                  <w:rFonts w:eastAsia="Malgun Gothic"/>
                  <w:lang w:val="sv-SE" w:eastAsia="ko-KR"/>
                </w:rPr>
                <w:t xml:space="preserve"> MH</w:t>
              </w:r>
              <w:r w:rsidRPr="002C1220">
                <w:rPr>
                  <w:lang w:val="zh-CN" w:eastAsia="ja-JP"/>
                </w:rPr>
                <w:t>z</w:t>
              </w:r>
            </w:ins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82E6F" w14:textId="77777777" w:rsidR="00DA4114" w:rsidRPr="002C1220" w:rsidRDefault="00DA4114" w:rsidP="00806343">
            <w:pPr>
              <w:pStyle w:val="TAC"/>
              <w:rPr>
                <w:ins w:id="70" w:author="BORSATO, RONALD" w:date="2021-05-08T14:20:00Z"/>
                <w:lang w:val="zh-CN" w:eastAsia="ja-JP"/>
              </w:rPr>
            </w:pPr>
            <w:ins w:id="71" w:author="BORSATO, RONALD" w:date="2021-05-08T14:20:00Z">
              <w:r>
                <w:rPr>
                  <w:lang w:eastAsia="ja-JP"/>
                </w:rPr>
                <w:t>FDD</w:t>
              </w:r>
            </w:ins>
          </w:p>
        </w:tc>
      </w:tr>
      <w:tr w:rsidR="00DA4114" w14:paraId="6F0759E6" w14:textId="77777777" w:rsidTr="00806343">
        <w:trPr>
          <w:trHeight w:val="268"/>
          <w:jc w:val="center"/>
          <w:ins w:id="72" w:author="BORSATO, RONALD" w:date="2021-05-08T14:20:00Z"/>
        </w:trPr>
        <w:tc>
          <w:tcPr>
            <w:tcW w:w="1325" w:type="dxa"/>
            <w:vMerge/>
            <w:shd w:val="clear" w:color="auto" w:fill="auto"/>
            <w:vAlign w:val="center"/>
          </w:tcPr>
          <w:p w14:paraId="545DD9F5" w14:textId="77777777" w:rsidR="00DA4114" w:rsidRDefault="00DA4114" w:rsidP="00806343">
            <w:pPr>
              <w:keepNext/>
              <w:keepLines/>
              <w:spacing w:after="0"/>
              <w:jc w:val="center"/>
              <w:rPr>
                <w:ins w:id="73" w:author="BORSATO, RONALD" w:date="2021-05-08T14:20:00Z"/>
                <w:rFonts w:ascii="Arial" w:eastAsia="MS Mincho" w:hAnsi="Arial" w:cs="Arial"/>
                <w:bCs/>
                <w:sz w:val="18"/>
                <w:szCs w:val="18"/>
                <w:lang w:val="en-US"/>
              </w:rPr>
            </w:pPr>
          </w:p>
        </w:tc>
        <w:tc>
          <w:tcPr>
            <w:tcW w:w="1244" w:type="dxa"/>
            <w:shd w:val="clear" w:color="auto" w:fill="auto"/>
            <w:vAlign w:val="center"/>
          </w:tcPr>
          <w:p w14:paraId="2F7F640C" w14:textId="77777777" w:rsidR="00DA4114" w:rsidRDefault="00DA4114" w:rsidP="00806343">
            <w:pPr>
              <w:pStyle w:val="TAC"/>
              <w:rPr>
                <w:ins w:id="74" w:author="BORSATO, RONALD" w:date="2021-05-08T14:20:00Z"/>
                <w:rFonts w:eastAsiaTheme="minorEastAsia"/>
                <w:lang w:val="sv-SE" w:eastAsia="zh-CN"/>
              </w:rPr>
            </w:pPr>
            <w:ins w:id="75" w:author="BORSATO, RONALD" w:date="2021-05-08T14:20:00Z">
              <w:r>
                <w:rPr>
                  <w:rFonts w:eastAsia="Malgun Gothic"/>
                  <w:lang w:val="sv-SE" w:eastAsia="ko-KR"/>
                </w:rPr>
                <w:t>n66</w:t>
              </w:r>
            </w:ins>
          </w:p>
        </w:tc>
        <w:tc>
          <w:tcPr>
            <w:tcW w:w="1120" w:type="dxa"/>
            <w:tcBorders>
              <w:right w:val="nil"/>
            </w:tcBorders>
            <w:shd w:val="clear" w:color="auto" w:fill="auto"/>
            <w:vAlign w:val="center"/>
          </w:tcPr>
          <w:p w14:paraId="452DE43F" w14:textId="77777777" w:rsidR="00DA4114" w:rsidRPr="002C1220" w:rsidRDefault="00DA4114" w:rsidP="00806343">
            <w:pPr>
              <w:pStyle w:val="TAC"/>
              <w:rPr>
                <w:ins w:id="76" w:author="BORSATO, RONALD" w:date="2021-05-08T14:20:00Z"/>
                <w:lang w:val="en-US" w:eastAsia="ko-KR"/>
              </w:rPr>
            </w:pPr>
            <w:ins w:id="77" w:author="BORSATO, RONALD" w:date="2021-05-08T14:20:00Z">
              <w:r w:rsidRPr="00714357">
                <w:rPr>
                  <w:lang w:eastAsia="zh-CN"/>
                </w:rPr>
                <w:t>1710</w:t>
              </w:r>
              <w:r w:rsidRPr="00714357">
                <w:t xml:space="preserve"> </w:t>
              </w:r>
              <w:r w:rsidRPr="00714357">
                <w:rPr>
                  <w:lang w:eastAsia="zh-CN"/>
                </w:rPr>
                <w:t>M</w:t>
              </w:r>
              <w:r w:rsidRPr="00714357">
                <w:t>Hz</w:t>
              </w:r>
            </w:ins>
          </w:p>
        </w:tc>
        <w:tc>
          <w:tcPr>
            <w:tcW w:w="29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C9A0E18" w14:textId="77777777" w:rsidR="00DA4114" w:rsidRPr="002C1220" w:rsidRDefault="00DA4114" w:rsidP="00806343">
            <w:pPr>
              <w:pStyle w:val="TAC"/>
              <w:rPr>
                <w:ins w:id="78" w:author="BORSATO, RONALD" w:date="2021-05-08T14:20:00Z"/>
                <w:lang w:val="en-US" w:eastAsia="ko-KR"/>
              </w:rPr>
            </w:pPr>
            <w:ins w:id="79" w:author="BORSATO, RONALD" w:date="2021-05-08T14:20:00Z">
              <w:r w:rsidRPr="00714357">
                <w:t>–</w:t>
              </w:r>
            </w:ins>
          </w:p>
        </w:tc>
        <w:tc>
          <w:tcPr>
            <w:tcW w:w="1594" w:type="dxa"/>
            <w:tcBorders>
              <w:left w:val="nil"/>
            </w:tcBorders>
            <w:shd w:val="clear" w:color="auto" w:fill="auto"/>
            <w:vAlign w:val="center"/>
          </w:tcPr>
          <w:p w14:paraId="0D1B73F5" w14:textId="77777777" w:rsidR="00DA4114" w:rsidRPr="002C1220" w:rsidRDefault="00DA4114" w:rsidP="00806343">
            <w:pPr>
              <w:pStyle w:val="TAC"/>
              <w:rPr>
                <w:ins w:id="80" w:author="BORSATO, RONALD" w:date="2021-05-08T14:20:00Z"/>
                <w:lang w:val="en-US" w:eastAsia="ko-KR"/>
              </w:rPr>
            </w:pPr>
            <w:ins w:id="81" w:author="BORSATO, RONALD" w:date="2021-05-08T14:20:00Z">
              <w:r w:rsidRPr="00714357">
                <w:rPr>
                  <w:lang w:eastAsia="zh-CN"/>
                </w:rPr>
                <w:t>1780</w:t>
              </w:r>
              <w:r w:rsidRPr="00714357">
                <w:t xml:space="preserve"> </w:t>
              </w:r>
              <w:r w:rsidRPr="00714357">
                <w:rPr>
                  <w:lang w:eastAsia="zh-CN"/>
                </w:rPr>
                <w:t>M</w:t>
              </w:r>
              <w:r w:rsidRPr="00714357">
                <w:t>Hz</w:t>
              </w:r>
            </w:ins>
          </w:p>
        </w:tc>
        <w:tc>
          <w:tcPr>
            <w:tcW w:w="1232" w:type="dxa"/>
            <w:tcBorders>
              <w:right w:val="nil"/>
            </w:tcBorders>
            <w:shd w:val="clear" w:color="auto" w:fill="auto"/>
            <w:vAlign w:val="center"/>
          </w:tcPr>
          <w:p w14:paraId="713C2B2F" w14:textId="77777777" w:rsidR="00DA4114" w:rsidRPr="002C1220" w:rsidRDefault="00DA4114" w:rsidP="00806343">
            <w:pPr>
              <w:pStyle w:val="TAC"/>
              <w:rPr>
                <w:ins w:id="82" w:author="BORSATO, RONALD" w:date="2021-05-08T14:20:00Z"/>
                <w:lang w:val="en-US" w:eastAsia="ko-KR"/>
              </w:rPr>
            </w:pPr>
            <w:ins w:id="83" w:author="BORSATO, RONALD" w:date="2021-05-08T14:20:00Z">
              <w:r w:rsidRPr="00714357">
                <w:rPr>
                  <w:lang w:eastAsia="zh-CN"/>
                </w:rPr>
                <w:t>2110</w:t>
              </w:r>
              <w:r w:rsidRPr="00714357">
                <w:t xml:space="preserve"> </w:t>
              </w:r>
              <w:r w:rsidRPr="00714357">
                <w:rPr>
                  <w:lang w:eastAsia="zh-CN"/>
                </w:rPr>
                <w:t>M</w:t>
              </w:r>
              <w:r w:rsidRPr="00714357">
                <w:t>Hz</w:t>
              </w:r>
            </w:ins>
          </w:p>
        </w:tc>
        <w:tc>
          <w:tcPr>
            <w:tcW w:w="35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C519838" w14:textId="77777777" w:rsidR="00DA4114" w:rsidRPr="002C1220" w:rsidRDefault="00DA4114" w:rsidP="00806343">
            <w:pPr>
              <w:pStyle w:val="TAC"/>
              <w:rPr>
                <w:ins w:id="84" w:author="BORSATO, RONALD" w:date="2021-05-08T14:20:00Z"/>
                <w:lang w:val="en-US" w:eastAsia="ko-KR"/>
              </w:rPr>
            </w:pPr>
            <w:ins w:id="85" w:author="BORSATO, RONALD" w:date="2021-05-08T14:20:00Z">
              <w:r w:rsidRPr="00714357">
                <w:t>–</w:t>
              </w:r>
            </w:ins>
          </w:p>
        </w:tc>
        <w:tc>
          <w:tcPr>
            <w:tcW w:w="1531" w:type="dxa"/>
            <w:tcBorders>
              <w:left w:val="nil"/>
            </w:tcBorders>
            <w:shd w:val="clear" w:color="auto" w:fill="auto"/>
            <w:vAlign w:val="center"/>
          </w:tcPr>
          <w:p w14:paraId="514976C8" w14:textId="77777777" w:rsidR="00DA4114" w:rsidRPr="002C1220" w:rsidRDefault="00DA4114" w:rsidP="00806343">
            <w:pPr>
              <w:pStyle w:val="TAC"/>
              <w:rPr>
                <w:ins w:id="86" w:author="BORSATO, RONALD" w:date="2021-05-08T14:20:00Z"/>
                <w:lang w:val="en-US" w:eastAsia="ko-KR"/>
              </w:rPr>
            </w:pPr>
            <w:ins w:id="87" w:author="BORSATO, RONALD" w:date="2021-05-08T14:20:00Z">
              <w:r w:rsidRPr="00714357">
                <w:rPr>
                  <w:lang w:eastAsia="zh-CN"/>
                </w:rPr>
                <w:t>2200 M</w:t>
              </w:r>
              <w:r w:rsidRPr="00714357">
                <w:t>Hz</w:t>
              </w:r>
            </w:ins>
          </w:p>
        </w:tc>
        <w:tc>
          <w:tcPr>
            <w:tcW w:w="1043" w:type="dxa"/>
            <w:shd w:val="clear" w:color="auto" w:fill="auto"/>
          </w:tcPr>
          <w:p w14:paraId="0A5EB9B7" w14:textId="77777777" w:rsidR="00DA4114" w:rsidRPr="002C1220" w:rsidRDefault="00DA4114" w:rsidP="00806343">
            <w:pPr>
              <w:pStyle w:val="TAC"/>
              <w:rPr>
                <w:ins w:id="88" w:author="BORSATO, RONALD" w:date="2021-05-08T14:20:00Z"/>
                <w:lang w:val="en-US" w:eastAsia="ko-KR"/>
              </w:rPr>
            </w:pPr>
            <w:ins w:id="89" w:author="BORSATO, RONALD" w:date="2021-05-08T14:20:00Z">
              <w:r w:rsidRPr="002C1220">
                <w:rPr>
                  <w:rFonts w:eastAsia="Malgun Gothic"/>
                  <w:lang w:val="en-US" w:eastAsia="ko-KR"/>
                </w:rPr>
                <w:t>FDD</w:t>
              </w:r>
            </w:ins>
          </w:p>
        </w:tc>
      </w:tr>
    </w:tbl>
    <w:p w14:paraId="0810C425" w14:textId="77777777" w:rsidR="00DA4114" w:rsidRDefault="00DA4114" w:rsidP="00DA4114">
      <w:pPr>
        <w:pStyle w:val="Heading4"/>
        <w:spacing w:before="180"/>
        <w:rPr>
          <w:ins w:id="90" w:author="BORSATO, RONALD" w:date="2021-05-08T14:20:00Z"/>
          <w:lang w:val="en-US" w:eastAsia="ja-JP"/>
        </w:rPr>
      </w:pPr>
      <w:bookmarkStart w:id="91" w:name="_Toc28552"/>
      <w:bookmarkStart w:id="92" w:name="_Toc1802"/>
      <w:bookmarkStart w:id="93" w:name="_Toc15118"/>
      <w:bookmarkStart w:id="94" w:name="_Toc15056"/>
      <w:ins w:id="95" w:author="BORSATO, RONALD" w:date="2021-05-08T14:20:00Z">
        <w:r>
          <w:rPr>
            <w:rFonts w:hint="eastAsia"/>
            <w:lang w:val="en-US" w:eastAsia="zh-CN"/>
          </w:rPr>
          <w:t>6.X</w:t>
        </w:r>
        <w:r>
          <w:rPr>
            <w:lang w:val="en-US" w:eastAsia="zh-CN"/>
          </w:rPr>
          <w:t>.1.</w:t>
        </w:r>
        <w:r>
          <w:rPr>
            <w:rFonts w:hint="eastAsia"/>
            <w:lang w:val="en-US" w:eastAsia="zh-CN"/>
          </w:rPr>
          <w:t>2</w:t>
        </w:r>
        <w:r>
          <w:rPr>
            <w:lang w:val="en-US" w:eastAsia="zh-CN"/>
          </w:rPr>
          <w:tab/>
          <w:t xml:space="preserve">Channel bandwidths per operating band for </w:t>
        </w:r>
        <w:r>
          <w:rPr>
            <w:lang w:val="en-US" w:eastAsia="ja-JP"/>
          </w:rPr>
          <w:t>CA</w:t>
        </w:r>
        <w:bookmarkEnd w:id="91"/>
        <w:bookmarkEnd w:id="92"/>
        <w:bookmarkEnd w:id="93"/>
        <w:bookmarkEnd w:id="94"/>
      </w:ins>
    </w:p>
    <w:p w14:paraId="06416F06" w14:textId="77777777" w:rsidR="00DA4114" w:rsidRDefault="00DA4114" w:rsidP="00DA4114">
      <w:pPr>
        <w:pStyle w:val="TH"/>
        <w:rPr>
          <w:ins w:id="96" w:author="BORSATO, RONALD" w:date="2021-05-08T14:20:00Z"/>
          <w:sz w:val="16"/>
          <w:lang w:eastAsia="zh-CN"/>
        </w:rPr>
      </w:pPr>
      <w:ins w:id="97" w:author="BORSATO, RONALD" w:date="2021-05-08T14:20:00Z">
        <w:r>
          <w:t xml:space="preserve">Table </w:t>
        </w:r>
        <w:r>
          <w:rPr>
            <w:rFonts w:hint="eastAsia"/>
            <w:lang w:eastAsia="zh-CN"/>
          </w:rPr>
          <w:t>6.X</w:t>
        </w:r>
        <w:r>
          <w:t>.1.2-1: Supported bandwidths per CA band combination of band CA_n12 + n66</w:t>
        </w:r>
      </w:ins>
    </w:p>
    <w:tbl>
      <w:tblPr>
        <w:tblW w:w="0" w:type="auto"/>
        <w:tblInd w:w="-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5"/>
        <w:gridCol w:w="1427"/>
        <w:gridCol w:w="731"/>
        <w:gridCol w:w="3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517"/>
        <w:gridCol w:w="1553"/>
      </w:tblGrid>
      <w:tr w:rsidR="00DA4114" w14:paraId="00DF8CBD" w14:textId="77777777" w:rsidTr="00806343">
        <w:trPr>
          <w:trHeight w:val="137"/>
          <w:ins w:id="98" w:author="BORSATO, RONALD" w:date="2021-05-08T14:2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CF9C5" w14:textId="77777777" w:rsidR="00DA4114" w:rsidRPr="002C1220" w:rsidRDefault="00DA4114" w:rsidP="00806343">
            <w:pPr>
              <w:pStyle w:val="TAH"/>
              <w:rPr>
                <w:ins w:id="99" w:author="BORSATO, RONALD" w:date="2021-05-08T14:20:00Z"/>
                <w:lang w:eastAsia="ja-JP"/>
              </w:rPr>
            </w:pPr>
            <w:ins w:id="100" w:author="BORSATO, RONALD" w:date="2021-05-08T14:20:00Z">
              <w:r w:rsidRPr="002C1220">
                <w:rPr>
                  <w:lang w:eastAsia="ja-JP"/>
                </w:rPr>
                <w:t>NR CA configuration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6C411" w14:textId="77777777" w:rsidR="00DA4114" w:rsidRPr="002C1220" w:rsidRDefault="00DA4114" w:rsidP="00806343">
            <w:pPr>
              <w:pStyle w:val="TAH"/>
              <w:rPr>
                <w:ins w:id="101" w:author="BORSATO, RONALD" w:date="2021-05-08T14:20:00Z"/>
                <w:lang w:eastAsia="ja-JP"/>
              </w:rPr>
            </w:pPr>
            <w:ins w:id="102" w:author="BORSATO, RONALD" w:date="2021-05-08T14:20:00Z">
              <w:r w:rsidRPr="002C1220">
                <w:rPr>
                  <w:lang w:eastAsia="ja-JP"/>
                </w:rPr>
                <w:t>UL configuration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CC7A6" w14:textId="77777777" w:rsidR="00DA4114" w:rsidRPr="002C1220" w:rsidRDefault="00DA4114" w:rsidP="00806343">
            <w:pPr>
              <w:pStyle w:val="TAH"/>
              <w:rPr>
                <w:ins w:id="103" w:author="BORSATO, RONALD" w:date="2021-05-08T14:20:00Z"/>
                <w:lang w:eastAsia="ja-JP"/>
              </w:rPr>
            </w:pPr>
            <w:ins w:id="104" w:author="BORSATO, RONALD" w:date="2021-05-08T14:20:00Z">
              <w:r w:rsidRPr="002C1220">
                <w:rPr>
                  <w:lang w:eastAsia="ja-JP"/>
                </w:rPr>
                <w:t>NR Band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3EE5E" w14:textId="77777777" w:rsidR="00DA4114" w:rsidRPr="002C1220" w:rsidRDefault="00DA4114" w:rsidP="00806343">
            <w:pPr>
              <w:pStyle w:val="TAH"/>
              <w:rPr>
                <w:ins w:id="105" w:author="BORSATO, RONALD" w:date="2021-05-08T14:20:00Z"/>
                <w:lang w:eastAsia="ja-JP"/>
              </w:rPr>
            </w:pPr>
            <w:ins w:id="106" w:author="BORSATO, RONALD" w:date="2021-05-08T14:20:00Z">
              <w:r w:rsidRPr="002C1220">
                <w:rPr>
                  <w:lang w:eastAsia="ja-JP"/>
                </w:rPr>
                <w:t>5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C556E" w14:textId="77777777" w:rsidR="00DA4114" w:rsidRPr="002C1220" w:rsidRDefault="00DA4114" w:rsidP="00806343">
            <w:pPr>
              <w:pStyle w:val="TAH"/>
              <w:rPr>
                <w:ins w:id="107" w:author="BORSATO, RONALD" w:date="2021-05-08T14:20:00Z"/>
                <w:lang w:eastAsia="ja-JP"/>
              </w:rPr>
            </w:pPr>
            <w:ins w:id="108" w:author="BORSATO, RONALD" w:date="2021-05-08T14:20:00Z">
              <w:r w:rsidRPr="002C1220">
                <w:rPr>
                  <w:lang w:eastAsia="ja-JP"/>
                </w:rPr>
                <w:t>1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62929" w14:textId="77777777" w:rsidR="00DA4114" w:rsidRPr="002C1220" w:rsidRDefault="00DA4114" w:rsidP="00806343">
            <w:pPr>
              <w:pStyle w:val="TAH"/>
              <w:rPr>
                <w:ins w:id="109" w:author="BORSATO, RONALD" w:date="2021-05-08T14:20:00Z"/>
                <w:lang w:eastAsia="ja-JP"/>
              </w:rPr>
            </w:pPr>
            <w:ins w:id="110" w:author="BORSATO, RONALD" w:date="2021-05-08T14:20:00Z">
              <w:r w:rsidRPr="002C1220">
                <w:rPr>
                  <w:lang w:eastAsia="ja-JP"/>
                </w:rPr>
                <w:t>15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5FFAE" w14:textId="77777777" w:rsidR="00DA4114" w:rsidRPr="002C1220" w:rsidRDefault="00DA4114" w:rsidP="00806343">
            <w:pPr>
              <w:pStyle w:val="TAH"/>
              <w:rPr>
                <w:ins w:id="111" w:author="BORSATO, RONALD" w:date="2021-05-08T14:20:00Z"/>
                <w:lang w:eastAsia="ja-JP"/>
              </w:rPr>
            </w:pPr>
            <w:ins w:id="112" w:author="BORSATO, RONALD" w:date="2021-05-08T14:20:00Z">
              <w:r w:rsidRPr="002C1220">
                <w:rPr>
                  <w:lang w:eastAsia="ja-JP"/>
                </w:rPr>
                <w:t>2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EA4BC" w14:textId="77777777" w:rsidR="00DA4114" w:rsidRPr="002C1220" w:rsidRDefault="00DA4114" w:rsidP="00806343">
            <w:pPr>
              <w:pStyle w:val="TAH"/>
              <w:rPr>
                <w:ins w:id="113" w:author="BORSATO, RONALD" w:date="2021-05-08T14:20:00Z"/>
                <w:lang w:eastAsia="ja-JP"/>
              </w:rPr>
            </w:pPr>
            <w:ins w:id="114" w:author="BORSATO, RONALD" w:date="2021-05-08T14:20:00Z">
              <w:r w:rsidRPr="002C1220">
                <w:rPr>
                  <w:lang w:eastAsia="ja-JP"/>
                </w:rPr>
                <w:t>25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270B3" w14:textId="77777777" w:rsidR="00DA4114" w:rsidRPr="002C1220" w:rsidRDefault="00DA4114" w:rsidP="00806343">
            <w:pPr>
              <w:pStyle w:val="TAH"/>
              <w:rPr>
                <w:ins w:id="115" w:author="BORSATO, RONALD" w:date="2021-05-08T14:20:00Z"/>
                <w:lang w:eastAsia="ja-JP"/>
              </w:rPr>
            </w:pPr>
            <w:ins w:id="116" w:author="BORSATO, RONALD" w:date="2021-05-08T14:20:00Z">
              <w:r w:rsidRPr="002C1220">
                <w:rPr>
                  <w:lang w:eastAsia="ja-JP"/>
                </w:rPr>
                <w:t>3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A69E7" w14:textId="77777777" w:rsidR="00DA4114" w:rsidRPr="002C1220" w:rsidRDefault="00DA4114" w:rsidP="00806343">
            <w:pPr>
              <w:pStyle w:val="TAH"/>
              <w:rPr>
                <w:ins w:id="117" w:author="BORSATO, RONALD" w:date="2021-05-08T14:20:00Z"/>
                <w:lang w:eastAsia="ja-JP"/>
              </w:rPr>
            </w:pPr>
            <w:ins w:id="118" w:author="BORSATO, RONALD" w:date="2021-05-08T14:20:00Z">
              <w:r w:rsidRPr="002C1220">
                <w:rPr>
                  <w:lang w:eastAsia="ja-JP"/>
                </w:rPr>
                <w:t>4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DABD1" w14:textId="77777777" w:rsidR="00DA4114" w:rsidRPr="002C1220" w:rsidRDefault="00DA4114" w:rsidP="00806343">
            <w:pPr>
              <w:pStyle w:val="TAH"/>
              <w:rPr>
                <w:ins w:id="119" w:author="BORSATO, RONALD" w:date="2021-05-08T14:20:00Z"/>
                <w:lang w:eastAsia="ja-JP"/>
              </w:rPr>
            </w:pPr>
            <w:ins w:id="120" w:author="BORSATO, RONALD" w:date="2021-05-08T14:20:00Z">
              <w:r w:rsidRPr="002C1220">
                <w:rPr>
                  <w:lang w:eastAsia="ja-JP"/>
                </w:rPr>
                <w:t>5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55628" w14:textId="77777777" w:rsidR="00DA4114" w:rsidRPr="002C1220" w:rsidRDefault="00DA4114" w:rsidP="00806343">
            <w:pPr>
              <w:pStyle w:val="TAH"/>
              <w:rPr>
                <w:ins w:id="121" w:author="BORSATO, RONALD" w:date="2021-05-08T14:20:00Z"/>
                <w:lang w:eastAsia="ja-JP"/>
              </w:rPr>
            </w:pPr>
            <w:ins w:id="122" w:author="BORSATO, RONALD" w:date="2021-05-08T14:20:00Z">
              <w:r w:rsidRPr="002C1220">
                <w:rPr>
                  <w:lang w:eastAsia="ja-JP"/>
                </w:rPr>
                <w:t>6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E6FF38" w14:textId="77777777" w:rsidR="00DA4114" w:rsidRPr="002C1220" w:rsidRDefault="00DA4114" w:rsidP="00806343">
            <w:pPr>
              <w:pStyle w:val="TAH"/>
              <w:rPr>
                <w:ins w:id="123" w:author="BORSATO, RONALD" w:date="2021-05-08T14:20:00Z"/>
                <w:rFonts w:eastAsiaTheme="minorEastAsia"/>
                <w:lang w:eastAsia="zh-CN"/>
              </w:rPr>
            </w:pPr>
            <w:ins w:id="124" w:author="BORSATO, RONALD" w:date="2021-05-08T14:20:00Z">
              <w:r w:rsidRPr="002C1220">
                <w:rPr>
                  <w:lang w:eastAsia="ja-JP"/>
                </w:rPr>
                <w:t>7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9D426" w14:textId="77777777" w:rsidR="00DA4114" w:rsidRPr="002C1220" w:rsidRDefault="00DA4114" w:rsidP="00806343">
            <w:pPr>
              <w:pStyle w:val="TAH"/>
              <w:rPr>
                <w:ins w:id="125" w:author="BORSATO, RONALD" w:date="2021-05-08T14:20:00Z"/>
                <w:lang w:eastAsia="ja-JP"/>
              </w:rPr>
            </w:pPr>
            <w:ins w:id="126" w:author="BORSATO, RONALD" w:date="2021-05-08T14:20:00Z">
              <w:r w:rsidRPr="002C1220">
                <w:rPr>
                  <w:lang w:eastAsia="ja-JP"/>
                </w:rPr>
                <w:t>8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AC703F" w14:textId="77777777" w:rsidR="00DA4114" w:rsidRPr="002C1220" w:rsidRDefault="00DA4114" w:rsidP="00806343">
            <w:pPr>
              <w:pStyle w:val="TAH"/>
              <w:rPr>
                <w:ins w:id="127" w:author="BORSATO, RONALD" w:date="2021-05-08T14:20:00Z"/>
                <w:lang w:eastAsia="ja-JP"/>
              </w:rPr>
            </w:pPr>
            <w:ins w:id="128" w:author="BORSATO, RONALD" w:date="2021-05-08T14:20:00Z">
              <w:r w:rsidRPr="002C1220">
                <w:rPr>
                  <w:lang w:eastAsia="ja-JP"/>
                </w:rPr>
                <w:t>9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B14CD" w14:textId="77777777" w:rsidR="00DA4114" w:rsidRPr="002C1220" w:rsidRDefault="00DA4114" w:rsidP="00806343">
            <w:pPr>
              <w:pStyle w:val="TAH"/>
              <w:rPr>
                <w:ins w:id="129" w:author="BORSATO, RONALD" w:date="2021-05-08T14:20:00Z"/>
                <w:lang w:eastAsia="ja-JP"/>
              </w:rPr>
            </w:pPr>
            <w:ins w:id="130" w:author="BORSATO, RONALD" w:date="2021-05-08T14:20:00Z">
              <w:r w:rsidRPr="002C1220">
                <w:rPr>
                  <w:lang w:eastAsia="ja-JP"/>
                </w:rPr>
                <w:t xml:space="preserve">100 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9D64F" w14:textId="77777777" w:rsidR="00DA4114" w:rsidRPr="002C1220" w:rsidRDefault="00DA4114" w:rsidP="00806343">
            <w:pPr>
              <w:pStyle w:val="TAH"/>
              <w:rPr>
                <w:ins w:id="131" w:author="BORSATO, RONALD" w:date="2021-05-08T14:20:00Z"/>
                <w:lang w:eastAsia="ja-JP"/>
              </w:rPr>
            </w:pPr>
            <w:ins w:id="132" w:author="BORSATO, RONALD" w:date="2021-05-08T14:20:00Z">
              <w:r w:rsidRPr="002C1220">
                <w:rPr>
                  <w:lang w:eastAsia="ja-JP"/>
                </w:rPr>
                <w:t>Bandwidth combination set</w:t>
              </w:r>
            </w:ins>
          </w:p>
        </w:tc>
      </w:tr>
      <w:tr w:rsidR="00DA4114" w14:paraId="7C446D38" w14:textId="77777777" w:rsidTr="00806343">
        <w:trPr>
          <w:trHeight w:val="225"/>
          <w:ins w:id="133" w:author="BORSATO, RONALD" w:date="2021-05-08T14:20:00Z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6E1D7" w14:textId="77777777" w:rsidR="00DA4114" w:rsidRPr="002C1220" w:rsidRDefault="00DA4114" w:rsidP="00806343">
            <w:pPr>
              <w:pStyle w:val="TAC"/>
              <w:rPr>
                <w:ins w:id="134" w:author="BORSATO, RONALD" w:date="2021-05-08T14:20:00Z"/>
              </w:rPr>
            </w:pPr>
            <w:ins w:id="135" w:author="BORSATO, RONALD" w:date="2021-05-08T14:20:00Z">
              <w:r w:rsidRPr="002C1220">
                <w:t>CA_</w:t>
              </w:r>
              <w:r>
                <w:t>n12</w:t>
              </w:r>
              <w:r w:rsidRPr="002C1220">
                <w:t>A-</w:t>
              </w:r>
              <w:r>
                <w:t>n66</w:t>
              </w:r>
              <w:r w:rsidRPr="002C1220">
                <w:t>A</w:t>
              </w:r>
            </w:ins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2AAE8" w14:textId="77777777" w:rsidR="00DA4114" w:rsidRPr="002C1220" w:rsidRDefault="00DA4114" w:rsidP="00806343">
            <w:pPr>
              <w:pStyle w:val="TAC"/>
              <w:rPr>
                <w:ins w:id="136" w:author="BORSATO, RONALD" w:date="2021-05-08T14:20:00Z"/>
                <w:rFonts w:eastAsia="PMingLiU"/>
                <w:lang w:eastAsia="zh-TW"/>
              </w:rPr>
            </w:pPr>
            <w:ins w:id="137" w:author="BORSATO, RONALD" w:date="2021-05-08T14:20:00Z">
              <w:r w:rsidRPr="002C1220">
                <w:t>CA_</w:t>
              </w:r>
              <w:r>
                <w:t>n12</w:t>
              </w:r>
              <w:r w:rsidRPr="002C1220">
                <w:t>A-</w:t>
              </w:r>
              <w:r>
                <w:t>n66</w:t>
              </w:r>
              <w:r w:rsidRPr="002C1220">
                <w:t>A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3554C" w14:textId="77777777" w:rsidR="00DA4114" w:rsidRPr="002C1220" w:rsidRDefault="00DA4114" w:rsidP="00806343">
            <w:pPr>
              <w:pStyle w:val="TAC"/>
              <w:rPr>
                <w:ins w:id="138" w:author="BORSATO, RONALD" w:date="2021-05-08T14:20:00Z"/>
                <w:kern w:val="2"/>
                <w:lang w:val="en-US"/>
              </w:rPr>
            </w:pPr>
            <w:ins w:id="139" w:author="BORSATO, RONALD" w:date="2021-05-08T14:20:00Z">
              <w:r>
                <w:t>n12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BF9A9" w14:textId="77777777" w:rsidR="00DA4114" w:rsidRPr="002C1220" w:rsidRDefault="00DA4114" w:rsidP="00806343">
            <w:pPr>
              <w:pStyle w:val="TAC"/>
              <w:rPr>
                <w:ins w:id="140" w:author="BORSATO, RONALD" w:date="2021-05-08T14:20:00Z"/>
                <w:rFonts w:eastAsia="Yu Mincho"/>
              </w:rPr>
            </w:pPr>
            <w:ins w:id="141" w:author="BORSATO, RONALD" w:date="2021-05-08T14:20:00Z">
              <w:r w:rsidRPr="002C1220">
                <w:t>5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592F4" w14:textId="77777777" w:rsidR="00DA4114" w:rsidRPr="002C1220" w:rsidRDefault="00DA4114" w:rsidP="00806343">
            <w:pPr>
              <w:pStyle w:val="TAC"/>
              <w:rPr>
                <w:ins w:id="142" w:author="BORSATO, RONALD" w:date="2021-05-08T14:20:00Z"/>
                <w:rFonts w:eastAsia="Yu Mincho"/>
              </w:rPr>
            </w:pPr>
            <w:ins w:id="143" w:author="BORSATO, RONALD" w:date="2021-05-08T14:20:00Z">
              <w:r w:rsidRPr="002C1220">
                <w:t>1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343D9" w14:textId="77777777" w:rsidR="00DA4114" w:rsidRPr="002C1220" w:rsidRDefault="00DA4114" w:rsidP="00806343">
            <w:pPr>
              <w:pStyle w:val="TAC"/>
              <w:rPr>
                <w:ins w:id="144" w:author="BORSATO, RONALD" w:date="2021-05-08T14:20:00Z"/>
                <w:rFonts w:eastAsia="Yu Mincho"/>
              </w:rPr>
            </w:pPr>
            <w:ins w:id="145" w:author="BORSATO, RONALD" w:date="2021-05-08T14:20:00Z">
              <w:r w:rsidRPr="002C1220">
                <w:t>15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ED84A" w14:textId="77777777" w:rsidR="00DA4114" w:rsidRPr="002C1220" w:rsidRDefault="00DA4114" w:rsidP="00806343">
            <w:pPr>
              <w:pStyle w:val="TAC"/>
              <w:rPr>
                <w:ins w:id="146" w:author="BORSATO, RONALD" w:date="2021-05-08T14:20:00Z"/>
                <w:rFonts w:eastAsia="Yu Mincho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C5D7D" w14:textId="77777777" w:rsidR="00DA4114" w:rsidRPr="002C1220" w:rsidRDefault="00DA4114" w:rsidP="00806343">
            <w:pPr>
              <w:pStyle w:val="TAC"/>
              <w:rPr>
                <w:ins w:id="147" w:author="BORSATO, RONALD" w:date="2021-05-08T14:20:00Z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B2647" w14:textId="77777777" w:rsidR="00DA4114" w:rsidRPr="002C1220" w:rsidRDefault="00DA4114" w:rsidP="00806343">
            <w:pPr>
              <w:pStyle w:val="TAC"/>
              <w:rPr>
                <w:ins w:id="148" w:author="BORSATO, RONALD" w:date="2021-05-08T14:20:00Z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84F89" w14:textId="77777777" w:rsidR="00DA4114" w:rsidRPr="002C1220" w:rsidRDefault="00DA4114" w:rsidP="00806343">
            <w:pPr>
              <w:pStyle w:val="TAC"/>
              <w:rPr>
                <w:ins w:id="149" w:author="BORSATO, RONALD" w:date="2021-05-08T14:20:00Z"/>
                <w:rFonts w:eastAsia="Yu Mincho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FDC44" w14:textId="77777777" w:rsidR="00DA4114" w:rsidRPr="002C1220" w:rsidRDefault="00DA4114" w:rsidP="00806343">
            <w:pPr>
              <w:pStyle w:val="TAC"/>
              <w:rPr>
                <w:ins w:id="150" w:author="BORSATO, RONALD" w:date="2021-05-08T14:20:00Z"/>
                <w:rFonts w:eastAsia="Yu Mincho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1D798" w14:textId="77777777" w:rsidR="00DA4114" w:rsidRPr="002C1220" w:rsidRDefault="00DA4114" w:rsidP="00806343">
            <w:pPr>
              <w:pStyle w:val="TAC"/>
              <w:rPr>
                <w:ins w:id="151" w:author="BORSATO, RONALD" w:date="2021-05-08T14:20:00Z"/>
                <w:rFonts w:eastAsia="Yu Mincho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8E514" w14:textId="77777777" w:rsidR="00DA4114" w:rsidRPr="002C1220" w:rsidRDefault="00DA4114" w:rsidP="00806343">
            <w:pPr>
              <w:pStyle w:val="TAC"/>
              <w:rPr>
                <w:ins w:id="152" w:author="BORSATO, RONALD" w:date="2021-05-08T14:20:00Z"/>
                <w:rFonts w:eastAsia="Yu Mincho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9266E" w14:textId="77777777" w:rsidR="00DA4114" w:rsidRPr="002C1220" w:rsidRDefault="00DA4114" w:rsidP="00806343">
            <w:pPr>
              <w:pStyle w:val="TAC"/>
              <w:rPr>
                <w:ins w:id="153" w:author="BORSATO, RONALD" w:date="2021-05-08T14:20:00Z"/>
                <w:rFonts w:eastAsia="Yu Mincho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40E99" w14:textId="77777777" w:rsidR="00DA4114" w:rsidRPr="002C1220" w:rsidRDefault="00DA4114" w:rsidP="00806343">
            <w:pPr>
              <w:pStyle w:val="TAC"/>
              <w:rPr>
                <w:ins w:id="154" w:author="BORSATO, RONALD" w:date="2021-05-08T14:20:00Z"/>
                <w:rFonts w:eastAsia="Yu Mincho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0C5BF" w14:textId="77777777" w:rsidR="00DA4114" w:rsidRPr="002C1220" w:rsidRDefault="00DA4114" w:rsidP="00806343">
            <w:pPr>
              <w:pStyle w:val="TAC"/>
              <w:rPr>
                <w:ins w:id="155" w:author="BORSATO, RONALD" w:date="2021-05-08T14:20:00Z"/>
                <w:rFonts w:eastAsia="Yu Mincho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EF2C5" w14:textId="77777777" w:rsidR="00DA4114" w:rsidRPr="002C1220" w:rsidRDefault="00DA4114" w:rsidP="00806343">
            <w:pPr>
              <w:pStyle w:val="TAC"/>
              <w:rPr>
                <w:ins w:id="156" w:author="BORSATO, RONALD" w:date="2021-05-08T14:20:00Z"/>
              </w:rPr>
            </w:pPr>
            <w:ins w:id="157" w:author="BORSATO, RONALD" w:date="2021-05-08T14:20:00Z">
              <w:r w:rsidRPr="002C1220">
                <w:t>0</w:t>
              </w:r>
            </w:ins>
          </w:p>
        </w:tc>
      </w:tr>
      <w:tr w:rsidR="00DA4114" w14:paraId="20A80906" w14:textId="77777777" w:rsidTr="00806343">
        <w:trPr>
          <w:trHeight w:val="225"/>
          <w:ins w:id="158" w:author="BORSATO, RONALD" w:date="2021-05-08T14:20:00Z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EEEB5" w14:textId="77777777" w:rsidR="00DA4114" w:rsidRDefault="00DA4114" w:rsidP="00806343">
            <w:pPr>
              <w:spacing w:after="0"/>
              <w:rPr>
                <w:ins w:id="159" w:author="BORSATO, RONALD" w:date="2021-05-08T14:20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B88F37" w14:textId="77777777" w:rsidR="00DA4114" w:rsidRDefault="00DA4114" w:rsidP="00806343">
            <w:pPr>
              <w:keepNext/>
              <w:keepLines/>
              <w:widowControl w:val="0"/>
              <w:spacing w:after="0"/>
              <w:jc w:val="center"/>
              <w:rPr>
                <w:ins w:id="160" w:author="BORSATO, RONALD" w:date="2021-05-08T14:20:00Z"/>
                <w:rFonts w:ascii="Arial" w:eastAsia="PMingLiU" w:hAnsi="Arial" w:cs="Arial"/>
                <w:sz w:val="16"/>
                <w:szCs w:val="16"/>
                <w:lang w:eastAsia="zh-TW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AF551" w14:textId="77777777" w:rsidR="00DA4114" w:rsidRPr="002C1220" w:rsidRDefault="00DA4114" w:rsidP="00806343">
            <w:pPr>
              <w:pStyle w:val="TAC"/>
              <w:rPr>
                <w:ins w:id="161" w:author="BORSATO, RONALD" w:date="2021-05-08T14:20:00Z"/>
                <w:kern w:val="2"/>
                <w:lang w:val="en-US" w:eastAsia="zh-CN"/>
              </w:rPr>
            </w:pPr>
            <w:ins w:id="162" w:author="BORSATO, RONALD" w:date="2021-05-08T14:20:00Z">
              <w:r>
                <w:t>n66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81F115" w14:textId="77777777" w:rsidR="00DA4114" w:rsidRPr="002C1220" w:rsidRDefault="00DA4114" w:rsidP="00806343">
            <w:pPr>
              <w:pStyle w:val="TAC"/>
              <w:rPr>
                <w:ins w:id="163" w:author="BORSATO, RONALD" w:date="2021-05-08T14:20:00Z"/>
                <w:rFonts w:eastAsia="Yu Mincho"/>
              </w:rPr>
            </w:pPr>
            <w:ins w:id="164" w:author="BORSATO, RONALD" w:date="2021-05-08T14:20:00Z">
              <w:r w:rsidRPr="002C1220">
                <w:t>5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A5F24" w14:textId="77777777" w:rsidR="00DA4114" w:rsidRPr="002C1220" w:rsidRDefault="00DA4114" w:rsidP="00806343">
            <w:pPr>
              <w:pStyle w:val="TAC"/>
              <w:rPr>
                <w:ins w:id="165" w:author="BORSATO, RONALD" w:date="2021-05-08T14:20:00Z"/>
                <w:rFonts w:eastAsia="Yu Mincho"/>
              </w:rPr>
            </w:pPr>
            <w:ins w:id="166" w:author="BORSATO, RONALD" w:date="2021-05-08T14:20:00Z">
              <w:r w:rsidRPr="002C1220">
                <w:t>1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9782" w14:textId="77777777" w:rsidR="00DA4114" w:rsidRPr="002C1220" w:rsidRDefault="00DA4114" w:rsidP="00806343">
            <w:pPr>
              <w:pStyle w:val="TAC"/>
              <w:rPr>
                <w:ins w:id="167" w:author="BORSATO, RONALD" w:date="2021-05-08T14:20:00Z"/>
                <w:rFonts w:eastAsia="Yu Mincho"/>
              </w:rPr>
            </w:pPr>
            <w:ins w:id="168" w:author="BORSATO, RONALD" w:date="2021-05-08T14:20:00Z">
              <w:r>
                <w:rPr>
                  <w:rFonts w:eastAsia="Yu Mincho"/>
                </w:rPr>
                <w:t>15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F13ABE" w14:textId="77777777" w:rsidR="00DA4114" w:rsidRPr="002C1220" w:rsidRDefault="00DA4114" w:rsidP="00806343">
            <w:pPr>
              <w:pStyle w:val="TAC"/>
              <w:rPr>
                <w:ins w:id="169" w:author="BORSATO, RONALD" w:date="2021-05-08T14:20:00Z"/>
              </w:rPr>
            </w:pPr>
            <w:ins w:id="170" w:author="BORSATO, RONALD" w:date="2021-05-08T14:20:00Z">
              <w:r>
                <w:t>2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76B76" w14:textId="77777777" w:rsidR="00DA4114" w:rsidRPr="002C1220" w:rsidRDefault="00DA4114" w:rsidP="00806343">
            <w:pPr>
              <w:pStyle w:val="TAC"/>
              <w:rPr>
                <w:ins w:id="171" w:author="BORSATO, RONALD" w:date="2021-05-08T14:20:00Z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23894" w14:textId="77777777" w:rsidR="00DA4114" w:rsidRPr="002C1220" w:rsidRDefault="00DA4114" w:rsidP="00806343">
            <w:pPr>
              <w:pStyle w:val="TAC"/>
              <w:rPr>
                <w:ins w:id="172" w:author="BORSATO, RONALD" w:date="2021-05-08T14:20:00Z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14DC5" w14:textId="77777777" w:rsidR="00DA4114" w:rsidRPr="002C1220" w:rsidRDefault="00DA4114" w:rsidP="00806343">
            <w:pPr>
              <w:pStyle w:val="TAC"/>
              <w:rPr>
                <w:ins w:id="173" w:author="BORSATO, RONALD" w:date="2021-05-08T14:20:00Z"/>
              </w:rPr>
            </w:pPr>
            <w:ins w:id="174" w:author="BORSATO, RONALD" w:date="2021-05-08T14:20:00Z">
              <w:r>
                <w:t>40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16DC3" w14:textId="77777777" w:rsidR="00DA4114" w:rsidRPr="002C1220" w:rsidRDefault="00DA4114" w:rsidP="00806343">
            <w:pPr>
              <w:pStyle w:val="TAC"/>
              <w:rPr>
                <w:ins w:id="175" w:author="BORSATO, RONALD" w:date="2021-05-08T14:20:00Z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C9A99" w14:textId="77777777" w:rsidR="00DA4114" w:rsidRPr="002C1220" w:rsidRDefault="00DA4114" w:rsidP="00806343">
            <w:pPr>
              <w:pStyle w:val="TAC"/>
              <w:rPr>
                <w:ins w:id="176" w:author="BORSATO, RONALD" w:date="2021-05-08T14:20:00Z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83A15F" w14:textId="77777777" w:rsidR="00DA4114" w:rsidRPr="002C1220" w:rsidRDefault="00DA4114" w:rsidP="00806343">
            <w:pPr>
              <w:pStyle w:val="TAC"/>
              <w:rPr>
                <w:ins w:id="177" w:author="BORSATO, RONALD" w:date="2021-05-08T14:20:00Z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27F6C" w14:textId="77777777" w:rsidR="00DA4114" w:rsidRPr="002C1220" w:rsidRDefault="00DA4114" w:rsidP="00806343">
            <w:pPr>
              <w:pStyle w:val="TAC"/>
              <w:rPr>
                <w:ins w:id="178" w:author="BORSATO, RONALD" w:date="2021-05-08T14:20:00Z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F17C5" w14:textId="77777777" w:rsidR="00DA4114" w:rsidRPr="002C1220" w:rsidRDefault="00DA4114" w:rsidP="00806343">
            <w:pPr>
              <w:pStyle w:val="TAC"/>
              <w:rPr>
                <w:ins w:id="179" w:author="BORSATO, RONALD" w:date="2021-05-08T14:20:00Z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FA99F" w14:textId="77777777" w:rsidR="00DA4114" w:rsidRPr="002C1220" w:rsidRDefault="00DA4114" w:rsidP="00806343">
            <w:pPr>
              <w:pStyle w:val="TAC"/>
              <w:rPr>
                <w:ins w:id="180" w:author="BORSATO, RONALD" w:date="2021-05-08T14:20:00Z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B166D" w14:textId="77777777" w:rsidR="00DA4114" w:rsidRDefault="00DA4114" w:rsidP="00806343">
            <w:pPr>
              <w:spacing w:after="0"/>
              <w:rPr>
                <w:ins w:id="181" w:author="BORSATO, RONALD" w:date="2021-05-08T14:20:00Z"/>
                <w:rFonts w:ascii="Arial" w:eastAsia="Yu Mincho" w:hAnsi="Arial" w:cs="Arial"/>
                <w:sz w:val="16"/>
                <w:szCs w:val="16"/>
              </w:rPr>
            </w:pPr>
          </w:p>
        </w:tc>
      </w:tr>
    </w:tbl>
    <w:p w14:paraId="696EF236" w14:textId="77777777" w:rsidR="00DA4114" w:rsidRDefault="00DA4114" w:rsidP="00DA4114">
      <w:pPr>
        <w:rPr>
          <w:ins w:id="182" w:author="BORSATO, RONALD" w:date="2021-05-08T14:20:00Z"/>
          <w:lang w:val="en-US" w:eastAsia="ko-KR"/>
        </w:rPr>
      </w:pPr>
    </w:p>
    <w:p w14:paraId="604EE2F3" w14:textId="77777777" w:rsidR="00DA4114" w:rsidRDefault="00DA4114" w:rsidP="00DA4114">
      <w:pPr>
        <w:pStyle w:val="Heading4"/>
        <w:spacing w:before="180"/>
        <w:rPr>
          <w:ins w:id="183" w:author="BORSATO, RONALD" w:date="2021-05-08T14:20:00Z"/>
          <w:lang w:val="en-US" w:eastAsia="zh-CN"/>
        </w:rPr>
      </w:pPr>
      <w:bookmarkStart w:id="184" w:name="_Toc27636"/>
      <w:bookmarkStart w:id="185" w:name="_Toc5653"/>
      <w:bookmarkStart w:id="186" w:name="_Toc626"/>
      <w:bookmarkStart w:id="187" w:name="_Toc12810"/>
      <w:ins w:id="188" w:author="BORSATO, RONALD" w:date="2021-05-08T14:20:00Z">
        <w:r>
          <w:rPr>
            <w:rFonts w:hint="eastAsia"/>
            <w:lang w:val="en-US" w:eastAsia="zh-CN"/>
          </w:rPr>
          <w:t>6.X</w:t>
        </w:r>
        <w:r>
          <w:rPr>
            <w:lang w:val="en-US" w:eastAsia="zh-CN"/>
          </w:rPr>
          <w:t>.1.3</w:t>
        </w:r>
        <w:r>
          <w:rPr>
            <w:lang w:val="en-US" w:eastAsia="zh-CN"/>
          </w:rPr>
          <w:tab/>
          <w:t>Co-existence studies</w:t>
        </w:r>
        <w:bookmarkEnd w:id="184"/>
        <w:bookmarkEnd w:id="185"/>
        <w:bookmarkEnd w:id="186"/>
        <w:bookmarkEnd w:id="187"/>
      </w:ins>
    </w:p>
    <w:p w14:paraId="4D655C3E" w14:textId="77777777" w:rsidR="00DA4114" w:rsidRDefault="00DA4114" w:rsidP="00DA4114">
      <w:pPr>
        <w:rPr>
          <w:ins w:id="189" w:author="BORSATO, RONALD" w:date="2021-05-08T14:20:00Z"/>
        </w:rPr>
      </w:pPr>
      <w:ins w:id="190" w:author="BORSATO, RONALD" w:date="2021-05-08T14:20:00Z">
        <w:r>
          <w:rPr>
            <w:lang w:eastAsia="zh-CN"/>
          </w:rPr>
          <w:t xml:space="preserve">Table </w:t>
        </w:r>
        <w:r>
          <w:rPr>
            <w:rFonts w:eastAsia="MS Mincho" w:hint="eastAsia"/>
            <w:lang w:val="en-US" w:eastAsia="zh-CN"/>
          </w:rPr>
          <w:t>6.X</w:t>
        </w:r>
        <w:r>
          <w:rPr>
            <w:lang w:eastAsia="zh-CN"/>
          </w:rPr>
          <w:t>.</w:t>
        </w:r>
        <w:r>
          <w:rPr>
            <w:rFonts w:eastAsia="MS Mincho"/>
            <w:lang w:val="en-US" w:eastAsia="zh-CN"/>
          </w:rPr>
          <w:t>1.3</w:t>
        </w:r>
        <w:r>
          <w:rPr>
            <w:lang w:eastAsia="zh-CN"/>
          </w:rPr>
          <w:t>-1</w:t>
        </w:r>
        <w:r>
          <w:rPr>
            <w:rFonts w:eastAsia="MS Mincho"/>
            <w:lang w:val="en-US" w:eastAsia="zh-CN"/>
          </w:rPr>
          <w:t>/2</w:t>
        </w:r>
        <w:r>
          <w:rPr>
            <w:lang w:eastAsia="zh-CN"/>
          </w:rPr>
          <w:t xml:space="preserve"> summarizes frequency ranges where harmonics and/or harmonics mixing occur for CA_n12-n66.</w:t>
        </w:r>
      </w:ins>
    </w:p>
    <w:p w14:paraId="449099CE" w14:textId="77777777" w:rsidR="00DA4114" w:rsidRDefault="00DA4114" w:rsidP="00DA4114">
      <w:pPr>
        <w:pStyle w:val="TH"/>
        <w:rPr>
          <w:ins w:id="191" w:author="BORSATO, RONALD" w:date="2021-05-08T14:20:00Z"/>
          <w:lang w:eastAsia="zh-CN"/>
        </w:rPr>
      </w:pPr>
      <w:ins w:id="192" w:author="BORSATO, RONALD" w:date="2021-05-08T14:20:00Z">
        <w:r>
          <w:rPr>
            <w:lang w:eastAsia="zh-CN"/>
          </w:rPr>
          <w:lastRenderedPageBreak/>
          <w:t xml:space="preserve">Table </w:t>
        </w:r>
        <w:r>
          <w:rPr>
            <w:rFonts w:hint="eastAsia"/>
            <w:lang w:val="en-US" w:eastAsia="zh-CN"/>
          </w:rPr>
          <w:t>6.X</w:t>
        </w:r>
        <w:r>
          <w:rPr>
            <w:lang w:eastAsia="zh-CN"/>
          </w:rPr>
          <w:t>.</w:t>
        </w:r>
        <w:r>
          <w:rPr>
            <w:lang w:val="en-US" w:eastAsia="zh-CN"/>
          </w:rPr>
          <w:t>1.3</w:t>
        </w:r>
        <w:r>
          <w:rPr>
            <w:lang w:eastAsia="zh-CN"/>
          </w:rPr>
          <w:t xml:space="preserve">-1: Impact of UL/DL Harmonic </w:t>
        </w:r>
      </w:ins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42"/>
        <w:gridCol w:w="742"/>
        <w:gridCol w:w="742"/>
        <w:gridCol w:w="742"/>
        <w:gridCol w:w="742"/>
        <w:gridCol w:w="741"/>
        <w:gridCol w:w="741"/>
        <w:gridCol w:w="741"/>
        <w:gridCol w:w="741"/>
        <w:gridCol w:w="741"/>
        <w:gridCol w:w="741"/>
        <w:gridCol w:w="741"/>
        <w:gridCol w:w="732"/>
      </w:tblGrid>
      <w:tr w:rsidR="00DA4114" w14:paraId="04251B0D" w14:textId="77777777" w:rsidTr="00806343">
        <w:trPr>
          <w:trHeight w:val="290"/>
          <w:ins w:id="193" w:author="BORSATO, RONALD" w:date="2021-05-08T14:20:00Z"/>
        </w:trPr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694129" w14:textId="77777777" w:rsidR="00DA4114" w:rsidRDefault="00DA4114" w:rsidP="00806343">
            <w:pPr>
              <w:pStyle w:val="TAH"/>
              <w:rPr>
                <w:ins w:id="194" w:author="BORSATO, RONALD" w:date="2021-05-08T14:20:00Z"/>
                <w:lang w:eastAsia="fi-FI"/>
              </w:rPr>
            </w:pPr>
            <w:ins w:id="195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F5AD1E" w14:textId="77777777" w:rsidR="00DA4114" w:rsidRDefault="00DA4114" w:rsidP="00806343">
            <w:pPr>
              <w:pStyle w:val="TAH"/>
              <w:rPr>
                <w:ins w:id="196" w:author="BORSATO, RONALD" w:date="2021-05-08T14:20:00Z"/>
                <w:lang w:eastAsia="fi-FI"/>
              </w:rPr>
            </w:pPr>
            <w:ins w:id="197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F2F0B" w14:textId="77777777" w:rsidR="00DA4114" w:rsidRDefault="00DA4114" w:rsidP="00806343">
            <w:pPr>
              <w:pStyle w:val="TAH"/>
              <w:rPr>
                <w:ins w:id="198" w:author="BORSATO, RONALD" w:date="2021-05-08T14:20:00Z"/>
                <w:lang w:eastAsia="fi-FI"/>
              </w:rPr>
            </w:pPr>
            <w:ins w:id="199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BC75FC" w14:textId="77777777" w:rsidR="00DA4114" w:rsidRDefault="00DA4114" w:rsidP="00806343">
            <w:pPr>
              <w:pStyle w:val="TAH"/>
              <w:rPr>
                <w:ins w:id="200" w:author="BORSATO, RONALD" w:date="2021-05-08T14:20:00Z"/>
                <w:lang w:eastAsia="fi-FI"/>
              </w:rPr>
            </w:pPr>
            <w:ins w:id="201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073F34" w14:textId="77777777" w:rsidR="00DA4114" w:rsidRDefault="00DA4114" w:rsidP="00806343">
            <w:pPr>
              <w:pStyle w:val="TAH"/>
              <w:rPr>
                <w:ins w:id="202" w:author="BORSATO, RONALD" w:date="2021-05-08T14:20:00Z"/>
                <w:lang w:eastAsia="fi-FI"/>
              </w:rPr>
            </w:pPr>
            <w:ins w:id="203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77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109512" w14:textId="77777777" w:rsidR="00DA4114" w:rsidRDefault="00DA4114" w:rsidP="00806343">
            <w:pPr>
              <w:pStyle w:val="TAH"/>
              <w:rPr>
                <w:ins w:id="204" w:author="BORSATO, RONALD" w:date="2021-05-08T14:20:00Z"/>
                <w:lang w:val="fi-FI" w:eastAsia="fi-FI"/>
              </w:rPr>
            </w:pPr>
            <w:ins w:id="205" w:author="BORSATO, RONALD" w:date="2021-05-08T14:20:00Z">
              <w:r>
                <w:rPr>
                  <w:lang w:val="fi-FI" w:eastAsia="fi-FI"/>
                </w:rPr>
                <w:t>2</w:t>
              </w:r>
              <w:r>
                <w:rPr>
                  <w:vertAlign w:val="superscript"/>
                  <w:lang w:val="fi-FI" w:eastAsia="fi-FI"/>
                </w:rPr>
                <w:t>nd</w:t>
              </w:r>
              <w:r>
                <w:rPr>
                  <w:lang w:val="fi-FI" w:eastAsia="fi-FI"/>
                </w:rPr>
                <w:t xml:space="preserve"> Harmonic</w:t>
              </w:r>
            </w:ins>
          </w:p>
        </w:tc>
        <w:tc>
          <w:tcPr>
            <w:tcW w:w="77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38B96" w14:textId="77777777" w:rsidR="00DA4114" w:rsidRDefault="00DA4114" w:rsidP="00806343">
            <w:pPr>
              <w:pStyle w:val="TAH"/>
              <w:rPr>
                <w:ins w:id="206" w:author="BORSATO, RONALD" w:date="2021-05-08T14:20:00Z"/>
                <w:lang w:val="fi-FI" w:eastAsia="fi-FI"/>
              </w:rPr>
            </w:pPr>
            <w:ins w:id="207" w:author="BORSATO, RONALD" w:date="2021-05-08T14:20:00Z">
              <w:r>
                <w:rPr>
                  <w:lang w:val="fi-FI" w:eastAsia="fi-FI"/>
                </w:rPr>
                <w:t>3</w:t>
              </w:r>
              <w:r>
                <w:rPr>
                  <w:vertAlign w:val="superscript"/>
                  <w:lang w:val="fi-FI" w:eastAsia="fi-FI"/>
                </w:rPr>
                <w:t>rd</w:t>
              </w:r>
              <w:r>
                <w:rPr>
                  <w:lang w:val="fi-FI" w:eastAsia="fi-FI"/>
                </w:rPr>
                <w:t xml:space="preserve"> Harmonic</w:t>
              </w:r>
            </w:ins>
          </w:p>
        </w:tc>
        <w:tc>
          <w:tcPr>
            <w:tcW w:w="77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7ECE3D" w14:textId="77777777" w:rsidR="00DA4114" w:rsidRDefault="00DA4114" w:rsidP="00806343">
            <w:pPr>
              <w:pStyle w:val="TAH"/>
              <w:rPr>
                <w:ins w:id="208" w:author="BORSATO, RONALD" w:date="2021-05-08T14:20:00Z"/>
                <w:lang w:val="fi-FI" w:eastAsia="fi-FI"/>
              </w:rPr>
            </w:pPr>
            <w:ins w:id="209" w:author="BORSATO, RONALD" w:date="2021-05-08T14:20:00Z">
              <w:r>
                <w:rPr>
                  <w:lang w:val="fi-FI" w:eastAsia="fi-FI"/>
                </w:rPr>
                <w:t>4th Harmonic</w:t>
              </w:r>
            </w:ins>
          </w:p>
        </w:tc>
        <w:tc>
          <w:tcPr>
            <w:tcW w:w="76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BABE58" w14:textId="77777777" w:rsidR="00DA4114" w:rsidRDefault="00DA4114" w:rsidP="00806343">
            <w:pPr>
              <w:pStyle w:val="TAH"/>
              <w:rPr>
                <w:ins w:id="210" w:author="BORSATO, RONALD" w:date="2021-05-08T14:20:00Z"/>
                <w:lang w:val="fi-FI" w:eastAsia="fi-FI"/>
              </w:rPr>
            </w:pPr>
            <w:ins w:id="211" w:author="BORSATO, RONALD" w:date="2021-05-08T14:20:00Z">
              <w:r>
                <w:rPr>
                  <w:lang w:val="fi-FI" w:eastAsia="fi-FI"/>
                </w:rPr>
                <w:t>5th Harmonic</w:t>
              </w:r>
            </w:ins>
          </w:p>
        </w:tc>
      </w:tr>
      <w:tr w:rsidR="00DA4114" w14:paraId="441856F0" w14:textId="77777777" w:rsidTr="00806343">
        <w:trPr>
          <w:trHeight w:val="690"/>
          <w:ins w:id="212" w:author="BORSATO, RONALD" w:date="2021-05-08T14:20:00Z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8B7679" w14:textId="77777777" w:rsidR="00DA4114" w:rsidRDefault="00DA4114" w:rsidP="00806343">
            <w:pPr>
              <w:pStyle w:val="TAH"/>
              <w:rPr>
                <w:ins w:id="213" w:author="BORSATO, RONALD" w:date="2021-05-08T14:20:00Z"/>
                <w:lang w:val="fi-FI" w:eastAsia="fi-FI"/>
              </w:rPr>
            </w:pPr>
            <w:ins w:id="214" w:author="BORSATO, RONALD" w:date="2021-05-08T14:20:00Z">
              <w:r>
                <w:rPr>
                  <w:lang w:val="fi-FI" w:eastAsia="fi-FI"/>
                </w:rPr>
                <w:t>Band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4CD500" w14:textId="77777777" w:rsidR="00DA4114" w:rsidRDefault="00DA4114" w:rsidP="00806343">
            <w:pPr>
              <w:pStyle w:val="TAH"/>
              <w:rPr>
                <w:ins w:id="215" w:author="BORSATO, RONALD" w:date="2021-05-08T14:20:00Z"/>
                <w:lang w:val="fi-FI" w:eastAsia="fi-FI"/>
              </w:rPr>
            </w:pPr>
            <w:ins w:id="216" w:author="BORSATO, RONALD" w:date="2021-05-08T14:20:00Z">
              <w:r>
                <w:rPr>
                  <w:lang w:val="fi-FI" w:eastAsia="fi-FI"/>
                </w:rPr>
                <w:t>UL Low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944110" w14:textId="77777777" w:rsidR="00DA4114" w:rsidRDefault="00DA4114" w:rsidP="00806343">
            <w:pPr>
              <w:pStyle w:val="TAH"/>
              <w:rPr>
                <w:ins w:id="217" w:author="BORSATO, RONALD" w:date="2021-05-08T14:20:00Z"/>
                <w:lang w:val="fi-FI" w:eastAsia="fi-FI"/>
              </w:rPr>
            </w:pPr>
            <w:ins w:id="218" w:author="BORSATO, RONALD" w:date="2021-05-08T14:20:00Z">
              <w:r>
                <w:rPr>
                  <w:lang w:val="fi-FI" w:eastAsia="fi-FI"/>
                </w:rPr>
                <w:t>UL High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90B10C" w14:textId="77777777" w:rsidR="00DA4114" w:rsidRDefault="00DA4114" w:rsidP="00806343">
            <w:pPr>
              <w:pStyle w:val="TAH"/>
              <w:rPr>
                <w:ins w:id="219" w:author="BORSATO, RONALD" w:date="2021-05-08T14:20:00Z"/>
                <w:lang w:val="fi-FI" w:eastAsia="fi-FI"/>
              </w:rPr>
            </w:pPr>
            <w:ins w:id="220" w:author="BORSATO, RONALD" w:date="2021-05-08T14:20:00Z">
              <w:r>
                <w:rPr>
                  <w:lang w:val="fi-FI" w:eastAsia="fi-FI"/>
                </w:rPr>
                <w:t>DL Low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E4CF9C" w14:textId="77777777" w:rsidR="00DA4114" w:rsidRDefault="00DA4114" w:rsidP="00806343">
            <w:pPr>
              <w:pStyle w:val="TAH"/>
              <w:rPr>
                <w:ins w:id="221" w:author="BORSATO, RONALD" w:date="2021-05-08T14:20:00Z"/>
                <w:lang w:val="fi-FI" w:eastAsia="fi-FI"/>
              </w:rPr>
            </w:pPr>
            <w:ins w:id="222" w:author="BORSATO, RONALD" w:date="2021-05-08T14:20:00Z">
              <w:r>
                <w:rPr>
                  <w:lang w:val="fi-FI" w:eastAsia="fi-FI"/>
                </w:rPr>
                <w:t>DL High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FD5AA0" w14:textId="77777777" w:rsidR="00DA4114" w:rsidRDefault="00DA4114" w:rsidP="00806343">
            <w:pPr>
              <w:pStyle w:val="TAH"/>
              <w:rPr>
                <w:ins w:id="223" w:author="BORSATO, RONALD" w:date="2021-05-08T14:20:00Z"/>
                <w:lang w:val="fi-FI" w:eastAsia="fi-FI"/>
              </w:rPr>
            </w:pPr>
            <w:ins w:id="224" w:author="BORSATO, RONALD" w:date="2021-05-08T14:20:00Z">
              <w:r>
                <w:rPr>
                  <w:lang w:val="fi-FI" w:eastAsia="fi-FI"/>
                </w:rPr>
                <w:t>UL Low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8AACDA" w14:textId="77777777" w:rsidR="00DA4114" w:rsidRDefault="00DA4114" w:rsidP="00806343">
            <w:pPr>
              <w:pStyle w:val="TAH"/>
              <w:rPr>
                <w:ins w:id="225" w:author="BORSATO, RONALD" w:date="2021-05-08T14:20:00Z"/>
                <w:lang w:val="fi-FI" w:eastAsia="fi-FI"/>
              </w:rPr>
            </w:pPr>
            <w:ins w:id="226" w:author="BORSATO, RONALD" w:date="2021-05-08T14:20:00Z">
              <w:r>
                <w:rPr>
                  <w:lang w:val="fi-FI" w:eastAsia="fi-FI"/>
                </w:rPr>
                <w:t>UL High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16036F" w14:textId="77777777" w:rsidR="00DA4114" w:rsidRDefault="00DA4114" w:rsidP="00806343">
            <w:pPr>
              <w:pStyle w:val="TAH"/>
              <w:rPr>
                <w:ins w:id="227" w:author="BORSATO, RONALD" w:date="2021-05-08T14:20:00Z"/>
                <w:lang w:val="fi-FI" w:eastAsia="fi-FI"/>
              </w:rPr>
            </w:pPr>
            <w:ins w:id="228" w:author="BORSATO, RONALD" w:date="2021-05-08T14:20:00Z">
              <w:r>
                <w:rPr>
                  <w:lang w:val="fi-FI" w:eastAsia="fi-FI"/>
                </w:rPr>
                <w:t>UL Low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8E83CD" w14:textId="77777777" w:rsidR="00DA4114" w:rsidRDefault="00DA4114" w:rsidP="00806343">
            <w:pPr>
              <w:pStyle w:val="TAH"/>
              <w:rPr>
                <w:ins w:id="229" w:author="BORSATO, RONALD" w:date="2021-05-08T14:20:00Z"/>
                <w:lang w:val="fi-FI" w:eastAsia="fi-FI"/>
              </w:rPr>
            </w:pPr>
            <w:ins w:id="230" w:author="BORSATO, RONALD" w:date="2021-05-08T14:20:00Z">
              <w:r>
                <w:rPr>
                  <w:lang w:val="fi-FI" w:eastAsia="fi-FI"/>
                </w:rPr>
                <w:t>UL High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633E70" w14:textId="77777777" w:rsidR="00DA4114" w:rsidRDefault="00DA4114" w:rsidP="00806343">
            <w:pPr>
              <w:pStyle w:val="TAH"/>
              <w:rPr>
                <w:ins w:id="231" w:author="BORSATO, RONALD" w:date="2021-05-08T14:20:00Z"/>
                <w:lang w:val="fi-FI" w:eastAsia="fi-FI"/>
              </w:rPr>
            </w:pPr>
            <w:ins w:id="232" w:author="BORSATO, RONALD" w:date="2021-05-08T14:20:00Z">
              <w:r>
                <w:rPr>
                  <w:lang w:val="fi-FI" w:eastAsia="fi-FI"/>
                </w:rPr>
                <w:t>UL Low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5F4F43" w14:textId="77777777" w:rsidR="00DA4114" w:rsidRDefault="00DA4114" w:rsidP="00806343">
            <w:pPr>
              <w:pStyle w:val="TAH"/>
              <w:rPr>
                <w:ins w:id="233" w:author="BORSATO, RONALD" w:date="2021-05-08T14:20:00Z"/>
                <w:lang w:val="fi-FI" w:eastAsia="fi-FI"/>
              </w:rPr>
            </w:pPr>
            <w:ins w:id="234" w:author="BORSATO, RONALD" w:date="2021-05-08T14:20:00Z">
              <w:r>
                <w:rPr>
                  <w:lang w:val="fi-FI" w:eastAsia="fi-FI"/>
                </w:rPr>
                <w:t>UL High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0B1DB" w14:textId="77777777" w:rsidR="00DA4114" w:rsidRDefault="00DA4114" w:rsidP="00806343">
            <w:pPr>
              <w:pStyle w:val="TAH"/>
              <w:rPr>
                <w:ins w:id="235" w:author="BORSATO, RONALD" w:date="2021-05-08T14:20:00Z"/>
                <w:lang w:val="fi-FI" w:eastAsia="fi-FI"/>
              </w:rPr>
            </w:pPr>
            <w:ins w:id="236" w:author="BORSATO, RONALD" w:date="2021-05-08T14:20:00Z">
              <w:r>
                <w:rPr>
                  <w:lang w:val="fi-FI" w:eastAsia="fi-FI"/>
                </w:rPr>
                <w:t>UL Low Band Edge</w:t>
              </w:r>
            </w:ins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63E36A" w14:textId="77777777" w:rsidR="00DA4114" w:rsidRDefault="00DA4114" w:rsidP="00806343">
            <w:pPr>
              <w:pStyle w:val="TAH"/>
              <w:rPr>
                <w:ins w:id="237" w:author="BORSATO, RONALD" w:date="2021-05-08T14:20:00Z"/>
                <w:lang w:val="fi-FI" w:eastAsia="fi-FI"/>
              </w:rPr>
            </w:pPr>
            <w:ins w:id="238" w:author="BORSATO, RONALD" w:date="2021-05-08T14:20:00Z">
              <w:r>
                <w:rPr>
                  <w:lang w:val="fi-FI" w:eastAsia="fi-FI"/>
                </w:rPr>
                <w:t>UL High Band Edge</w:t>
              </w:r>
            </w:ins>
          </w:p>
        </w:tc>
      </w:tr>
      <w:tr w:rsidR="00DA4114" w14:paraId="7D24FEEA" w14:textId="77777777" w:rsidTr="00806343">
        <w:trPr>
          <w:trHeight w:val="290"/>
          <w:ins w:id="239" w:author="BORSATO, RONALD" w:date="2021-05-08T14:20:00Z"/>
        </w:trPr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CC1192" w14:textId="77777777" w:rsidR="00DA4114" w:rsidRPr="00993912" w:rsidRDefault="00DA4114" w:rsidP="00806343">
            <w:pPr>
              <w:pStyle w:val="TAC"/>
              <w:rPr>
                <w:ins w:id="240" w:author="BORSATO, RONALD" w:date="2021-05-08T14:20:00Z"/>
                <w:szCs w:val="18"/>
              </w:rPr>
            </w:pPr>
            <w:ins w:id="241" w:author="BORSATO, RONALD" w:date="2021-05-08T14:20:00Z">
              <w:r>
                <w:rPr>
                  <w:szCs w:val="18"/>
                </w:rPr>
                <w:t>n12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3CB0CD1" w14:textId="77777777" w:rsidR="00DA4114" w:rsidRPr="00747181" w:rsidRDefault="00DA4114" w:rsidP="00806343">
            <w:pPr>
              <w:pStyle w:val="TAC"/>
              <w:rPr>
                <w:ins w:id="242" w:author="BORSATO, RONALD" w:date="2021-05-08T14:20:00Z"/>
                <w:szCs w:val="18"/>
              </w:rPr>
            </w:pPr>
            <w:ins w:id="243" w:author="BORSATO, RONALD" w:date="2021-05-08T14:20:00Z">
              <w:r w:rsidRPr="00747181">
                <w:rPr>
                  <w:szCs w:val="18"/>
                </w:rPr>
                <w:t>699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FB794A7" w14:textId="77777777" w:rsidR="00DA4114" w:rsidRPr="000D7ECA" w:rsidRDefault="00DA4114" w:rsidP="00806343">
            <w:pPr>
              <w:pStyle w:val="TAC"/>
              <w:rPr>
                <w:ins w:id="244" w:author="BORSATO, RONALD" w:date="2021-05-08T14:20:00Z"/>
                <w:szCs w:val="18"/>
              </w:rPr>
            </w:pPr>
            <w:ins w:id="245" w:author="BORSATO, RONALD" w:date="2021-05-08T14:20:00Z">
              <w:r w:rsidRPr="000D7ECA">
                <w:rPr>
                  <w:szCs w:val="18"/>
                </w:rPr>
                <w:t>716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0CEA5A2" w14:textId="77777777" w:rsidR="00DA4114" w:rsidRPr="00F53BD5" w:rsidRDefault="00DA4114" w:rsidP="00806343">
            <w:pPr>
              <w:pStyle w:val="TAC"/>
              <w:rPr>
                <w:ins w:id="246" w:author="BORSATO, RONALD" w:date="2021-05-08T14:20:00Z"/>
                <w:szCs w:val="18"/>
              </w:rPr>
            </w:pPr>
            <w:ins w:id="247" w:author="BORSATO, RONALD" w:date="2021-05-08T14:20:00Z">
              <w:r w:rsidRPr="00F53BD5">
                <w:rPr>
                  <w:szCs w:val="18"/>
                </w:rPr>
                <w:t>729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B4FEF6" w14:textId="77777777" w:rsidR="00DA4114" w:rsidRPr="00810FE3" w:rsidRDefault="00DA4114" w:rsidP="00806343">
            <w:pPr>
              <w:pStyle w:val="TAC"/>
              <w:rPr>
                <w:ins w:id="248" w:author="BORSATO, RONALD" w:date="2021-05-08T14:20:00Z"/>
                <w:szCs w:val="18"/>
              </w:rPr>
            </w:pPr>
            <w:ins w:id="249" w:author="BORSATO, RONALD" w:date="2021-05-08T14:20:00Z">
              <w:r w:rsidRPr="001262DF">
                <w:rPr>
                  <w:szCs w:val="18"/>
                </w:rPr>
                <w:t>746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4A5E54D" w14:textId="77777777" w:rsidR="00DA4114" w:rsidRPr="00F262C0" w:rsidRDefault="00DA4114" w:rsidP="00806343">
            <w:pPr>
              <w:pStyle w:val="TAC"/>
              <w:rPr>
                <w:ins w:id="250" w:author="BORSATO, RONALD" w:date="2021-05-08T14:20:00Z"/>
                <w:szCs w:val="18"/>
              </w:rPr>
            </w:pPr>
            <w:ins w:id="251" w:author="BORSATO, RONALD" w:date="2021-05-08T14:20:00Z">
              <w:r w:rsidRPr="00F262C0">
                <w:rPr>
                  <w:szCs w:val="18"/>
                </w:rPr>
                <w:t>1398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B5AB530" w14:textId="77777777" w:rsidR="00DA4114" w:rsidRPr="00907181" w:rsidRDefault="00DA4114" w:rsidP="00806343">
            <w:pPr>
              <w:pStyle w:val="TAC"/>
              <w:rPr>
                <w:ins w:id="252" w:author="BORSATO, RONALD" w:date="2021-05-08T14:20:00Z"/>
                <w:szCs w:val="18"/>
              </w:rPr>
            </w:pPr>
            <w:ins w:id="253" w:author="BORSATO, RONALD" w:date="2021-05-08T14:20:00Z">
              <w:r w:rsidRPr="00907181">
                <w:rPr>
                  <w:szCs w:val="18"/>
                </w:rPr>
                <w:t>1432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1E5A05F" w14:textId="77777777" w:rsidR="00DA4114" w:rsidRPr="00907181" w:rsidRDefault="00DA4114" w:rsidP="00806343">
            <w:pPr>
              <w:pStyle w:val="TAC"/>
              <w:rPr>
                <w:ins w:id="254" w:author="BORSATO, RONALD" w:date="2021-05-08T14:20:00Z"/>
                <w:szCs w:val="18"/>
              </w:rPr>
            </w:pPr>
            <w:ins w:id="255" w:author="BORSATO, RONALD" w:date="2021-05-08T14:20:00Z">
              <w:r w:rsidRPr="00907181">
                <w:rPr>
                  <w:szCs w:val="18"/>
                </w:rPr>
                <w:t>2097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1461D40" w14:textId="77777777" w:rsidR="00DA4114" w:rsidRPr="00907181" w:rsidRDefault="00DA4114" w:rsidP="00806343">
            <w:pPr>
              <w:pStyle w:val="TAC"/>
              <w:rPr>
                <w:ins w:id="256" w:author="BORSATO, RONALD" w:date="2021-05-08T14:20:00Z"/>
                <w:szCs w:val="18"/>
              </w:rPr>
            </w:pPr>
            <w:ins w:id="257" w:author="BORSATO, RONALD" w:date="2021-05-08T14:20:00Z">
              <w:r w:rsidRPr="00907181">
                <w:rPr>
                  <w:szCs w:val="18"/>
                </w:rPr>
                <w:t>2148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9DCF7B1" w14:textId="77777777" w:rsidR="00DA4114" w:rsidRPr="00907181" w:rsidRDefault="00DA4114" w:rsidP="00806343">
            <w:pPr>
              <w:pStyle w:val="TAC"/>
              <w:rPr>
                <w:ins w:id="258" w:author="BORSATO, RONALD" w:date="2021-05-08T14:20:00Z"/>
                <w:szCs w:val="18"/>
              </w:rPr>
            </w:pPr>
            <w:ins w:id="259" w:author="BORSATO, RONALD" w:date="2021-05-08T14:20:00Z">
              <w:r w:rsidRPr="00907181">
                <w:rPr>
                  <w:szCs w:val="18"/>
                </w:rPr>
                <w:t>2796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D17312C" w14:textId="77777777" w:rsidR="00DA4114" w:rsidRPr="00907181" w:rsidRDefault="00DA4114" w:rsidP="00806343">
            <w:pPr>
              <w:pStyle w:val="TAC"/>
              <w:rPr>
                <w:ins w:id="260" w:author="BORSATO, RONALD" w:date="2021-05-08T14:20:00Z"/>
                <w:szCs w:val="18"/>
              </w:rPr>
            </w:pPr>
            <w:ins w:id="261" w:author="BORSATO, RONALD" w:date="2021-05-08T14:20:00Z">
              <w:r w:rsidRPr="00907181">
                <w:rPr>
                  <w:szCs w:val="18"/>
                </w:rPr>
                <w:t>2864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DC61FBA" w14:textId="77777777" w:rsidR="00DA4114" w:rsidRPr="00907181" w:rsidRDefault="00DA4114" w:rsidP="00806343">
            <w:pPr>
              <w:pStyle w:val="TAC"/>
              <w:rPr>
                <w:ins w:id="262" w:author="BORSATO, RONALD" w:date="2021-05-08T14:20:00Z"/>
                <w:szCs w:val="18"/>
              </w:rPr>
            </w:pPr>
            <w:ins w:id="263" w:author="BORSATO, RONALD" w:date="2021-05-08T14:20:00Z">
              <w:r w:rsidRPr="00907181">
                <w:rPr>
                  <w:szCs w:val="18"/>
                </w:rPr>
                <w:t>3495</w:t>
              </w:r>
            </w:ins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4BC0BFF" w14:textId="77777777" w:rsidR="00DA4114" w:rsidRPr="00907181" w:rsidRDefault="00DA4114" w:rsidP="00806343">
            <w:pPr>
              <w:pStyle w:val="TAC"/>
              <w:rPr>
                <w:ins w:id="264" w:author="BORSATO, RONALD" w:date="2021-05-08T14:20:00Z"/>
                <w:szCs w:val="18"/>
              </w:rPr>
            </w:pPr>
            <w:ins w:id="265" w:author="BORSATO, RONALD" w:date="2021-05-08T14:20:00Z">
              <w:r w:rsidRPr="00907181">
                <w:rPr>
                  <w:szCs w:val="18"/>
                </w:rPr>
                <w:t>3580</w:t>
              </w:r>
            </w:ins>
          </w:p>
        </w:tc>
      </w:tr>
      <w:tr w:rsidR="00DA4114" w14:paraId="4F239265" w14:textId="77777777" w:rsidTr="00806343">
        <w:trPr>
          <w:trHeight w:val="290"/>
          <w:ins w:id="266" w:author="BORSATO, RONALD" w:date="2021-05-08T14:20:00Z"/>
        </w:trPr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544994" w14:textId="77777777" w:rsidR="00DA4114" w:rsidRPr="00707217" w:rsidRDefault="00DA4114" w:rsidP="00806343">
            <w:pPr>
              <w:pStyle w:val="TAC"/>
              <w:rPr>
                <w:ins w:id="267" w:author="BORSATO, RONALD" w:date="2021-05-08T14:20:00Z"/>
                <w:szCs w:val="18"/>
              </w:rPr>
            </w:pPr>
            <w:ins w:id="268" w:author="BORSATO, RONALD" w:date="2021-05-08T14:20:00Z">
              <w:r>
                <w:rPr>
                  <w:szCs w:val="18"/>
                </w:rPr>
                <w:t>n66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F975BE7" w14:textId="77777777" w:rsidR="00DA4114" w:rsidRPr="00747181" w:rsidRDefault="00DA4114" w:rsidP="00806343">
            <w:pPr>
              <w:pStyle w:val="TAC"/>
              <w:rPr>
                <w:ins w:id="269" w:author="BORSATO, RONALD" w:date="2021-05-08T14:20:00Z"/>
                <w:szCs w:val="18"/>
              </w:rPr>
            </w:pPr>
            <w:ins w:id="270" w:author="BORSATO, RONALD" w:date="2021-05-08T14:20:00Z">
              <w:r>
                <w:t>171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CAD7C0A" w14:textId="77777777" w:rsidR="00DA4114" w:rsidRPr="000D7ECA" w:rsidRDefault="00DA4114" w:rsidP="00806343">
            <w:pPr>
              <w:pStyle w:val="TAC"/>
              <w:rPr>
                <w:ins w:id="271" w:author="BORSATO, RONALD" w:date="2021-05-08T14:20:00Z"/>
                <w:szCs w:val="18"/>
              </w:rPr>
            </w:pPr>
            <w:ins w:id="272" w:author="BORSATO, RONALD" w:date="2021-05-08T14:20:00Z">
              <w:r>
                <w:t>178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67C84A5" w14:textId="77777777" w:rsidR="00DA4114" w:rsidRPr="00F53BD5" w:rsidRDefault="00DA4114" w:rsidP="00806343">
            <w:pPr>
              <w:pStyle w:val="TAC"/>
              <w:rPr>
                <w:ins w:id="273" w:author="BORSATO, RONALD" w:date="2021-05-08T14:20:00Z"/>
                <w:szCs w:val="18"/>
              </w:rPr>
            </w:pPr>
            <w:ins w:id="274" w:author="BORSATO, RONALD" w:date="2021-05-08T14:20:00Z">
              <w:r>
                <w:t>211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1F96ED4" w14:textId="77777777" w:rsidR="00DA4114" w:rsidRPr="00810FE3" w:rsidRDefault="00DA4114" w:rsidP="00806343">
            <w:pPr>
              <w:pStyle w:val="TAC"/>
              <w:rPr>
                <w:ins w:id="275" w:author="BORSATO, RONALD" w:date="2021-05-08T14:20:00Z"/>
                <w:szCs w:val="18"/>
              </w:rPr>
            </w:pPr>
            <w:ins w:id="276" w:author="BORSATO, RONALD" w:date="2021-05-08T14:20:00Z">
              <w:r>
                <w:t>220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91DA066" w14:textId="77777777" w:rsidR="00DA4114" w:rsidRPr="00F262C0" w:rsidRDefault="00DA4114" w:rsidP="00806343">
            <w:pPr>
              <w:pStyle w:val="TAC"/>
              <w:rPr>
                <w:ins w:id="277" w:author="BORSATO, RONALD" w:date="2021-05-08T14:20:00Z"/>
                <w:szCs w:val="18"/>
              </w:rPr>
            </w:pPr>
            <w:ins w:id="278" w:author="BORSATO, RONALD" w:date="2021-05-08T14:20:00Z">
              <w:r>
                <w:t>342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09F1363" w14:textId="77777777" w:rsidR="00DA4114" w:rsidRPr="00907181" w:rsidRDefault="00DA4114" w:rsidP="00806343">
            <w:pPr>
              <w:pStyle w:val="TAC"/>
              <w:rPr>
                <w:ins w:id="279" w:author="BORSATO, RONALD" w:date="2021-05-08T14:20:00Z"/>
                <w:szCs w:val="18"/>
              </w:rPr>
            </w:pPr>
            <w:ins w:id="280" w:author="BORSATO, RONALD" w:date="2021-05-08T14:20:00Z">
              <w:r>
                <w:t>356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1B7AEDC" w14:textId="77777777" w:rsidR="00DA4114" w:rsidRPr="00907181" w:rsidRDefault="00DA4114" w:rsidP="00806343">
            <w:pPr>
              <w:pStyle w:val="TAC"/>
              <w:rPr>
                <w:ins w:id="281" w:author="BORSATO, RONALD" w:date="2021-05-08T14:20:00Z"/>
                <w:szCs w:val="18"/>
              </w:rPr>
            </w:pPr>
            <w:ins w:id="282" w:author="BORSATO, RONALD" w:date="2021-05-08T14:20:00Z">
              <w:r>
                <w:t>513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EBBE4FE" w14:textId="77777777" w:rsidR="00DA4114" w:rsidRPr="00907181" w:rsidRDefault="00DA4114" w:rsidP="00806343">
            <w:pPr>
              <w:pStyle w:val="TAC"/>
              <w:rPr>
                <w:ins w:id="283" w:author="BORSATO, RONALD" w:date="2021-05-08T14:20:00Z"/>
                <w:szCs w:val="18"/>
              </w:rPr>
            </w:pPr>
            <w:ins w:id="284" w:author="BORSATO, RONALD" w:date="2021-05-08T14:20:00Z">
              <w:r>
                <w:t>534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94CD186" w14:textId="77777777" w:rsidR="00DA4114" w:rsidRPr="00907181" w:rsidRDefault="00DA4114" w:rsidP="00806343">
            <w:pPr>
              <w:pStyle w:val="TAC"/>
              <w:rPr>
                <w:ins w:id="285" w:author="BORSATO, RONALD" w:date="2021-05-08T14:20:00Z"/>
                <w:szCs w:val="18"/>
              </w:rPr>
            </w:pPr>
            <w:ins w:id="286" w:author="BORSATO, RONALD" w:date="2021-05-08T14:20:00Z">
              <w:r>
                <w:t>684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30EC5CA" w14:textId="77777777" w:rsidR="00DA4114" w:rsidRPr="00907181" w:rsidRDefault="00DA4114" w:rsidP="00806343">
            <w:pPr>
              <w:pStyle w:val="TAC"/>
              <w:rPr>
                <w:ins w:id="287" w:author="BORSATO, RONALD" w:date="2021-05-08T14:20:00Z"/>
                <w:szCs w:val="18"/>
              </w:rPr>
            </w:pPr>
            <w:ins w:id="288" w:author="BORSATO, RONALD" w:date="2021-05-08T14:20:00Z">
              <w:r>
                <w:t>712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8C6B47E" w14:textId="77777777" w:rsidR="00DA4114" w:rsidRPr="00907181" w:rsidRDefault="00DA4114" w:rsidP="00806343">
            <w:pPr>
              <w:pStyle w:val="TAC"/>
              <w:rPr>
                <w:ins w:id="289" w:author="BORSATO, RONALD" w:date="2021-05-08T14:20:00Z"/>
                <w:szCs w:val="18"/>
              </w:rPr>
            </w:pPr>
            <w:ins w:id="290" w:author="BORSATO, RONALD" w:date="2021-05-08T14:20:00Z">
              <w:r>
                <w:t>8550</w:t>
              </w:r>
            </w:ins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A072503" w14:textId="77777777" w:rsidR="00DA4114" w:rsidRPr="00907181" w:rsidRDefault="00DA4114" w:rsidP="00806343">
            <w:pPr>
              <w:pStyle w:val="TAC"/>
              <w:rPr>
                <w:ins w:id="291" w:author="BORSATO, RONALD" w:date="2021-05-08T14:20:00Z"/>
                <w:szCs w:val="18"/>
              </w:rPr>
            </w:pPr>
            <w:ins w:id="292" w:author="BORSATO, RONALD" w:date="2021-05-08T14:20:00Z">
              <w:r>
                <w:t>8900</w:t>
              </w:r>
            </w:ins>
          </w:p>
        </w:tc>
      </w:tr>
    </w:tbl>
    <w:p w14:paraId="22B41046" w14:textId="77777777" w:rsidR="00DA4114" w:rsidRDefault="00DA4114" w:rsidP="00DA4114">
      <w:pPr>
        <w:pStyle w:val="Guidance"/>
        <w:rPr>
          <w:ins w:id="293" w:author="BORSATO, RONALD" w:date="2021-05-08T14:20:00Z"/>
        </w:rPr>
      </w:pPr>
    </w:p>
    <w:p w14:paraId="70E11043" w14:textId="77777777" w:rsidR="00DA4114" w:rsidRDefault="00DA4114" w:rsidP="00DA4114">
      <w:pPr>
        <w:rPr>
          <w:ins w:id="294" w:author="BORSATO, RONALD" w:date="2021-05-08T14:20:00Z"/>
          <w:lang w:val="en-US" w:eastAsia="zh-CN"/>
        </w:rPr>
      </w:pPr>
      <w:ins w:id="295" w:author="BORSATO, RONALD" w:date="2021-05-08T14:20:00Z">
        <w:r w:rsidRPr="00175756">
          <w:rPr>
            <w:lang w:val="en-US" w:eastAsia="zh-CN"/>
          </w:rPr>
          <w:t>Based on above table,</w:t>
        </w:r>
        <w:r w:rsidRPr="002B4E85">
          <w:t xml:space="preserve"> </w:t>
        </w:r>
        <w:r w:rsidRPr="002B4E85">
          <w:rPr>
            <w:lang w:val="en-US" w:eastAsia="zh-CN"/>
          </w:rPr>
          <w:t xml:space="preserve">the </w:t>
        </w:r>
        <w:r>
          <w:rPr>
            <w:lang w:val="en-US" w:eastAsia="zh-CN"/>
          </w:rPr>
          <w:t>3r</w:t>
        </w:r>
        <w:r w:rsidRPr="002B4E85">
          <w:rPr>
            <w:lang w:val="en-US" w:eastAsia="zh-CN"/>
          </w:rPr>
          <w:t>d harmonic of n</w:t>
        </w:r>
        <w:r>
          <w:rPr>
            <w:lang w:val="en-US" w:eastAsia="zh-CN"/>
          </w:rPr>
          <w:t>1</w:t>
        </w:r>
        <w:r w:rsidRPr="002B4E85">
          <w:rPr>
            <w:lang w:val="en-US" w:eastAsia="zh-CN"/>
          </w:rPr>
          <w:t>2 UL may fall into the lower DL frequency range of n</w:t>
        </w:r>
        <w:r>
          <w:rPr>
            <w:lang w:val="en-US" w:eastAsia="zh-CN"/>
          </w:rPr>
          <w:t>66.</w:t>
        </w:r>
      </w:ins>
    </w:p>
    <w:p w14:paraId="0539DB72" w14:textId="77777777" w:rsidR="00DA4114" w:rsidRDefault="00DA4114" w:rsidP="00DA4114">
      <w:pPr>
        <w:pStyle w:val="TH"/>
        <w:rPr>
          <w:ins w:id="296" w:author="BORSATO, RONALD" w:date="2021-05-08T14:20:00Z"/>
          <w:lang w:eastAsia="zh-CN"/>
        </w:rPr>
      </w:pPr>
      <w:ins w:id="297" w:author="BORSATO, RONALD" w:date="2021-05-08T14:20:00Z">
        <w:r>
          <w:rPr>
            <w:lang w:eastAsia="zh-CN"/>
          </w:rPr>
          <w:t xml:space="preserve">Table </w:t>
        </w:r>
        <w:r>
          <w:rPr>
            <w:rFonts w:hint="eastAsia"/>
            <w:lang w:val="en-US" w:eastAsia="zh-CN"/>
          </w:rPr>
          <w:t>6.X</w:t>
        </w:r>
        <w:r>
          <w:rPr>
            <w:lang w:eastAsia="zh-CN"/>
          </w:rPr>
          <w:t>.</w:t>
        </w:r>
        <w:r>
          <w:rPr>
            <w:lang w:val="en-US" w:eastAsia="zh-CN"/>
          </w:rPr>
          <w:t>1.3</w:t>
        </w:r>
        <w:r>
          <w:rPr>
            <w:lang w:eastAsia="zh-CN"/>
          </w:rPr>
          <w:t>-</w:t>
        </w:r>
        <w:r>
          <w:rPr>
            <w:lang w:eastAsia="ja-JP"/>
          </w:rPr>
          <w:t>2</w:t>
        </w:r>
        <w:r>
          <w:rPr>
            <w:lang w:eastAsia="zh-CN"/>
          </w:rPr>
          <w:t xml:space="preserve">: Impact of UL/DL Harmonic </w:t>
        </w:r>
        <w:r>
          <w:rPr>
            <w:lang w:eastAsia="ja-JP"/>
          </w:rPr>
          <w:t>mixing</w:t>
        </w:r>
      </w:ins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42"/>
        <w:gridCol w:w="742"/>
        <w:gridCol w:w="742"/>
        <w:gridCol w:w="742"/>
        <w:gridCol w:w="742"/>
        <w:gridCol w:w="741"/>
        <w:gridCol w:w="741"/>
        <w:gridCol w:w="741"/>
        <w:gridCol w:w="741"/>
        <w:gridCol w:w="741"/>
        <w:gridCol w:w="741"/>
        <w:gridCol w:w="741"/>
        <w:gridCol w:w="732"/>
      </w:tblGrid>
      <w:tr w:rsidR="00DA4114" w14:paraId="0C3477CE" w14:textId="77777777" w:rsidTr="00806343">
        <w:trPr>
          <w:trHeight w:val="300"/>
          <w:ins w:id="298" w:author="BORSATO, RONALD" w:date="2021-05-08T14:20:00Z"/>
        </w:trPr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A456B2" w14:textId="77777777" w:rsidR="00DA4114" w:rsidRDefault="00DA4114" w:rsidP="00806343">
            <w:pPr>
              <w:pStyle w:val="TAH"/>
              <w:rPr>
                <w:ins w:id="299" w:author="BORSATO, RONALD" w:date="2021-05-08T14:20:00Z"/>
                <w:lang w:eastAsia="fi-FI"/>
              </w:rPr>
            </w:pPr>
            <w:ins w:id="300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9E9992" w14:textId="77777777" w:rsidR="00DA4114" w:rsidRDefault="00DA4114" w:rsidP="00806343">
            <w:pPr>
              <w:pStyle w:val="TAH"/>
              <w:rPr>
                <w:ins w:id="301" w:author="BORSATO, RONALD" w:date="2021-05-08T14:20:00Z"/>
                <w:lang w:eastAsia="fi-FI"/>
              </w:rPr>
            </w:pPr>
            <w:ins w:id="302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7644A3" w14:textId="77777777" w:rsidR="00DA4114" w:rsidRDefault="00DA4114" w:rsidP="00806343">
            <w:pPr>
              <w:pStyle w:val="TAH"/>
              <w:rPr>
                <w:ins w:id="303" w:author="BORSATO, RONALD" w:date="2021-05-08T14:20:00Z"/>
                <w:lang w:eastAsia="fi-FI"/>
              </w:rPr>
            </w:pPr>
            <w:ins w:id="304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340FD0" w14:textId="77777777" w:rsidR="00DA4114" w:rsidRDefault="00DA4114" w:rsidP="00806343">
            <w:pPr>
              <w:pStyle w:val="TAH"/>
              <w:rPr>
                <w:ins w:id="305" w:author="BORSATO, RONALD" w:date="2021-05-08T14:20:00Z"/>
                <w:lang w:eastAsia="fi-FI"/>
              </w:rPr>
            </w:pPr>
            <w:ins w:id="306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4F55EF" w14:textId="77777777" w:rsidR="00DA4114" w:rsidRDefault="00DA4114" w:rsidP="00806343">
            <w:pPr>
              <w:pStyle w:val="TAH"/>
              <w:rPr>
                <w:ins w:id="307" w:author="BORSATO, RONALD" w:date="2021-05-08T14:20:00Z"/>
                <w:lang w:eastAsia="fi-FI"/>
              </w:rPr>
            </w:pPr>
            <w:ins w:id="308" w:author="BORSATO, RONALD" w:date="2021-05-08T14:20:00Z">
              <w:r>
                <w:rPr>
                  <w:lang w:eastAsia="fi-FI"/>
                </w:rPr>
                <w:t> </w:t>
              </w:r>
            </w:ins>
          </w:p>
        </w:tc>
        <w:tc>
          <w:tcPr>
            <w:tcW w:w="77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A09495" w14:textId="77777777" w:rsidR="00DA4114" w:rsidRDefault="00DA4114" w:rsidP="00806343">
            <w:pPr>
              <w:pStyle w:val="TAH"/>
              <w:rPr>
                <w:ins w:id="309" w:author="BORSATO, RONALD" w:date="2021-05-08T14:20:00Z"/>
                <w:lang w:val="fi-FI" w:eastAsia="fi-FI"/>
              </w:rPr>
            </w:pPr>
            <w:ins w:id="310" w:author="BORSATO, RONALD" w:date="2021-05-08T14:20:00Z">
              <w:r>
                <w:rPr>
                  <w:lang w:val="fi-FI" w:eastAsia="fi-FI"/>
                </w:rPr>
                <w:t>2</w:t>
              </w:r>
              <w:r>
                <w:rPr>
                  <w:vertAlign w:val="superscript"/>
                  <w:lang w:val="fi-FI" w:eastAsia="fi-FI"/>
                </w:rPr>
                <w:t>nd</w:t>
              </w:r>
              <w:r>
                <w:rPr>
                  <w:lang w:val="fi-FI" w:eastAsia="fi-FI"/>
                </w:rPr>
                <w:t xml:space="preserve"> Harmonic</w:t>
              </w:r>
            </w:ins>
          </w:p>
        </w:tc>
        <w:tc>
          <w:tcPr>
            <w:tcW w:w="77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70DB31" w14:textId="77777777" w:rsidR="00DA4114" w:rsidRDefault="00DA4114" w:rsidP="00806343">
            <w:pPr>
              <w:pStyle w:val="TAH"/>
              <w:rPr>
                <w:ins w:id="311" w:author="BORSATO, RONALD" w:date="2021-05-08T14:20:00Z"/>
                <w:lang w:val="fi-FI" w:eastAsia="fi-FI"/>
              </w:rPr>
            </w:pPr>
            <w:ins w:id="312" w:author="BORSATO, RONALD" w:date="2021-05-08T14:20:00Z">
              <w:r>
                <w:rPr>
                  <w:lang w:val="fi-FI" w:eastAsia="fi-FI"/>
                </w:rPr>
                <w:t>3</w:t>
              </w:r>
              <w:r>
                <w:rPr>
                  <w:vertAlign w:val="superscript"/>
                  <w:lang w:val="fi-FI" w:eastAsia="fi-FI"/>
                </w:rPr>
                <w:t>rd</w:t>
              </w:r>
              <w:r>
                <w:rPr>
                  <w:lang w:val="fi-FI" w:eastAsia="fi-FI"/>
                </w:rPr>
                <w:t xml:space="preserve"> Harmonic</w:t>
              </w:r>
            </w:ins>
          </w:p>
        </w:tc>
        <w:tc>
          <w:tcPr>
            <w:tcW w:w="77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5B015" w14:textId="77777777" w:rsidR="00DA4114" w:rsidRDefault="00DA4114" w:rsidP="00806343">
            <w:pPr>
              <w:pStyle w:val="TAH"/>
              <w:rPr>
                <w:ins w:id="313" w:author="BORSATO, RONALD" w:date="2021-05-08T14:20:00Z"/>
                <w:lang w:val="fi-FI" w:eastAsia="fi-FI"/>
              </w:rPr>
            </w:pPr>
            <w:ins w:id="314" w:author="BORSATO, RONALD" w:date="2021-05-08T14:20:00Z">
              <w:r>
                <w:rPr>
                  <w:lang w:val="fi-FI" w:eastAsia="fi-FI"/>
                </w:rPr>
                <w:t>4th Harmonic</w:t>
              </w:r>
            </w:ins>
          </w:p>
        </w:tc>
        <w:tc>
          <w:tcPr>
            <w:tcW w:w="76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0E1D4" w14:textId="77777777" w:rsidR="00DA4114" w:rsidRDefault="00DA4114" w:rsidP="00806343">
            <w:pPr>
              <w:pStyle w:val="TAH"/>
              <w:rPr>
                <w:ins w:id="315" w:author="BORSATO, RONALD" w:date="2021-05-08T14:20:00Z"/>
                <w:lang w:val="fi-FI" w:eastAsia="fi-FI"/>
              </w:rPr>
            </w:pPr>
            <w:ins w:id="316" w:author="BORSATO, RONALD" w:date="2021-05-08T14:20:00Z">
              <w:r>
                <w:rPr>
                  <w:lang w:val="fi-FI" w:eastAsia="fi-FI"/>
                </w:rPr>
                <w:t>5th Harmonic</w:t>
              </w:r>
            </w:ins>
          </w:p>
        </w:tc>
      </w:tr>
      <w:tr w:rsidR="00DA4114" w14:paraId="07581634" w14:textId="77777777" w:rsidTr="00806343">
        <w:trPr>
          <w:trHeight w:val="700"/>
          <w:ins w:id="317" w:author="BORSATO, RONALD" w:date="2021-05-08T14:20:00Z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E4E1FE" w14:textId="77777777" w:rsidR="00DA4114" w:rsidRDefault="00DA4114" w:rsidP="00806343">
            <w:pPr>
              <w:pStyle w:val="TAH"/>
              <w:rPr>
                <w:ins w:id="318" w:author="BORSATO, RONALD" w:date="2021-05-08T14:20:00Z"/>
                <w:lang w:val="fi-FI" w:eastAsia="fi-FI"/>
              </w:rPr>
            </w:pPr>
            <w:ins w:id="319" w:author="BORSATO, RONALD" w:date="2021-05-08T14:20:00Z">
              <w:r>
                <w:rPr>
                  <w:lang w:val="fi-FI" w:eastAsia="fi-FI"/>
                </w:rPr>
                <w:t>Band</w:t>
              </w:r>
            </w:ins>
          </w:p>
        </w:tc>
        <w:tc>
          <w:tcPr>
            <w:tcW w:w="38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EBEA40B" w14:textId="77777777" w:rsidR="00DA4114" w:rsidRDefault="00DA4114" w:rsidP="00806343">
            <w:pPr>
              <w:pStyle w:val="TAH"/>
              <w:rPr>
                <w:ins w:id="320" w:author="BORSATO, RONALD" w:date="2021-05-08T14:20:00Z"/>
                <w:lang w:val="fi-FI" w:eastAsia="fi-FI"/>
              </w:rPr>
            </w:pPr>
            <w:ins w:id="321" w:author="BORSATO, RONALD" w:date="2021-05-08T14:20:00Z">
              <w:r>
                <w:rPr>
                  <w:lang w:val="fi-FI" w:eastAsia="fi-FI"/>
                </w:rPr>
                <w:t>UL Low Band Edge</w:t>
              </w:r>
            </w:ins>
          </w:p>
        </w:tc>
        <w:tc>
          <w:tcPr>
            <w:tcW w:w="385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2A7FA82" w14:textId="77777777" w:rsidR="00DA4114" w:rsidRDefault="00DA4114" w:rsidP="00806343">
            <w:pPr>
              <w:pStyle w:val="TAH"/>
              <w:rPr>
                <w:ins w:id="322" w:author="BORSATO, RONALD" w:date="2021-05-08T14:20:00Z"/>
                <w:lang w:val="fi-FI" w:eastAsia="fi-FI"/>
              </w:rPr>
            </w:pPr>
            <w:ins w:id="323" w:author="BORSATO, RONALD" w:date="2021-05-08T14:20:00Z">
              <w:r>
                <w:rPr>
                  <w:lang w:val="fi-FI" w:eastAsia="fi-FI"/>
                </w:rPr>
                <w:t>UL High Band Edge</w:t>
              </w:r>
            </w:ins>
          </w:p>
        </w:tc>
        <w:tc>
          <w:tcPr>
            <w:tcW w:w="385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1423620" w14:textId="77777777" w:rsidR="00DA4114" w:rsidRDefault="00DA4114" w:rsidP="00806343">
            <w:pPr>
              <w:pStyle w:val="TAH"/>
              <w:rPr>
                <w:ins w:id="324" w:author="BORSATO, RONALD" w:date="2021-05-08T14:20:00Z"/>
                <w:lang w:val="fi-FI" w:eastAsia="fi-FI"/>
              </w:rPr>
            </w:pPr>
            <w:ins w:id="325" w:author="BORSATO, RONALD" w:date="2021-05-08T14:20:00Z">
              <w:r>
                <w:rPr>
                  <w:lang w:val="fi-FI" w:eastAsia="fi-FI"/>
                </w:rPr>
                <w:t>DL Low Band Edge</w:t>
              </w:r>
            </w:ins>
          </w:p>
        </w:tc>
        <w:tc>
          <w:tcPr>
            <w:tcW w:w="385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4234EDB" w14:textId="77777777" w:rsidR="00DA4114" w:rsidRDefault="00DA4114" w:rsidP="00806343">
            <w:pPr>
              <w:pStyle w:val="TAH"/>
              <w:rPr>
                <w:ins w:id="326" w:author="BORSATO, RONALD" w:date="2021-05-08T14:20:00Z"/>
                <w:lang w:val="fi-FI" w:eastAsia="fi-FI"/>
              </w:rPr>
            </w:pPr>
            <w:ins w:id="327" w:author="BORSATO, RONALD" w:date="2021-05-08T14:20:00Z">
              <w:r>
                <w:rPr>
                  <w:lang w:val="fi-FI" w:eastAsia="fi-FI"/>
                </w:rPr>
                <w:t>DL High Band Edge</w:t>
              </w:r>
            </w:ins>
          </w:p>
        </w:tc>
        <w:tc>
          <w:tcPr>
            <w:tcW w:w="385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994EA3E" w14:textId="77777777" w:rsidR="00DA4114" w:rsidRDefault="00DA4114" w:rsidP="00806343">
            <w:pPr>
              <w:pStyle w:val="TAH"/>
              <w:rPr>
                <w:ins w:id="328" w:author="BORSATO, RONALD" w:date="2021-05-08T14:20:00Z"/>
                <w:lang w:val="fi-FI" w:eastAsia="fi-FI"/>
              </w:rPr>
            </w:pPr>
            <w:ins w:id="329" w:author="BORSATO, RONALD" w:date="2021-05-08T14:20:00Z">
              <w:r>
                <w:rPr>
                  <w:lang w:val="fi-FI" w:eastAsia="fi-FI"/>
                </w:rPr>
                <w:t>DL Low Band Edge</w:t>
              </w:r>
            </w:ins>
          </w:p>
        </w:tc>
        <w:tc>
          <w:tcPr>
            <w:tcW w:w="385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0EB3FB0" w14:textId="77777777" w:rsidR="00DA4114" w:rsidRDefault="00DA4114" w:rsidP="00806343">
            <w:pPr>
              <w:pStyle w:val="TAH"/>
              <w:rPr>
                <w:ins w:id="330" w:author="BORSATO, RONALD" w:date="2021-05-08T14:20:00Z"/>
                <w:lang w:val="fi-FI" w:eastAsia="fi-FI"/>
              </w:rPr>
            </w:pPr>
            <w:ins w:id="331" w:author="BORSATO, RONALD" w:date="2021-05-08T14:20:00Z">
              <w:r>
                <w:rPr>
                  <w:lang w:val="fi-FI" w:eastAsia="fi-FI"/>
                </w:rPr>
                <w:t>DL High Band Edge</w:t>
              </w:r>
            </w:ins>
          </w:p>
        </w:tc>
        <w:tc>
          <w:tcPr>
            <w:tcW w:w="385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BF723D2" w14:textId="77777777" w:rsidR="00DA4114" w:rsidRDefault="00DA4114" w:rsidP="00806343">
            <w:pPr>
              <w:pStyle w:val="TAH"/>
              <w:rPr>
                <w:ins w:id="332" w:author="BORSATO, RONALD" w:date="2021-05-08T14:20:00Z"/>
                <w:lang w:val="fi-FI" w:eastAsia="fi-FI"/>
              </w:rPr>
            </w:pPr>
            <w:ins w:id="333" w:author="BORSATO, RONALD" w:date="2021-05-08T14:20:00Z">
              <w:r>
                <w:rPr>
                  <w:lang w:val="fi-FI" w:eastAsia="fi-FI"/>
                </w:rPr>
                <w:t>DL Low Band Edge</w:t>
              </w:r>
            </w:ins>
          </w:p>
        </w:tc>
        <w:tc>
          <w:tcPr>
            <w:tcW w:w="385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32603D0" w14:textId="77777777" w:rsidR="00DA4114" w:rsidRDefault="00DA4114" w:rsidP="00806343">
            <w:pPr>
              <w:pStyle w:val="TAH"/>
              <w:rPr>
                <w:ins w:id="334" w:author="BORSATO, RONALD" w:date="2021-05-08T14:20:00Z"/>
                <w:lang w:val="fi-FI" w:eastAsia="fi-FI"/>
              </w:rPr>
            </w:pPr>
            <w:ins w:id="335" w:author="BORSATO, RONALD" w:date="2021-05-08T14:20:00Z">
              <w:r>
                <w:rPr>
                  <w:lang w:val="fi-FI" w:eastAsia="fi-FI"/>
                </w:rPr>
                <w:t>DL High Band Edge</w:t>
              </w:r>
            </w:ins>
          </w:p>
        </w:tc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6CF1D8" w14:textId="77777777" w:rsidR="00DA4114" w:rsidRDefault="00DA4114" w:rsidP="00806343">
            <w:pPr>
              <w:pStyle w:val="TAH"/>
              <w:rPr>
                <w:ins w:id="336" w:author="BORSATO, RONALD" w:date="2021-05-08T14:20:00Z"/>
                <w:lang w:val="fi-FI" w:eastAsia="fi-FI"/>
              </w:rPr>
            </w:pPr>
            <w:ins w:id="337" w:author="BORSATO, RONALD" w:date="2021-05-08T14:20:00Z">
              <w:r>
                <w:rPr>
                  <w:lang w:val="fi-FI" w:eastAsia="fi-FI"/>
                </w:rPr>
                <w:t>DL Low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86B68C" w14:textId="77777777" w:rsidR="00DA4114" w:rsidRDefault="00DA4114" w:rsidP="00806343">
            <w:pPr>
              <w:pStyle w:val="TAH"/>
              <w:rPr>
                <w:ins w:id="338" w:author="BORSATO, RONALD" w:date="2021-05-08T14:20:00Z"/>
                <w:lang w:val="fi-FI" w:eastAsia="fi-FI"/>
              </w:rPr>
            </w:pPr>
            <w:ins w:id="339" w:author="BORSATO, RONALD" w:date="2021-05-08T14:20:00Z">
              <w:r>
                <w:rPr>
                  <w:lang w:val="fi-FI" w:eastAsia="fi-FI"/>
                </w:rPr>
                <w:t>DL High Band Edge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15F2DA" w14:textId="77777777" w:rsidR="00DA4114" w:rsidRDefault="00DA4114" w:rsidP="00806343">
            <w:pPr>
              <w:pStyle w:val="TAH"/>
              <w:rPr>
                <w:ins w:id="340" w:author="BORSATO, RONALD" w:date="2021-05-08T14:20:00Z"/>
                <w:lang w:val="fi-FI" w:eastAsia="fi-FI"/>
              </w:rPr>
            </w:pPr>
            <w:ins w:id="341" w:author="BORSATO, RONALD" w:date="2021-05-08T14:20:00Z">
              <w:r>
                <w:rPr>
                  <w:lang w:val="fi-FI" w:eastAsia="fi-FI"/>
                </w:rPr>
                <w:t>DL Low Band Edge</w:t>
              </w:r>
            </w:ins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124E72" w14:textId="77777777" w:rsidR="00DA4114" w:rsidRDefault="00DA4114" w:rsidP="00806343">
            <w:pPr>
              <w:pStyle w:val="TAH"/>
              <w:rPr>
                <w:ins w:id="342" w:author="BORSATO, RONALD" w:date="2021-05-08T14:20:00Z"/>
                <w:lang w:val="fi-FI" w:eastAsia="fi-FI"/>
              </w:rPr>
            </w:pPr>
            <w:ins w:id="343" w:author="BORSATO, RONALD" w:date="2021-05-08T14:20:00Z">
              <w:r>
                <w:rPr>
                  <w:lang w:val="fi-FI" w:eastAsia="fi-FI"/>
                </w:rPr>
                <w:t>DL High Band Edge</w:t>
              </w:r>
            </w:ins>
          </w:p>
        </w:tc>
      </w:tr>
      <w:tr w:rsidR="00DA4114" w14:paraId="2ED3823E" w14:textId="77777777" w:rsidTr="00806343">
        <w:trPr>
          <w:trHeight w:val="290"/>
          <w:ins w:id="344" w:author="BORSATO, RONALD" w:date="2021-05-08T14:20:00Z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87180" w14:textId="77777777" w:rsidR="00DA4114" w:rsidRPr="00D34B20" w:rsidRDefault="00DA4114" w:rsidP="00806343">
            <w:pPr>
              <w:pStyle w:val="TAC"/>
              <w:rPr>
                <w:ins w:id="345" w:author="BORSATO, RONALD" w:date="2021-05-08T14:20:00Z"/>
                <w:rFonts w:cs="Arial"/>
                <w:b/>
                <w:bCs/>
                <w:color w:val="000000"/>
                <w:szCs w:val="18"/>
                <w:lang w:val="fi-FI" w:eastAsia="fi-FI"/>
              </w:rPr>
            </w:pPr>
            <w:ins w:id="346" w:author="BORSATO, RONALD" w:date="2021-05-08T14:20:00Z">
              <w:r>
                <w:rPr>
                  <w:rFonts w:cs="Arial"/>
                  <w:szCs w:val="18"/>
                </w:rPr>
                <w:t>n12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1072693" w14:textId="77777777" w:rsidR="00DA4114" w:rsidRPr="00D34B20" w:rsidRDefault="00DA4114" w:rsidP="00806343">
            <w:pPr>
              <w:pStyle w:val="TAC"/>
              <w:rPr>
                <w:ins w:id="347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48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699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5F9E87" w14:textId="77777777" w:rsidR="00DA4114" w:rsidRPr="00D34B20" w:rsidRDefault="00DA4114" w:rsidP="00806343">
            <w:pPr>
              <w:pStyle w:val="TAC"/>
              <w:rPr>
                <w:ins w:id="349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50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716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151AC09" w14:textId="77777777" w:rsidR="00DA4114" w:rsidRPr="00D34B20" w:rsidRDefault="00DA4114" w:rsidP="00806343">
            <w:pPr>
              <w:pStyle w:val="TAC"/>
              <w:rPr>
                <w:ins w:id="351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52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729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541AD02" w14:textId="77777777" w:rsidR="00DA4114" w:rsidRPr="00D34B20" w:rsidRDefault="00DA4114" w:rsidP="00806343">
            <w:pPr>
              <w:pStyle w:val="TAC"/>
              <w:rPr>
                <w:ins w:id="353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54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746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3971A76" w14:textId="77777777" w:rsidR="00DA4114" w:rsidRPr="00D34B20" w:rsidRDefault="00DA4114" w:rsidP="00806343">
            <w:pPr>
              <w:pStyle w:val="TAC"/>
              <w:rPr>
                <w:ins w:id="355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56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1458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6DF2113" w14:textId="77777777" w:rsidR="00DA4114" w:rsidRPr="00D34B20" w:rsidRDefault="00DA4114" w:rsidP="00806343">
            <w:pPr>
              <w:pStyle w:val="TAC"/>
              <w:rPr>
                <w:ins w:id="357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58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1492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9048149" w14:textId="77777777" w:rsidR="00DA4114" w:rsidRPr="00D34B20" w:rsidRDefault="00DA4114" w:rsidP="00806343">
            <w:pPr>
              <w:pStyle w:val="TAC"/>
              <w:rPr>
                <w:ins w:id="359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60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2187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CE0ADE0" w14:textId="77777777" w:rsidR="00DA4114" w:rsidRPr="00D34B20" w:rsidRDefault="00DA4114" w:rsidP="00806343">
            <w:pPr>
              <w:pStyle w:val="TAC"/>
              <w:rPr>
                <w:ins w:id="361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62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2238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27B5AD7" w14:textId="77777777" w:rsidR="00DA4114" w:rsidRPr="00D34B20" w:rsidRDefault="00DA4114" w:rsidP="00806343">
            <w:pPr>
              <w:pStyle w:val="TAC"/>
              <w:rPr>
                <w:ins w:id="363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64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2916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158DCAB" w14:textId="77777777" w:rsidR="00DA4114" w:rsidRPr="00D34B20" w:rsidRDefault="00DA4114" w:rsidP="00806343">
            <w:pPr>
              <w:pStyle w:val="TAC"/>
              <w:rPr>
                <w:ins w:id="365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66" w:author="BORSATO, RONALD" w:date="2021-05-08T14:20:00Z">
              <w:r>
                <w:rPr>
                  <w:rFonts w:cs="Arial"/>
                  <w:szCs w:val="18"/>
                  <w:lang w:val="fi-FI" w:eastAsia="fi-FI"/>
                </w:rPr>
                <w:t>2984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91681E9" w14:textId="77777777" w:rsidR="00DA4114" w:rsidRPr="00D34B20" w:rsidRDefault="00DA4114" w:rsidP="00806343">
            <w:pPr>
              <w:pStyle w:val="TAC"/>
              <w:rPr>
                <w:ins w:id="367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68" w:author="BORSATO, RONALD" w:date="2021-05-08T14:20:00Z">
              <w:r>
                <w:rPr>
                  <w:rFonts w:cs="Arial"/>
                  <w:szCs w:val="18"/>
                </w:rPr>
                <w:t>3645</w:t>
              </w:r>
            </w:ins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F828FCD" w14:textId="77777777" w:rsidR="00DA4114" w:rsidRPr="00D34B20" w:rsidRDefault="00DA4114" w:rsidP="00806343">
            <w:pPr>
              <w:pStyle w:val="TAC"/>
              <w:rPr>
                <w:ins w:id="369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70" w:author="BORSATO, RONALD" w:date="2021-05-08T14:20:00Z">
              <w:r>
                <w:rPr>
                  <w:rFonts w:cs="Arial"/>
                  <w:szCs w:val="18"/>
                </w:rPr>
                <w:t>3730</w:t>
              </w:r>
            </w:ins>
          </w:p>
        </w:tc>
      </w:tr>
      <w:tr w:rsidR="00DA4114" w14:paraId="10DF3DD1" w14:textId="77777777" w:rsidTr="00806343">
        <w:trPr>
          <w:trHeight w:val="290"/>
          <w:ins w:id="371" w:author="BORSATO, RONALD" w:date="2021-05-08T14:20:00Z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38450A" w14:textId="77777777" w:rsidR="00DA4114" w:rsidRPr="00D34B20" w:rsidRDefault="00DA4114" w:rsidP="00806343">
            <w:pPr>
              <w:pStyle w:val="TAC"/>
              <w:rPr>
                <w:ins w:id="372" w:author="BORSATO, RONALD" w:date="2021-05-08T14:20:00Z"/>
                <w:rFonts w:cs="Arial"/>
                <w:b/>
                <w:bCs/>
                <w:color w:val="000000"/>
                <w:szCs w:val="18"/>
                <w:lang w:val="fi-FI" w:eastAsia="fi-FI"/>
              </w:rPr>
            </w:pPr>
            <w:ins w:id="373" w:author="BORSATO, RONALD" w:date="2021-05-08T14:20:00Z">
              <w:r>
                <w:rPr>
                  <w:rFonts w:cs="Arial"/>
                  <w:szCs w:val="18"/>
                </w:rPr>
                <w:t>n66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0BD532C" w14:textId="77777777" w:rsidR="00DA4114" w:rsidRPr="00D34B20" w:rsidRDefault="00DA4114" w:rsidP="00806343">
            <w:pPr>
              <w:pStyle w:val="TAC"/>
              <w:rPr>
                <w:ins w:id="374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75" w:author="BORSATO, RONALD" w:date="2021-05-08T14:20:00Z">
              <w:r>
                <w:t>171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A2C7DDB" w14:textId="77777777" w:rsidR="00DA4114" w:rsidRPr="00D34B20" w:rsidRDefault="00DA4114" w:rsidP="00806343">
            <w:pPr>
              <w:pStyle w:val="TAC"/>
              <w:rPr>
                <w:ins w:id="376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77" w:author="BORSATO, RONALD" w:date="2021-05-08T14:20:00Z">
              <w:r>
                <w:t>178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7E4EDE3" w14:textId="77777777" w:rsidR="00DA4114" w:rsidRPr="00D34B20" w:rsidRDefault="00DA4114" w:rsidP="00806343">
            <w:pPr>
              <w:pStyle w:val="TAC"/>
              <w:rPr>
                <w:ins w:id="378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79" w:author="BORSATO, RONALD" w:date="2021-05-08T14:20:00Z">
              <w:r>
                <w:t>211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486E133" w14:textId="77777777" w:rsidR="00DA4114" w:rsidRPr="00D34B20" w:rsidRDefault="00DA4114" w:rsidP="00806343">
            <w:pPr>
              <w:pStyle w:val="TAC"/>
              <w:rPr>
                <w:ins w:id="380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81" w:author="BORSATO, RONALD" w:date="2021-05-08T14:20:00Z">
              <w:r>
                <w:t>220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57A4329" w14:textId="77777777" w:rsidR="00DA4114" w:rsidRPr="00D34B20" w:rsidRDefault="00DA4114" w:rsidP="00806343">
            <w:pPr>
              <w:pStyle w:val="TAC"/>
              <w:rPr>
                <w:ins w:id="382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83" w:author="BORSATO, RONALD" w:date="2021-05-08T14:20:00Z">
              <w:r>
                <w:t>422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E6F495E" w14:textId="77777777" w:rsidR="00DA4114" w:rsidRPr="00D34B20" w:rsidRDefault="00DA4114" w:rsidP="00806343">
            <w:pPr>
              <w:pStyle w:val="TAC"/>
              <w:rPr>
                <w:ins w:id="384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85" w:author="BORSATO, RONALD" w:date="2021-05-08T14:20:00Z">
              <w:r>
                <w:t>440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E5E944E" w14:textId="77777777" w:rsidR="00DA4114" w:rsidRPr="00D34B20" w:rsidRDefault="00DA4114" w:rsidP="00806343">
            <w:pPr>
              <w:pStyle w:val="TAC"/>
              <w:rPr>
                <w:ins w:id="386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87" w:author="BORSATO, RONALD" w:date="2021-05-08T14:20:00Z">
              <w:r>
                <w:t>633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D6C6986" w14:textId="77777777" w:rsidR="00DA4114" w:rsidRPr="00D34B20" w:rsidRDefault="00DA4114" w:rsidP="00806343">
            <w:pPr>
              <w:pStyle w:val="TAC"/>
              <w:rPr>
                <w:ins w:id="388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89" w:author="BORSATO, RONALD" w:date="2021-05-08T14:20:00Z">
              <w:r>
                <w:t>660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31916D2" w14:textId="77777777" w:rsidR="00DA4114" w:rsidRPr="00D34B20" w:rsidRDefault="00DA4114" w:rsidP="00806343">
            <w:pPr>
              <w:pStyle w:val="TAC"/>
              <w:rPr>
                <w:ins w:id="390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91" w:author="BORSATO, RONALD" w:date="2021-05-08T14:20:00Z">
              <w:r>
                <w:t>8440</w:t>
              </w:r>
            </w:ins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48D214C" w14:textId="77777777" w:rsidR="00DA4114" w:rsidRPr="00D34B20" w:rsidRDefault="00DA4114" w:rsidP="00806343">
            <w:pPr>
              <w:pStyle w:val="TAC"/>
              <w:rPr>
                <w:ins w:id="392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93" w:author="BORSATO, RONALD" w:date="2021-05-08T14:20:00Z">
              <w:r>
                <w:t>8800</w:t>
              </w:r>
            </w:ins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543447D" w14:textId="77777777" w:rsidR="00DA4114" w:rsidRPr="00D34B20" w:rsidRDefault="00DA4114" w:rsidP="00806343">
            <w:pPr>
              <w:pStyle w:val="TAC"/>
              <w:rPr>
                <w:ins w:id="394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95" w:author="BORSATO, RONALD" w:date="2021-05-08T14:20:00Z">
              <w:r>
                <w:rPr>
                  <w:rFonts w:cs="Arial"/>
                  <w:color w:val="000000"/>
                  <w:szCs w:val="18"/>
                  <w:lang w:val="fi-FI" w:eastAsia="fi-FI"/>
                </w:rPr>
                <w:t>10550</w:t>
              </w:r>
            </w:ins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0A7651F" w14:textId="77777777" w:rsidR="00DA4114" w:rsidRPr="00D34B20" w:rsidRDefault="00DA4114" w:rsidP="00806343">
            <w:pPr>
              <w:pStyle w:val="TAC"/>
              <w:rPr>
                <w:ins w:id="396" w:author="BORSATO, RONALD" w:date="2021-05-08T14:20:00Z"/>
                <w:rFonts w:cs="Arial"/>
                <w:color w:val="000000"/>
                <w:szCs w:val="18"/>
                <w:lang w:val="fi-FI" w:eastAsia="fi-FI"/>
              </w:rPr>
            </w:pPr>
            <w:ins w:id="397" w:author="BORSATO, RONALD" w:date="2021-05-08T14:20:00Z">
              <w:r>
                <w:rPr>
                  <w:rFonts w:cs="Arial"/>
                  <w:color w:val="000000"/>
                  <w:szCs w:val="18"/>
                  <w:lang w:val="fi-FI" w:eastAsia="fi-FI"/>
                </w:rPr>
                <w:t>11000</w:t>
              </w:r>
            </w:ins>
          </w:p>
        </w:tc>
      </w:tr>
    </w:tbl>
    <w:p w14:paraId="5F532F73" w14:textId="77777777" w:rsidR="00DA4114" w:rsidRDefault="00DA4114" w:rsidP="00DA4114">
      <w:pPr>
        <w:rPr>
          <w:ins w:id="398" w:author="BORSATO, RONALD" w:date="2021-05-08T14:20:00Z"/>
          <w:lang w:val="en-US" w:eastAsia="zh-CN"/>
        </w:rPr>
      </w:pPr>
    </w:p>
    <w:p w14:paraId="15503548" w14:textId="77777777" w:rsidR="00DA4114" w:rsidRDefault="00DA4114" w:rsidP="00DA4114">
      <w:pPr>
        <w:rPr>
          <w:ins w:id="399" w:author="BORSATO, RONALD" w:date="2021-05-08T14:20:00Z"/>
          <w:lang w:val="en-US" w:eastAsia="zh-CN"/>
        </w:rPr>
      </w:pPr>
      <w:ins w:id="400" w:author="BORSATO, RONALD" w:date="2021-05-08T14:20:00Z">
        <w:r w:rsidRPr="00175756">
          <w:rPr>
            <w:lang w:val="en-US" w:eastAsia="zh-CN"/>
          </w:rPr>
          <w:t xml:space="preserve">Based on above table, there is no harmonic mixing issue for the band combination </w:t>
        </w:r>
        <w:r>
          <w:rPr>
            <w:lang w:eastAsia="zh-CN"/>
          </w:rPr>
          <w:t>CA_n12-n66</w:t>
        </w:r>
        <w:r>
          <w:rPr>
            <w:lang w:val="en-US" w:eastAsia="zh-CN"/>
          </w:rPr>
          <w:t>.</w:t>
        </w:r>
      </w:ins>
    </w:p>
    <w:p w14:paraId="4118D137" w14:textId="77777777" w:rsidR="00DA4114" w:rsidRDefault="00DA4114" w:rsidP="00DA4114">
      <w:pPr>
        <w:pStyle w:val="Heading4"/>
        <w:spacing w:before="180"/>
        <w:rPr>
          <w:ins w:id="401" w:author="BORSATO, RONALD" w:date="2021-05-08T14:20:00Z"/>
          <w:lang w:val="en-US"/>
        </w:rPr>
      </w:pPr>
      <w:bookmarkStart w:id="402" w:name="_Toc3955"/>
      <w:bookmarkStart w:id="403" w:name="_Toc14299"/>
      <w:bookmarkStart w:id="404" w:name="_Toc8345"/>
      <w:bookmarkStart w:id="405" w:name="_Toc1969"/>
      <w:ins w:id="406" w:author="BORSATO, RONALD" w:date="2021-05-08T14:20:00Z">
        <w:r>
          <w:rPr>
            <w:rFonts w:hint="eastAsia"/>
            <w:lang w:val="en-US" w:eastAsia="zh-CN"/>
          </w:rPr>
          <w:t>6.X</w:t>
        </w:r>
        <w:r>
          <w:rPr>
            <w:lang w:val="en-US"/>
          </w:rPr>
          <w:t>.1.</w:t>
        </w:r>
        <w:r>
          <w:rPr>
            <w:rFonts w:eastAsia="Malgun Gothic" w:hint="eastAsia"/>
            <w:lang w:val="en-US" w:eastAsia="ko-KR"/>
          </w:rPr>
          <w:t>4</w:t>
        </w:r>
        <w:r>
          <w:rPr>
            <w:lang w:val="en-US" w:eastAsia="sv-SE"/>
          </w:rPr>
          <w:tab/>
        </w:r>
        <w:r>
          <w:rPr>
            <w:lang w:val="en-US"/>
          </w:rPr>
          <w:t>∆T</w:t>
        </w:r>
        <w:r>
          <w:rPr>
            <w:vertAlign w:val="subscript"/>
            <w:lang w:val="en-US"/>
          </w:rPr>
          <w:t>IB</w:t>
        </w:r>
        <w:r>
          <w:rPr>
            <w:lang w:val="en-US"/>
          </w:rPr>
          <w:t xml:space="preserve"> and ∆R</w:t>
        </w:r>
        <w:r>
          <w:rPr>
            <w:vertAlign w:val="subscript"/>
            <w:lang w:val="en-US"/>
          </w:rPr>
          <w:t>IB</w:t>
        </w:r>
        <w:r>
          <w:rPr>
            <w:lang w:val="en-US"/>
          </w:rPr>
          <w:t xml:space="preserve"> values</w:t>
        </w:r>
        <w:bookmarkEnd w:id="402"/>
        <w:bookmarkEnd w:id="403"/>
        <w:bookmarkEnd w:id="404"/>
        <w:bookmarkEnd w:id="405"/>
      </w:ins>
    </w:p>
    <w:p w14:paraId="701EFE73" w14:textId="77777777" w:rsidR="00DA4114" w:rsidRPr="00D34B20" w:rsidRDefault="00DA4114" w:rsidP="00DA4114">
      <w:pPr>
        <w:rPr>
          <w:ins w:id="407" w:author="BORSATO, RONALD" w:date="2021-05-08T14:20:00Z"/>
          <w:lang w:val="en-US"/>
        </w:rPr>
      </w:pPr>
      <w:ins w:id="408" w:author="BORSATO, RONALD" w:date="2021-05-08T14:20:00Z">
        <w:r w:rsidRPr="00AF0B93">
          <w:t xml:space="preserve">For </w:t>
        </w:r>
        <w:r>
          <w:rPr>
            <w:lang w:eastAsia="zh-CN"/>
          </w:rPr>
          <w:t>CA_n12-n66</w:t>
        </w:r>
        <w:r w:rsidRPr="00AF0B93">
          <w:t xml:space="preserve">, the </w:t>
        </w:r>
        <w:r w:rsidRPr="00AF0B93">
          <w:sym w:font="Symbol" w:char="F044"/>
        </w:r>
        <w:proofErr w:type="spellStart"/>
        <w:proofErr w:type="gramStart"/>
        <w:r w:rsidRPr="00AF0B93">
          <w:t>T</w:t>
        </w:r>
        <w:r w:rsidRPr="00AF0B93">
          <w:rPr>
            <w:vertAlign w:val="subscript"/>
          </w:rPr>
          <w:t>IB,c</w:t>
        </w:r>
        <w:proofErr w:type="spellEnd"/>
        <w:proofErr w:type="gramEnd"/>
        <w:r w:rsidRPr="00AF0B93">
          <w:t xml:space="preserve"> and </w:t>
        </w:r>
        <w:r w:rsidRPr="00AF0B93">
          <w:sym w:font="Symbol" w:char="F044"/>
        </w:r>
        <w:proofErr w:type="spellStart"/>
        <w:r w:rsidRPr="00AF0B93">
          <w:t>R</w:t>
        </w:r>
        <w:r w:rsidRPr="00AF0B93">
          <w:rPr>
            <w:vertAlign w:val="subscript"/>
          </w:rPr>
          <w:t>IB</w:t>
        </w:r>
        <w:r w:rsidRPr="00AF0B93">
          <w:rPr>
            <w:rFonts w:hint="eastAsia"/>
            <w:vertAlign w:val="subscript"/>
            <w:lang w:eastAsia="zh-CN"/>
          </w:rPr>
          <w:t>,c</w:t>
        </w:r>
        <w:proofErr w:type="spellEnd"/>
        <w:r w:rsidRPr="00AF0B93">
          <w:t xml:space="preserve"> values are reused from the </w:t>
        </w:r>
        <w:r>
          <w:t>EN-DC</w:t>
        </w:r>
        <w:r w:rsidRPr="00AF0B93">
          <w:t xml:space="preserve"> combination </w:t>
        </w:r>
        <w:r w:rsidRPr="00AF0B93">
          <w:rPr>
            <w:rFonts w:hint="eastAsia"/>
            <w:lang w:eastAsia="zh-CN"/>
          </w:rPr>
          <w:t>DC</w:t>
        </w:r>
        <w:r w:rsidRPr="00AF0B93">
          <w:rPr>
            <w:rFonts w:hint="eastAsia"/>
            <w:lang w:eastAsia="ja-JP"/>
          </w:rPr>
          <w:t>_</w:t>
        </w:r>
        <w:r w:rsidRPr="00AF0B93">
          <w:rPr>
            <w:lang w:eastAsia="ja-JP"/>
          </w:rPr>
          <w:t>12_</w:t>
        </w:r>
        <w:r>
          <w:rPr>
            <w:lang w:eastAsia="ja-JP"/>
          </w:rPr>
          <w:t>n66</w:t>
        </w:r>
        <w:r w:rsidRPr="00AF0B93">
          <w:t>, and are given in the tables</w:t>
        </w:r>
        <w:r w:rsidRPr="00AF0B93">
          <w:rPr>
            <w:rFonts w:hint="eastAsia"/>
          </w:rPr>
          <w:t xml:space="preserve"> below</w:t>
        </w:r>
        <w:r>
          <w:t>.</w:t>
        </w:r>
      </w:ins>
    </w:p>
    <w:p w14:paraId="701468F3" w14:textId="77777777" w:rsidR="00DA4114" w:rsidRDefault="00DA4114" w:rsidP="00DA4114">
      <w:pPr>
        <w:pStyle w:val="TH"/>
        <w:rPr>
          <w:ins w:id="409" w:author="BORSATO, RONALD" w:date="2021-05-08T14:20:00Z"/>
        </w:rPr>
      </w:pPr>
      <w:ins w:id="410" w:author="BORSATO, RONALD" w:date="2021-05-08T14:20:00Z">
        <w:r>
          <w:t xml:space="preserve">Table </w:t>
        </w:r>
        <w:r>
          <w:rPr>
            <w:rFonts w:hint="eastAsia"/>
            <w:lang w:eastAsia="zh-CN"/>
          </w:rPr>
          <w:t>6.X</w:t>
        </w:r>
        <w:r>
          <w:t>.1.</w:t>
        </w:r>
        <w:r>
          <w:rPr>
            <w:rFonts w:eastAsia="Malgun Gothic" w:hint="eastAsia"/>
            <w:lang w:eastAsia="ko-KR"/>
          </w:rPr>
          <w:t>4</w:t>
        </w:r>
        <w:r>
          <w:rPr>
            <w:lang w:eastAsia="zh-CN"/>
          </w:rPr>
          <w:t>-</w:t>
        </w:r>
        <w:r>
          <w:rPr>
            <w:rFonts w:eastAsia="Malgun Gothic" w:hint="eastAsia"/>
            <w:lang w:eastAsia="ko-KR"/>
          </w:rPr>
          <w:t>1</w:t>
        </w:r>
        <w:r>
          <w:t xml:space="preserve">: </w:t>
        </w:r>
        <w:proofErr w:type="spellStart"/>
        <w:r>
          <w:t>Δ</w:t>
        </w:r>
        <w:proofErr w:type="gramStart"/>
        <w:r>
          <w:t>T</w:t>
        </w:r>
        <w:r>
          <w:rPr>
            <w:vertAlign w:val="subscript"/>
          </w:rPr>
          <w:t>IB,c</w:t>
        </w:r>
        <w:proofErr w:type="spellEnd"/>
        <w:proofErr w:type="gramEnd"/>
      </w:ins>
    </w:p>
    <w:tbl>
      <w:tblPr>
        <w:tblW w:w="59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4A0" w:firstRow="1" w:lastRow="0" w:firstColumn="1" w:lastColumn="0" w:noHBand="0" w:noVBand="1"/>
      </w:tblPr>
      <w:tblGrid>
        <w:gridCol w:w="1535"/>
        <w:gridCol w:w="2049"/>
        <w:gridCol w:w="2340"/>
      </w:tblGrid>
      <w:tr w:rsidR="00DA4114" w14:paraId="71F82676" w14:textId="77777777" w:rsidTr="00806343">
        <w:trPr>
          <w:tblHeader/>
          <w:jc w:val="center"/>
          <w:ins w:id="411" w:author="BORSATO, RONALD" w:date="2021-05-08T14:20:00Z"/>
        </w:trPr>
        <w:tc>
          <w:tcPr>
            <w:tcW w:w="1535" w:type="dxa"/>
            <w:vAlign w:val="center"/>
          </w:tcPr>
          <w:p w14:paraId="5A0B3720" w14:textId="77777777" w:rsidR="00DA4114" w:rsidRDefault="00DA4114" w:rsidP="00806343">
            <w:pPr>
              <w:pStyle w:val="TAH"/>
              <w:rPr>
                <w:ins w:id="412" w:author="BORSATO, RONALD" w:date="2021-05-08T14:20:00Z"/>
              </w:rPr>
            </w:pPr>
            <w:ins w:id="413" w:author="BORSATO, RONALD" w:date="2021-05-08T14:20:00Z">
              <w:r>
                <w:t xml:space="preserve">Inter-band </w:t>
              </w:r>
              <w:r>
                <w:rPr>
                  <w:lang w:eastAsia="ja-JP"/>
                </w:rPr>
                <w:t>CA</w:t>
              </w:r>
              <w:r>
                <w:t xml:space="preserve"> Configuration</w:t>
              </w:r>
            </w:ins>
          </w:p>
        </w:tc>
        <w:tc>
          <w:tcPr>
            <w:tcW w:w="2049" w:type="dxa"/>
            <w:vAlign w:val="center"/>
          </w:tcPr>
          <w:p w14:paraId="7B4EA269" w14:textId="77777777" w:rsidR="00DA4114" w:rsidRDefault="00DA4114" w:rsidP="00806343">
            <w:pPr>
              <w:pStyle w:val="TAH"/>
              <w:rPr>
                <w:ins w:id="414" w:author="BORSATO, RONALD" w:date="2021-05-08T14:20:00Z"/>
              </w:rPr>
            </w:pPr>
            <w:ins w:id="415" w:author="BORSATO, RONALD" w:date="2021-05-08T14:20:00Z">
              <w:r>
                <w:t>NR Band</w:t>
              </w:r>
            </w:ins>
          </w:p>
        </w:tc>
        <w:tc>
          <w:tcPr>
            <w:tcW w:w="2340" w:type="dxa"/>
            <w:vAlign w:val="center"/>
          </w:tcPr>
          <w:p w14:paraId="12B9838B" w14:textId="77777777" w:rsidR="00DA4114" w:rsidRDefault="00DA4114" w:rsidP="00806343">
            <w:pPr>
              <w:pStyle w:val="TAH"/>
              <w:rPr>
                <w:ins w:id="416" w:author="BORSATO, RONALD" w:date="2021-05-08T14:20:00Z"/>
              </w:rPr>
            </w:pPr>
            <w:proofErr w:type="spellStart"/>
            <w:ins w:id="417" w:author="BORSATO, RONALD" w:date="2021-05-08T14:20:00Z">
              <w:r>
                <w:t>Δ</w:t>
              </w:r>
              <w:proofErr w:type="gramStart"/>
              <w:r>
                <w:t>T</w:t>
              </w:r>
              <w:r>
                <w:rPr>
                  <w:vertAlign w:val="subscript"/>
                </w:rPr>
                <w:t>IB,c</w:t>
              </w:r>
              <w:proofErr w:type="spellEnd"/>
              <w:proofErr w:type="gramEnd"/>
              <w:r>
                <w:t xml:space="preserve"> [dB]</w:t>
              </w:r>
            </w:ins>
          </w:p>
        </w:tc>
      </w:tr>
      <w:tr w:rsidR="00DA4114" w14:paraId="275CBBAA" w14:textId="77777777" w:rsidTr="00806343">
        <w:trPr>
          <w:jc w:val="center"/>
          <w:ins w:id="418" w:author="BORSATO, RONALD" w:date="2021-05-08T14:20:00Z"/>
        </w:trPr>
        <w:tc>
          <w:tcPr>
            <w:tcW w:w="1535" w:type="dxa"/>
            <w:vMerge w:val="restart"/>
            <w:vAlign w:val="center"/>
          </w:tcPr>
          <w:p w14:paraId="57E87B32" w14:textId="77777777" w:rsidR="00DA4114" w:rsidRDefault="00DA4114" w:rsidP="00806343">
            <w:pPr>
              <w:pStyle w:val="TAC"/>
              <w:rPr>
                <w:ins w:id="419" w:author="BORSATO, RONALD" w:date="2021-05-08T14:20:00Z"/>
                <w:lang w:val="zh-CN"/>
              </w:rPr>
            </w:pPr>
            <w:ins w:id="420" w:author="BORSATO, RONALD" w:date="2021-05-08T14:20:00Z">
              <w:r>
                <w:rPr>
                  <w:lang w:val="en-US"/>
                </w:rPr>
                <w:t>CA_n12-n66</w:t>
              </w:r>
            </w:ins>
          </w:p>
        </w:tc>
        <w:tc>
          <w:tcPr>
            <w:tcW w:w="2049" w:type="dxa"/>
            <w:vAlign w:val="center"/>
          </w:tcPr>
          <w:p w14:paraId="0CCB1099" w14:textId="77777777" w:rsidR="00DA4114" w:rsidRDefault="00DA4114" w:rsidP="00806343">
            <w:pPr>
              <w:pStyle w:val="TAC"/>
              <w:rPr>
                <w:ins w:id="421" w:author="BORSATO, RONALD" w:date="2021-05-08T14:20:00Z"/>
                <w:lang w:val="en-US"/>
              </w:rPr>
            </w:pPr>
            <w:ins w:id="422" w:author="BORSATO, RONALD" w:date="2021-05-08T14:20:00Z">
              <w:r>
                <w:rPr>
                  <w:lang w:val="en-US"/>
                </w:rPr>
                <w:t>n12</w:t>
              </w:r>
            </w:ins>
          </w:p>
        </w:tc>
        <w:tc>
          <w:tcPr>
            <w:tcW w:w="2340" w:type="dxa"/>
            <w:vAlign w:val="center"/>
          </w:tcPr>
          <w:p w14:paraId="6548727B" w14:textId="77777777" w:rsidR="00DA4114" w:rsidRDefault="00DA4114" w:rsidP="00806343">
            <w:pPr>
              <w:pStyle w:val="TAC"/>
              <w:rPr>
                <w:ins w:id="423" w:author="BORSATO, RONALD" w:date="2021-05-08T14:20:00Z"/>
                <w:lang w:val="en-US"/>
              </w:rPr>
            </w:pPr>
            <w:ins w:id="424" w:author="BORSATO, RONALD" w:date="2021-05-08T14:20:00Z">
              <w:r>
                <w:rPr>
                  <w:lang w:val="en-US"/>
                </w:rPr>
                <w:t>0.8</w:t>
              </w:r>
            </w:ins>
          </w:p>
        </w:tc>
      </w:tr>
      <w:tr w:rsidR="00DA4114" w14:paraId="5B3C9B1D" w14:textId="77777777" w:rsidTr="00806343">
        <w:trPr>
          <w:jc w:val="center"/>
          <w:ins w:id="425" w:author="BORSATO, RONALD" w:date="2021-05-08T14:20:00Z"/>
        </w:trPr>
        <w:tc>
          <w:tcPr>
            <w:tcW w:w="1535" w:type="dxa"/>
            <w:vMerge/>
            <w:vAlign w:val="center"/>
          </w:tcPr>
          <w:p w14:paraId="2B984093" w14:textId="77777777" w:rsidR="00DA4114" w:rsidRDefault="00DA4114" w:rsidP="00806343">
            <w:pPr>
              <w:keepNext/>
              <w:keepLines/>
              <w:spacing w:after="0"/>
              <w:jc w:val="center"/>
              <w:rPr>
                <w:ins w:id="426" w:author="BORSATO, RONALD" w:date="2021-05-08T14:20:00Z"/>
                <w:rFonts w:ascii="Arial" w:eastAsia="MS Mincho" w:hAnsi="Arial" w:cs="Arial"/>
                <w:bCs/>
                <w:sz w:val="18"/>
                <w:szCs w:val="18"/>
                <w:lang w:val="en-US"/>
              </w:rPr>
            </w:pPr>
          </w:p>
        </w:tc>
        <w:tc>
          <w:tcPr>
            <w:tcW w:w="2049" w:type="dxa"/>
            <w:vAlign w:val="center"/>
          </w:tcPr>
          <w:p w14:paraId="0AF21CC0" w14:textId="77777777" w:rsidR="00DA4114" w:rsidRDefault="00DA4114" w:rsidP="00806343">
            <w:pPr>
              <w:pStyle w:val="TAC"/>
              <w:rPr>
                <w:ins w:id="427" w:author="BORSATO, RONALD" w:date="2021-05-08T14:20:00Z"/>
                <w:lang w:val="en-US"/>
              </w:rPr>
            </w:pPr>
            <w:ins w:id="428" w:author="BORSATO, RONALD" w:date="2021-05-08T14:20:00Z">
              <w:r>
                <w:rPr>
                  <w:lang w:val="en-US"/>
                </w:rPr>
                <w:t>n66</w:t>
              </w:r>
            </w:ins>
          </w:p>
        </w:tc>
        <w:tc>
          <w:tcPr>
            <w:tcW w:w="2340" w:type="dxa"/>
            <w:vAlign w:val="center"/>
          </w:tcPr>
          <w:p w14:paraId="0545A0F5" w14:textId="77777777" w:rsidR="00DA4114" w:rsidRDefault="00DA4114" w:rsidP="00806343">
            <w:pPr>
              <w:pStyle w:val="TAC"/>
              <w:rPr>
                <w:ins w:id="429" w:author="BORSATO, RONALD" w:date="2021-05-08T14:20:00Z"/>
                <w:lang w:val="en-US"/>
              </w:rPr>
            </w:pPr>
            <w:ins w:id="430" w:author="BORSATO, RONALD" w:date="2021-05-08T14:20:00Z">
              <w:r>
                <w:rPr>
                  <w:lang w:val="en-US"/>
                </w:rPr>
                <w:t>0.3</w:t>
              </w:r>
            </w:ins>
          </w:p>
        </w:tc>
      </w:tr>
    </w:tbl>
    <w:p w14:paraId="3F1785A5" w14:textId="77777777" w:rsidR="00DA4114" w:rsidRDefault="00DA4114" w:rsidP="00DA4114">
      <w:pPr>
        <w:rPr>
          <w:ins w:id="431" w:author="BORSATO, RONALD" w:date="2021-05-08T14:20:00Z"/>
        </w:rPr>
      </w:pPr>
    </w:p>
    <w:p w14:paraId="046EEA2E" w14:textId="77777777" w:rsidR="00DA4114" w:rsidRDefault="00DA4114" w:rsidP="00DA4114">
      <w:pPr>
        <w:pStyle w:val="TH"/>
        <w:rPr>
          <w:ins w:id="432" w:author="BORSATO, RONALD" w:date="2021-05-08T14:20:00Z"/>
        </w:rPr>
      </w:pPr>
      <w:ins w:id="433" w:author="BORSATO, RONALD" w:date="2021-05-08T14:20:00Z">
        <w:r>
          <w:t xml:space="preserve">Table </w:t>
        </w:r>
        <w:r>
          <w:rPr>
            <w:rFonts w:hint="eastAsia"/>
            <w:lang w:eastAsia="zh-CN"/>
          </w:rPr>
          <w:t>6.X</w:t>
        </w:r>
        <w:r>
          <w:t>.1.</w:t>
        </w:r>
        <w:r>
          <w:rPr>
            <w:rFonts w:eastAsia="Malgun Gothic" w:hint="eastAsia"/>
            <w:lang w:eastAsia="ko-KR"/>
          </w:rPr>
          <w:t>4</w:t>
        </w:r>
        <w:r>
          <w:t>-2: ΔR</w:t>
        </w:r>
        <w:r>
          <w:rPr>
            <w:vertAlign w:val="subscript"/>
          </w:rPr>
          <w:t>IB</w:t>
        </w:r>
      </w:ins>
    </w:p>
    <w:tbl>
      <w:tblPr>
        <w:tblW w:w="5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4A0" w:firstRow="1" w:lastRow="0" w:firstColumn="1" w:lastColumn="0" w:noHBand="0" w:noVBand="1"/>
      </w:tblPr>
      <w:tblGrid>
        <w:gridCol w:w="1535"/>
        <w:gridCol w:w="2052"/>
        <w:gridCol w:w="2340"/>
      </w:tblGrid>
      <w:tr w:rsidR="00DA4114" w14:paraId="7726208B" w14:textId="77777777" w:rsidTr="00806343">
        <w:trPr>
          <w:tblHeader/>
          <w:jc w:val="center"/>
          <w:ins w:id="434" w:author="BORSATO, RONALD" w:date="2021-05-08T14:20:00Z"/>
        </w:trPr>
        <w:tc>
          <w:tcPr>
            <w:tcW w:w="1535" w:type="dxa"/>
            <w:vAlign w:val="center"/>
          </w:tcPr>
          <w:p w14:paraId="2E1A9505" w14:textId="77777777" w:rsidR="00DA4114" w:rsidRDefault="00DA4114" w:rsidP="00806343">
            <w:pPr>
              <w:pStyle w:val="TAH"/>
              <w:rPr>
                <w:ins w:id="435" w:author="BORSATO, RONALD" w:date="2021-05-08T14:20:00Z"/>
              </w:rPr>
            </w:pPr>
            <w:ins w:id="436" w:author="BORSATO, RONALD" w:date="2021-05-08T14:20:00Z">
              <w:r>
                <w:t xml:space="preserve">Inter-band </w:t>
              </w:r>
              <w:r>
                <w:rPr>
                  <w:lang w:eastAsia="ja-JP"/>
                </w:rPr>
                <w:t>CA</w:t>
              </w:r>
              <w:r>
                <w:t xml:space="preserve"> Configuration</w:t>
              </w:r>
            </w:ins>
          </w:p>
        </w:tc>
        <w:tc>
          <w:tcPr>
            <w:tcW w:w="2052" w:type="dxa"/>
            <w:vAlign w:val="center"/>
          </w:tcPr>
          <w:p w14:paraId="4CD39E08" w14:textId="77777777" w:rsidR="00DA4114" w:rsidRDefault="00DA4114" w:rsidP="00806343">
            <w:pPr>
              <w:pStyle w:val="TAH"/>
              <w:rPr>
                <w:ins w:id="437" w:author="BORSATO, RONALD" w:date="2021-05-08T14:20:00Z"/>
              </w:rPr>
            </w:pPr>
            <w:ins w:id="438" w:author="BORSATO, RONALD" w:date="2021-05-08T14:20:00Z">
              <w:r>
                <w:t>NR Band</w:t>
              </w:r>
            </w:ins>
          </w:p>
        </w:tc>
        <w:tc>
          <w:tcPr>
            <w:tcW w:w="2340" w:type="dxa"/>
            <w:vAlign w:val="center"/>
          </w:tcPr>
          <w:p w14:paraId="6D62821A" w14:textId="77777777" w:rsidR="00DA4114" w:rsidRDefault="00DA4114" w:rsidP="00806343">
            <w:pPr>
              <w:pStyle w:val="TAH"/>
              <w:rPr>
                <w:ins w:id="439" w:author="BORSATO, RONALD" w:date="2021-05-08T14:20:00Z"/>
              </w:rPr>
            </w:pPr>
            <w:ins w:id="440" w:author="BORSATO, RONALD" w:date="2021-05-08T14:20:00Z">
              <w:r>
                <w:t>ΔR</w:t>
              </w:r>
              <w:r>
                <w:rPr>
                  <w:vertAlign w:val="subscript"/>
                </w:rPr>
                <w:t>IB</w:t>
              </w:r>
              <w:r>
                <w:t xml:space="preserve"> [dB]</w:t>
              </w:r>
            </w:ins>
          </w:p>
        </w:tc>
      </w:tr>
      <w:tr w:rsidR="00DA4114" w14:paraId="560CC1BE" w14:textId="77777777" w:rsidTr="00806343">
        <w:trPr>
          <w:jc w:val="center"/>
          <w:ins w:id="441" w:author="BORSATO, RONALD" w:date="2021-05-08T14:20:00Z"/>
        </w:trPr>
        <w:tc>
          <w:tcPr>
            <w:tcW w:w="1535" w:type="dxa"/>
            <w:vMerge w:val="restart"/>
            <w:vAlign w:val="center"/>
          </w:tcPr>
          <w:p w14:paraId="0CBB7381" w14:textId="77777777" w:rsidR="00DA4114" w:rsidRDefault="00DA4114" w:rsidP="00806343">
            <w:pPr>
              <w:pStyle w:val="TAC"/>
              <w:rPr>
                <w:ins w:id="442" w:author="BORSATO, RONALD" w:date="2021-05-08T14:20:00Z"/>
                <w:lang w:val="zh-CN"/>
              </w:rPr>
            </w:pPr>
            <w:ins w:id="443" w:author="BORSATO, RONALD" w:date="2021-05-08T14:20:00Z">
              <w:r>
                <w:rPr>
                  <w:lang w:val="en-US"/>
                </w:rPr>
                <w:t>CA_n12-n66</w:t>
              </w:r>
            </w:ins>
          </w:p>
        </w:tc>
        <w:tc>
          <w:tcPr>
            <w:tcW w:w="2052" w:type="dxa"/>
            <w:vAlign w:val="center"/>
          </w:tcPr>
          <w:p w14:paraId="0E4ACAD9" w14:textId="77777777" w:rsidR="00DA4114" w:rsidRDefault="00DA4114" w:rsidP="00806343">
            <w:pPr>
              <w:pStyle w:val="TAC"/>
              <w:rPr>
                <w:ins w:id="444" w:author="BORSATO, RONALD" w:date="2021-05-08T14:20:00Z"/>
                <w:lang w:val="zh-CN" w:eastAsia="ko-KR"/>
              </w:rPr>
            </w:pPr>
            <w:ins w:id="445" w:author="BORSATO, RONALD" w:date="2021-05-08T14:20:00Z">
              <w:r>
                <w:rPr>
                  <w:lang w:val="en-US"/>
                </w:rPr>
                <w:t>n12</w:t>
              </w:r>
            </w:ins>
          </w:p>
        </w:tc>
        <w:tc>
          <w:tcPr>
            <w:tcW w:w="2340" w:type="dxa"/>
          </w:tcPr>
          <w:p w14:paraId="66549609" w14:textId="77777777" w:rsidR="00DA4114" w:rsidRPr="00D34B20" w:rsidRDefault="00DA4114" w:rsidP="00806343">
            <w:pPr>
              <w:pStyle w:val="TAC"/>
              <w:rPr>
                <w:ins w:id="446" w:author="BORSATO, RONALD" w:date="2021-05-08T14:20:00Z"/>
                <w:lang w:eastAsia="ko-KR"/>
              </w:rPr>
            </w:pPr>
            <w:ins w:id="447" w:author="BORSATO, RONALD" w:date="2021-05-08T14:20:00Z">
              <w:r w:rsidRPr="00D34B20">
                <w:t>0</w:t>
              </w:r>
              <w:r>
                <w:t>.5</w:t>
              </w:r>
            </w:ins>
          </w:p>
        </w:tc>
      </w:tr>
      <w:tr w:rsidR="00DA4114" w14:paraId="0CEDEE7A" w14:textId="77777777" w:rsidTr="00806343">
        <w:trPr>
          <w:jc w:val="center"/>
          <w:ins w:id="448" w:author="BORSATO, RONALD" w:date="2021-05-08T14:20:00Z"/>
        </w:trPr>
        <w:tc>
          <w:tcPr>
            <w:tcW w:w="1535" w:type="dxa"/>
            <w:vMerge/>
            <w:vAlign w:val="center"/>
          </w:tcPr>
          <w:p w14:paraId="42717422" w14:textId="77777777" w:rsidR="00DA4114" w:rsidRDefault="00DA4114" w:rsidP="00806343">
            <w:pPr>
              <w:keepNext/>
              <w:keepLines/>
              <w:spacing w:after="0"/>
              <w:jc w:val="center"/>
              <w:rPr>
                <w:ins w:id="449" w:author="BORSATO, RONALD" w:date="2021-05-08T14:20:00Z"/>
                <w:rFonts w:ascii="Arial" w:eastAsia="MS Mincho" w:hAnsi="Arial" w:cs="Arial"/>
                <w:bCs/>
                <w:sz w:val="18"/>
                <w:szCs w:val="18"/>
                <w:lang w:val="en-US"/>
              </w:rPr>
            </w:pPr>
          </w:p>
        </w:tc>
        <w:tc>
          <w:tcPr>
            <w:tcW w:w="2052" w:type="dxa"/>
            <w:vAlign w:val="center"/>
          </w:tcPr>
          <w:p w14:paraId="15811B97" w14:textId="77777777" w:rsidR="00DA4114" w:rsidRDefault="00DA4114" w:rsidP="00806343">
            <w:pPr>
              <w:pStyle w:val="TAC"/>
              <w:rPr>
                <w:ins w:id="450" w:author="BORSATO, RONALD" w:date="2021-05-08T14:20:00Z"/>
                <w:rFonts w:eastAsiaTheme="minorEastAsia"/>
                <w:lang w:eastAsia="zh-CN"/>
              </w:rPr>
            </w:pPr>
            <w:ins w:id="451" w:author="BORSATO, RONALD" w:date="2021-05-08T14:20:00Z">
              <w:r>
                <w:rPr>
                  <w:lang w:val="en-US"/>
                </w:rPr>
                <w:t>n66</w:t>
              </w:r>
            </w:ins>
          </w:p>
        </w:tc>
        <w:tc>
          <w:tcPr>
            <w:tcW w:w="2340" w:type="dxa"/>
          </w:tcPr>
          <w:p w14:paraId="150C1E2A" w14:textId="77777777" w:rsidR="00DA4114" w:rsidRPr="00D34B20" w:rsidRDefault="00DA4114" w:rsidP="00806343">
            <w:pPr>
              <w:pStyle w:val="TAC"/>
              <w:rPr>
                <w:ins w:id="452" w:author="BORSATO, RONALD" w:date="2021-05-08T14:20:00Z"/>
                <w:lang w:eastAsia="zh-CN"/>
              </w:rPr>
            </w:pPr>
            <w:ins w:id="453" w:author="BORSATO, RONALD" w:date="2021-05-08T14:20:00Z">
              <w:r w:rsidRPr="00D34B20">
                <w:t>0</w:t>
              </w:r>
            </w:ins>
          </w:p>
        </w:tc>
      </w:tr>
    </w:tbl>
    <w:p w14:paraId="1EE28129" w14:textId="77777777" w:rsidR="00DA4114" w:rsidRDefault="00DA4114" w:rsidP="00DA4114">
      <w:pPr>
        <w:rPr>
          <w:ins w:id="454" w:author="BORSATO, RONALD" w:date="2021-05-08T14:20:00Z"/>
          <w:lang w:val="en-US" w:eastAsia="zh-CN"/>
        </w:rPr>
      </w:pPr>
    </w:p>
    <w:p w14:paraId="7281B644" w14:textId="77777777" w:rsidR="00DA4114" w:rsidRDefault="00DA4114" w:rsidP="00DA4114">
      <w:pPr>
        <w:pStyle w:val="Heading4"/>
        <w:spacing w:before="180"/>
        <w:rPr>
          <w:ins w:id="455" w:author="BORSATO, RONALD" w:date="2021-05-08T14:20:00Z"/>
          <w:lang w:eastAsia="zh-CN"/>
        </w:rPr>
      </w:pPr>
      <w:bookmarkStart w:id="456" w:name="_Toc29979"/>
      <w:bookmarkStart w:id="457" w:name="_Toc7491"/>
      <w:bookmarkStart w:id="458" w:name="_Toc25448"/>
      <w:bookmarkStart w:id="459" w:name="_Toc26155"/>
      <w:ins w:id="460" w:author="BORSATO, RONALD" w:date="2021-05-08T14:20:00Z">
        <w:r>
          <w:rPr>
            <w:rFonts w:hint="eastAsia"/>
            <w:lang w:eastAsia="zh-CN"/>
          </w:rPr>
          <w:t>6.X</w:t>
        </w:r>
        <w:r>
          <w:t>.1.</w:t>
        </w:r>
        <w:r>
          <w:rPr>
            <w:rFonts w:eastAsia="Malgun Gothic" w:hint="eastAsia"/>
            <w:lang w:eastAsia="ko-KR"/>
          </w:rPr>
          <w:t>5</w:t>
        </w:r>
        <w:r>
          <w:rPr>
            <w:rFonts w:ascii="Calibri" w:hAnsi="Calibri"/>
            <w:sz w:val="22"/>
            <w:szCs w:val="22"/>
            <w:lang w:eastAsia="sv-SE"/>
          </w:rPr>
          <w:tab/>
        </w:r>
        <w:r>
          <w:rPr>
            <w:rFonts w:hint="eastAsia"/>
            <w:lang w:eastAsia="zh-CN"/>
          </w:rPr>
          <w:t>REFSEN</w:t>
        </w:r>
        <w:r>
          <w:rPr>
            <w:lang w:eastAsia="zh-CN"/>
          </w:rPr>
          <w:t>S</w:t>
        </w:r>
        <w:r>
          <w:rPr>
            <w:rFonts w:hint="eastAsia"/>
            <w:lang w:eastAsia="zh-CN"/>
          </w:rPr>
          <w:t xml:space="preserve"> requirements</w:t>
        </w:r>
        <w:bookmarkEnd w:id="456"/>
        <w:bookmarkEnd w:id="457"/>
        <w:bookmarkEnd w:id="458"/>
        <w:bookmarkEnd w:id="459"/>
      </w:ins>
    </w:p>
    <w:p w14:paraId="753A4DA1" w14:textId="77777777" w:rsidR="00DA4114" w:rsidRDefault="00DA4114" w:rsidP="00DA4114">
      <w:pPr>
        <w:rPr>
          <w:ins w:id="461" w:author="BORSATO, RONALD" w:date="2021-05-08T14:20:00Z"/>
        </w:rPr>
      </w:pPr>
      <w:ins w:id="462" w:author="BORSATO, RONALD" w:date="2021-05-08T14:20:00Z">
        <w:r>
          <w:t>Due to the identified harmonic issues, MSD is derived by reusing the values specified for DC_12A-n66A and needs to be defined in 38.101-1 as defined below.</w:t>
        </w:r>
      </w:ins>
    </w:p>
    <w:p w14:paraId="58C10E4D" w14:textId="35B3CF81" w:rsidR="00DA4114" w:rsidRDefault="00DA4114" w:rsidP="00DA4114">
      <w:pPr>
        <w:pStyle w:val="TH"/>
        <w:rPr>
          <w:ins w:id="463" w:author="BORSATO, RONALD" w:date="2021-05-08T14:20:00Z"/>
        </w:rPr>
      </w:pPr>
      <w:ins w:id="464" w:author="BORSATO, RONALD" w:date="2021-05-08T14:20:00Z">
        <w:r>
          <w:t xml:space="preserve">Table </w:t>
        </w:r>
        <w:r>
          <w:rPr>
            <w:lang w:eastAsia="zh-CN"/>
          </w:rPr>
          <w:t>6.</w:t>
        </w:r>
      </w:ins>
      <w:ins w:id="465" w:author="BORSATO, RONALD" w:date="2021-05-17T14:47:00Z">
        <w:r w:rsidR="00A113B7" w:rsidRPr="00E334B2">
          <w:rPr>
            <w:highlight w:val="yellow"/>
            <w:lang w:eastAsia="zh-CN"/>
          </w:rPr>
          <w:t>X</w:t>
        </w:r>
      </w:ins>
      <w:ins w:id="466" w:author="BORSATO, RONALD" w:date="2021-05-08T14:20:00Z">
        <w:r>
          <w:t>.1.5-1: Reference sensitivity exceptions due to UL harmonic for NR CA FR1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6"/>
        <w:gridCol w:w="799"/>
        <w:gridCol w:w="673"/>
        <w:gridCol w:w="691"/>
        <w:gridCol w:w="691"/>
        <w:gridCol w:w="691"/>
        <w:gridCol w:w="691"/>
        <w:gridCol w:w="691"/>
        <w:gridCol w:w="691"/>
        <w:gridCol w:w="691"/>
        <w:gridCol w:w="691"/>
        <w:gridCol w:w="691"/>
        <w:gridCol w:w="691"/>
        <w:gridCol w:w="709"/>
      </w:tblGrid>
      <w:tr w:rsidR="00DA4114" w14:paraId="3BAC6656" w14:textId="77777777" w:rsidTr="00806343">
        <w:trPr>
          <w:trHeight w:val="64"/>
          <w:jc w:val="center"/>
          <w:ins w:id="467" w:author="BORSATO, RONALD" w:date="2021-05-08T14:20:00Z"/>
        </w:trPr>
        <w:tc>
          <w:tcPr>
            <w:tcW w:w="9857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E80B6" w14:textId="77777777" w:rsidR="00DA4114" w:rsidRDefault="00DA4114" w:rsidP="00806343">
            <w:pPr>
              <w:pStyle w:val="TAH"/>
              <w:rPr>
                <w:ins w:id="468" w:author="BORSATO, RONALD" w:date="2021-05-08T14:20:00Z"/>
              </w:rPr>
            </w:pPr>
            <w:ins w:id="469" w:author="BORSATO, RONALD" w:date="2021-05-08T14:20:00Z">
              <w:r>
                <w:t>MSD due to harmonic exception for the DL band</w:t>
              </w:r>
            </w:ins>
          </w:p>
        </w:tc>
      </w:tr>
      <w:tr w:rsidR="00DA4114" w14:paraId="6D18AA2B" w14:textId="77777777" w:rsidTr="00806343">
        <w:trPr>
          <w:trHeight w:val="64"/>
          <w:jc w:val="center"/>
          <w:ins w:id="470" w:author="BORSATO, RONALD" w:date="2021-05-08T14:20:00Z"/>
        </w:trPr>
        <w:tc>
          <w:tcPr>
            <w:tcW w:w="7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DECF20" w14:textId="77777777" w:rsidR="00DA4114" w:rsidRDefault="00DA4114" w:rsidP="00806343">
            <w:pPr>
              <w:pStyle w:val="TAH"/>
              <w:rPr>
                <w:ins w:id="471" w:author="BORSATO, RONALD" w:date="2021-05-08T14:20:00Z"/>
                <w:lang w:val="en-US" w:eastAsia="zh-CN"/>
              </w:rPr>
            </w:pPr>
            <w:ins w:id="472" w:author="BORSATO, RONALD" w:date="2021-05-08T14:20:00Z">
              <w:r>
                <w:t>UL band</w:t>
              </w:r>
            </w:ins>
          </w:p>
        </w:tc>
        <w:tc>
          <w:tcPr>
            <w:tcW w:w="7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CFAC9" w14:textId="77777777" w:rsidR="00DA4114" w:rsidRDefault="00DA4114" w:rsidP="00806343">
            <w:pPr>
              <w:pStyle w:val="TAH"/>
              <w:rPr>
                <w:ins w:id="473" w:author="BORSATO, RONALD" w:date="2021-05-08T14:20:00Z"/>
              </w:rPr>
            </w:pPr>
            <w:ins w:id="474" w:author="BORSATO, RONALD" w:date="2021-05-08T14:20:00Z">
              <w:r>
                <w:t>DL band</w:t>
              </w:r>
            </w:ins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DA3AC" w14:textId="77777777" w:rsidR="00DA4114" w:rsidRDefault="00DA4114" w:rsidP="00806343">
            <w:pPr>
              <w:pStyle w:val="TAH"/>
              <w:rPr>
                <w:ins w:id="475" w:author="BORSATO, RONALD" w:date="2021-05-08T14:20:00Z"/>
              </w:rPr>
            </w:pPr>
            <w:ins w:id="476" w:author="BORSATO, RONALD" w:date="2021-05-08T14:20:00Z">
              <w:r>
                <w:rPr>
                  <w:rFonts w:cs="Arial"/>
                  <w:bCs/>
                  <w:szCs w:val="18"/>
                </w:rPr>
                <w:t>5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ACCF3C" w14:textId="77777777" w:rsidR="00DA4114" w:rsidRDefault="00DA4114" w:rsidP="00806343">
            <w:pPr>
              <w:pStyle w:val="TAH"/>
              <w:rPr>
                <w:ins w:id="477" w:author="BORSATO, RONALD" w:date="2021-05-08T14:20:00Z"/>
                <w:lang w:val="en-US" w:eastAsia="zh-CN"/>
              </w:rPr>
            </w:pPr>
            <w:ins w:id="478" w:author="BORSATO, RONALD" w:date="2021-05-08T14:20:00Z">
              <w:r>
                <w:rPr>
                  <w:rFonts w:cs="Arial"/>
                  <w:bCs/>
                  <w:szCs w:val="18"/>
                </w:rPr>
                <w:t>10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701CB" w14:textId="77777777" w:rsidR="00DA4114" w:rsidRDefault="00DA4114" w:rsidP="00806343">
            <w:pPr>
              <w:pStyle w:val="TAH"/>
              <w:rPr>
                <w:ins w:id="479" w:author="BORSATO, RONALD" w:date="2021-05-08T14:20:00Z"/>
                <w:lang w:val="en-US" w:eastAsia="zh-CN"/>
              </w:rPr>
            </w:pPr>
            <w:ins w:id="480" w:author="BORSATO, RONALD" w:date="2021-05-08T14:20:00Z">
              <w:r>
                <w:rPr>
                  <w:rFonts w:cs="Arial"/>
                  <w:bCs/>
                  <w:szCs w:val="18"/>
                </w:rPr>
                <w:t>15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2CB025" w14:textId="77777777" w:rsidR="00DA4114" w:rsidRDefault="00DA4114" w:rsidP="00806343">
            <w:pPr>
              <w:pStyle w:val="TAH"/>
              <w:rPr>
                <w:ins w:id="481" w:author="BORSATO, RONALD" w:date="2021-05-08T14:20:00Z"/>
                <w:lang w:val="en-US" w:eastAsia="zh-CN"/>
              </w:rPr>
            </w:pPr>
            <w:ins w:id="482" w:author="BORSATO, RONALD" w:date="2021-05-08T14:20:00Z">
              <w:r>
                <w:rPr>
                  <w:rFonts w:cs="Arial"/>
                  <w:bCs/>
                  <w:szCs w:val="18"/>
                </w:rPr>
                <w:t>20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E6EC2" w14:textId="77777777" w:rsidR="00DA4114" w:rsidRDefault="00DA4114" w:rsidP="00806343">
            <w:pPr>
              <w:pStyle w:val="TAH"/>
              <w:rPr>
                <w:ins w:id="483" w:author="BORSATO, RONALD" w:date="2021-05-08T14:20:00Z"/>
              </w:rPr>
            </w:pPr>
            <w:ins w:id="484" w:author="BORSATO, RONALD" w:date="2021-05-08T14:20:00Z">
              <w:r>
                <w:rPr>
                  <w:rFonts w:cs="Arial"/>
                  <w:bCs/>
                  <w:szCs w:val="18"/>
                </w:rPr>
                <w:t>25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9BD0DC" w14:textId="77777777" w:rsidR="00DA4114" w:rsidRDefault="00DA4114" w:rsidP="00806343">
            <w:pPr>
              <w:pStyle w:val="TAH"/>
              <w:rPr>
                <w:ins w:id="485" w:author="BORSATO, RONALD" w:date="2021-05-08T14:20:00Z"/>
              </w:rPr>
            </w:pPr>
            <w:ins w:id="486" w:author="BORSATO, RONALD" w:date="2021-05-08T14:20:00Z">
              <w:r>
                <w:rPr>
                  <w:rFonts w:cs="Arial"/>
                  <w:bCs/>
                  <w:szCs w:val="18"/>
                </w:rPr>
                <w:t>30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84D3B" w14:textId="77777777" w:rsidR="00DA4114" w:rsidRDefault="00DA4114" w:rsidP="00806343">
            <w:pPr>
              <w:pStyle w:val="TAH"/>
              <w:rPr>
                <w:ins w:id="487" w:author="BORSATO, RONALD" w:date="2021-05-08T14:20:00Z"/>
                <w:lang w:val="en-US" w:eastAsia="zh-CN"/>
              </w:rPr>
            </w:pPr>
            <w:ins w:id="488" w:author="BORSATO, RONALD" w:date="2021-05-08T14:20:00Z">
              <w:r>
                <w:rPr>
                  <w:rFonts w:cs="Arial"/>
                  <w:bCs/>
                  <w:szCs w:val="18"/>
                </w:rPr>
                <w:t>40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7AAF2" w14:textId="77777777" w:rsidR="00DA4114" w:rsidRDefault="00DA4114" w:rsidP="00806343">
            <w:pPr>
              <w:pStyle w:val="TAH"/>
              <w:rPr>
                <w:ins w:id="489" w:author="BORSATO, RONALD" w:date="2021-05-08T14:20:00Z"/>
              </w:rPr>
            </w:pPr>
            <w:ins w:id="490" w:author="BORSATO, RONALD" w:date="2021-05-08T14:20:00Z">
              <w:r>
                <w:rPr>
                  <w:rFonts w:cs="Arial"/>
                  <w:bCs/>
                  <w:szCs w:val="18"/>
                </w:rPr>
                <w:t>50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5EFF1" w14:textId="77777777" w:rsidR="00DA4114" w:rsidRDefault="00DA4114" w:rsidP="00806343">
            <w:pPr>
              <w:pStyle w:val="TAH"/>
              <w:rPr>
                <w:ins w:id="491" w:author="BORSATO, RONALD" w:date="2021-05-08T14:20:00Z"/>
              </w:rPr>
            </w:pPr>
            <w:ins w:id="492" w:author="BORSATO, RONALD" w:date="2021-05-08T14:20:00Z">
              <w:r>
                <w:rPr>
                  <w:rFonts w:cs="Arial"/>
                  <w:bCs/>
                  <w:szCs w:val="18"/>
                </w:rPr>
                <w:t>60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2A4EE" w14:textId="77777777" w:rsidR="00DA4114" w:rsidRDefault="00DA4114" w:rsidP="00806343">
            <w:pPr>
              <w:pStyle w:val="TAH"/>
              <w:rPr>
                <w:ins w:id="493" w:author="BORSATO, RONALD" w:date="2021-05-08T14:20:00Z"/>
              </w:rPr>
            </w:pPr>
            <w:ins w:id="494" w:author="BORSATO, RONALD" w:date="2021-05-08T14:20:00Z">
              <w:r>
                <w:rPr>
                  <w:rFonts w:cs="Arial"/>
                  <w:bCs/>
                  <w:szCs w:val="18"/>
                </w:rPr>
                <w:t>80 MHz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DDF0AA" w14:textId="77777777" w:rsidR="00DA4114" w:rsidRDefault="00DA4114" w:rsidP="00806343">
            <w:pPr>
              <w:pStyle w:val="TAH"/>
              <w:rPr>
                <w:ins w:id="495" w:author="BORSATO, RONALD" w:date="2021-05-08T14:20:00Z"/>
              </w:rPr>
            </w:pPr>
            <w:ins w:id="496" w:author="BORSATO, RONALD" w:date="2021-05-08T14:20:00Z">
              <w:r>
                <w:rPr>
                  <w:rFonts w:cs="Arial"/>
                  <w:bCs/>
                  <w:szCs w:val="18"/>
                </w:rPr>
                <w:t>90 MHz</w:t>
              </w:r>
            </w:ins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6780E" w14:textId="77777777" w:rsidR="00DA4114" w:rsidRDefault="00DA4114" w:rsidP="00806343">
            <w:pPr>
              <w:pStyle w:val="TAH"/>
              <w:rPr>
                <w:ins w:id="497" w:author="BORSATO, RONALD" w:date="2021-05-08T14:20:00Z"/>
              </w:rPr>
            </w:pPr>
            <w:ins w:id="498" w:author="BORSATO, RONALD" w:date="2021-05-08T14:20:00Z">
              <w:r>
                <w:rPr>
                  <w:rFonts w:cs="Arial"/>
                  <w:bCs/>
                  <w:szCs w:val="18"/>
                </w:rPr>
                <w:t>100 MHz</w:t>
              </w:r>
            </w:ins>
          </w:p>
        </w:tc>
      </w:tr>
      <w:tr w:rsidR="00DA4114" w14:paraId="436EF5EA" w14:textId="77777777" w:rsidTr="00806343">
        <w:trPr>
          <w:trHeight w:val="64"/>
          <w:jc w:val="center"/>
          <w:ins w:id="499" w:author="BORSATO, RONALD" w:date="2021-05-08T14:20:00Z"/>
        </w:trPr>
        <w:tc>
          <w:tcPr>
            <w:tcW w:w="7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521D7" w14:textId="77777777" w:rsidR="00DA4114" w:rsidRDefault="00DA4114" w:rsidP="00806343">
            <w:pPr>
              <w:spacing w:after="0"/>
              <w:rPr>
                <w:ins w:id="500" w:author="BORSATO, RONALD" w:date="2021-05-08T14:20:00Z"/>
                <w:rFonts w:ascii="Arial" w:hAnsi="Arial"/>
                <w:b/>
                <w:sz w:val="18"/>
                <w:lang w:val="en-US" w:eastAsia="zh-CN"/>
              </w:rPr>
            </w:pPr>
          </w:p>
        </w:tc>
        <w:tc>
          <w:tcPr>
            <w:tcW w:w="7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01671" w14:textId="77777777" w:rsidR="00DA4114" w:rsidRDefault="00DA4114" w:rsidP="00806343">
            <w:pPr>
              <w:spacing w:after="0"/>
              <w:rPr>
                <w:ins w:id="501" w:author="BORSATO, RONALD" w:date="2021-05-08T14:20:00Z"/>
                <w:rFonts w:ascii="Arial" w:hAnsi="Arial"/>
                <w:b/>
                <w:sz w:val="18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99EA8" w14:textId="77777777" w:rsidR="00DA4114" w:rsidRDefault="00DA4114" w:rsidP="00806343">
            <w:pPr>
              <w:pStyle w:val="TAH"/>
              <w:rPr>
                <w:ins w:id="502" w:author="BORSATO, RONALD" w:date="2021-05-08T14:20:00Z"/>
              </w:rPr>
            </w:pPr>
            <w:ins w:id="503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84FF2" w14:textId="77777777" w:rsidR="00DA4114" w:rsidRDefault="00DA4114" w:rsidP="00806343">
            <w:pPr>
              <w:pStyle w:val="TAH"/>
              <w:rPr>
                <w:ins w:id="504" w:author="BORSATO, RONALD" w:date="2021-05-08T14:20:00Z"/>
                <w:lang w:val="en-US" w:eastAsia="zh-CN"/>
              </w:rPr>
            </w:pPr>
            <w:ins w:id="505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0FEA9A" w14:textId="77777777" w:rsidR="00DA4114" w:rsidRDefault="00DA4114" w:rsidP="00806343">
            <w:pPr>
              <w:pStyle w:val="TAH"/>
              <w:rPr>
                <w:ins w:id="506" w:author="BORSATO, RONALD" w:date="2021-05-08T14:20:00Z"/>
                <w:lang w:val="en-US" w:eastAsia="zh-CN"/>
              </w:rPr>
            </w:pPr>
            <w:ins w:id="507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A8012B" w14:textId="77777777" w:rsidR="00DA4114" w:rsidRDefault="00DA4114" w:rsidP="00806343">
            <w:pPr>
              <w:pStyle w:val="TAH"/>
              <w:rPr>
                <w:ins w:id="508" w:author="BORSATO, RONALD" w:date="2021-05-08T14:20:00Z"/>
                <w:lang w:val="en-US" w:eastAsia="zh-CN"/>
              </w:rPr>
            </w:pPr>
            <w:ins w:id="509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1A5C3" w14:textId="77777777" w:rsidR="00DA4114" w:rsidRDefault="00DA4114" w:rsidP="00806343">
            <w:pPr>
              <w:pStyle w:val="TAH"/>
              <w:rPr>
                <w:ins w:id="510" w:author="BORSATO, RONALD" w:date="2021-05-08T14:20:00Z"/>
              </w:rPr>
            </w:pPr>
            <w:ins w:id="511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10D31" w14:textId="77777777" w:rsidR="00DA4114" w:rsidRDefault="00DA4114" w:rsidP="00806343">
            <w:pPr>
              <w:pStyle w:val="TAH"/>
              <w:rPr>
                <w:ins w:id="512" w:author="BORSATO, RONALD" w:date="2021-05-08T14:20:00Z"/>
              </w:rPr>
            </w:pPr>
            <w:ins w:id="513" w:author="BORSATO, RONALD" w:date="2021-05-08T14:20:00Z">
              <w:r>
                <w:rPr>
                  <w:lang w:eastAsia="zh-CN"/>
                </w:rP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40B76" w14:textId="77777777" w:rsidR="00DA4114" w:rsidRDefault="00DA4114" w:rsidP="00806343">
            <w:pPr>
              <w:pStyle w:val="TAH"/>
              <w:rPr>
                <w:ins w:id="514" w:author="BORSATO, RONALD" w:date="2021-05-08T14:20:00Z"/>
                <w:lang w:val="en-US" w:eastAsia="zh-CN"/>
              </w:rPr>
            </w:pPr>
            <w:ins w:id="515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986E9B" w14:textId="77777777" w:rsidR="00DA4114" w:rsidRDefault="00DA4114" w:rsidP="00806343">
            <w:pPr>
              <w:pStyle w:val="TAH"/>
              <w:rPr>
                <w:ins w:id="516" w:author="BORSATO, RONALD" w:date="2021-05-08T14:20:00Z"/>
              </w:rPr>
            </w:pPr>
            <w:ins w:id="517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D807C1" w14:textId="77777777" w:rsidR="00DA4114" w:rsidRDefault="00DA4114" w:rsidP="00806343">
            <w:pPr>
              <w:pStyle w:val="TAH"/>
              <w:rPr>
                <w:ins w:id="518" w:author="BORSATO, RONALD" w:date="2021-05-08T14:20:00Z"/>
              </w:rPr>
            </w:pPr>
            <w:ins w:id="519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AE299E" w14:textId="77777777" w:rsidR="00DA4114" w:rsidRDefault="00DA4114" w:rsidP="00806343">
            <w:pPr>
              <w:pStyle w:val="TAH"/>
              <w:rPr>
                <w:ins w:id="520" w:author="BORSATO, RONALD" w:date="2021-05-08T14:20:00Z"/>
              </w:rPr>
            </w:pPr>
            <w:ins w:id="521" w:author="BORSATO, RONALD" w:date="2021-05-08T14:20:00Z">
              <w:r>
                <w:t>dB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F5635" w14:textId="77777777" w:rsidR="00DA4114" w:rsidRDefault="00DA4114" w:rsidP="00806343">
            <w:pPr>
              <w:pStyle w:val="TAH"/>
              <w:rPr>
                <w:ins w:id="522" w:author="BORSATO, RONALD" w:date="2021-05-08T14:20:00Z"/>
              </w:rPr>
            </w:pPr>
            <w:ins w:id="523" w:author="BORSATO, RONALD" w:date="2021-05-08T14:20:00Z">
              <w:r>
                <w:t>dB</w:t>
              </w:r>
            </w:ins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1B17DA" w14:textId="77777777" w:rsidR="00DA4114" w:rsidRDefault="00DA4114" w:rsidP="00806343">
            <w:pPr>
              <w:pStyle w:val="TAH"/>
              <w:rPr>
                <w:ins w:id="524" w:author="BORSATO, RONALD" w:date="2021-05-08T14:20:00Z"/>
              </w:rPr>
            </w:pPr>
            <w:ins w:id="525" w:author="BORSATO, RONALD" w:date="2021-05-08T14:20:00Z">
              <w:r>
                <w:t>dB</w:t>
              </w:r>
            </w:ins>
          </w:p>
        </w:tc>
      </w:tr>
      <w:tr w:rsidR="00DA4114" w14:paraId="6CBD8EC3" w14:textId="77777777" w:rsidTr="00806343">
        <w:trPr>
          <w:trHeight w:val="64"/>
          <w:jc w:val="center"/>
          <w:ins w:id="526" w:author="BORSATO, RONALD" w:date="2021-05-08T14:20:00Z"/>
        </w:trPr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CE542" w14:textId="77777777" w:rsidR="00DA4114" w:rsidRDefault="00DA4114" w:rsidP="00806343">
            <w:pPr>
              <w:pStyle w:val="TAC"/>
              <w:spacing w:before="48" w:after="24"/>
              <w:rPr>
                <w:ins w:id="527" w:author="BORSATO, RONALD" w:date="2021-05-08T14:20:00Z"/>
              </w:rPr>
            </w:pPr>
            <w:ins w:id="528" w:author="BORSATO, RONALD" w:date="2021-05-08T14:20:00Z">
              <w:r>
                <w:rPr>
                  <w:lang w:eastAsia="ja-JP"/>
                </w:rPr>
                <w:lastRenderedPageBreak/>
                <w:t>n12</w:t>
              </w:r>
            </w:ins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3C0E3" w14:textId="77777777" w:rsidR="00DA4114" w:rsidRDefault="00DA4114" w:rsidP="00806343">
            <w:pPr>
              <w:pStyle w:val="TAC"/>
              <w:spacing w:before="48" w:after="24"/>
              <w:rPr>
                <w:ins w:id="529" w:author="BORSATO, RONALD" w:date="2021-05-08T14:20:00Z"/>
              </w:rPr>
            </w:pPr>
            <w:ins w:id="530" w:author="BORSATO, RONALD" w:date="2021-05-08T14:20:00Z">
              <w:r>
                <w:rPr>
                  <w:lang w:eastAsia="ja-JP"/>
                </w:rPr>
                <w:t>n66</w:t>
              </w:r>
              <w:r>
                <w:rPr>
                  <w:vertAlign w:val="superscript"/>
                  <w:lang w:eastAsia="ja-JP"/>
                </w:rPr>
                <w:t>8,9</w:t>
              </w:r>
            </w:ins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B88E1" w14:textId="77777777" w:rsidR="00DA4114" w:rsidRDefault="00DA4114" w:rsidP="00806343">
            <w:pPr>
              <w:pStyle w:val="TAC"/>
              <w:spacing w:before="48" w:after="24"/>
              <w:rPr>
                <w:ins w:id="531" w:author="BORSATO, RONALD" w:date="2021-05-08T14:20:00Z"/>
              </w:rPr>
            </w:pPr>
            <w:ins w:id="532" w:author="BORSATO, RONALD" w:date="2021-05-08T14:20:00Z">
              <w:r>
                <w:rPr>
                  <w:rFonts w:cs="Arial"/>
                </w:rPr>
                <w:t>10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5ECCFF" w14:textId="77777777" w:rsidR="00DA4114" w:rsidRDefault="00DA4114" w:rsidP="00806343">
            <w:pPr>
              <w:pStyle w:val="TAC"/>
              <w:spacing w:before="48" w:after="24"/>
              <w:rPr>
                <w:ins w:id="533" w:author="BORSATO, RONALD" w:date="2021-05-08T14:20:00Z"/>
              </w:rPr>
            </w:pPr>
            <w:ins w:id="534" w:author="BORSATO, RONALD" w:date="2021-05-08T14:20:00Z">
              <w:r>
                <w:rPr>
                  <w:rFonts w:cs="Arial"/>
                </w:rPr>
                <w:t>7.5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EB2162" w14:textId="77777777" w:rsidR="00DA4114" w:rsidRDefault="00DA4114" w:rsidP="00806343">
            <w:pPr>
              <w:pStyle w:val="TAC"/>
              <w:spacing w:before="48" w:after="24"/>
              <w:rPr>
                <w:ins w:id="535" w:author="BORSATO, RONALD" w:date="2021-05-08T14:20:00Z"/>
              </w:rPr>
            </w:pPr>
            <w:ins w:id="536" w:author="BORSATO, RONALD" w:date="2021-05-08T14:20:00Z">
              <w:r>
                <w:rPr>
                  <w:rFonts w:cs="Arial"/>
                </w:rPr>
                <w:t>6.2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6CA923" w14:textId="77777777" w:rsidR="00DA4114" w:rsidRDefault="00DA4114" w:rsidP="00806343">
            <w:pPr>
              <w:pStyle w:val="TAC"/>
              <w:spacing w:before="48" w:after="24"/>
              <w:rPr>
                <w:ins w:id="537" w:author="BORSATO, RONALD" w:date="2021-05-08T14:20:00Z"/>
              </w:rPr>
            </w:pPr>
            <w:ins w:id="538" w:author="BORSATO, RONALD" w:date="2021-05-08T14:20:00Z">
              <w:r>
                <w:rPr>
                  <w:rFonts w:cs="Arial"/>
                </w:rPr>
                <w:t>5.5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152D9" w14:textId="77777777" w:rsidR="00DA4114" w:rsidRDefault="00DA4114" w:rsidP="00806343">
            <w:pPr>
              <w:pStyle w:val="TAC"/>
              <w:spacing w:before="48" w:after="24"/>
              <w:rPr>
                <w:ins w:id="539" w:author="BORSATO, RONALD" w:date="2021-05-08T14:20:00Z"/>
                <w:lang w:eastAsia="zh-CN"/>
              </w:rPr>
            </w:pP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40BF9" w14:textId="77777777" w:rsidR="00DA4114" w:rsidRDefault="00DA4114" w:rsidP="00806343">
            <w:pPr>
              <w:pStyle w:val="TAC"/>
              <w:spacing w:before="48" w:after="24"/>
              <w:rPr>
                <w:ins w:id="540" w:author="BORSATO, RONALD" w:date="2021-05-08T14:20:00Z"/>
                <w:lang w:eastAsia="zh-CN"/>
              </w:rPr>
            </w:pP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C31B1" w14:textId="77777777" w:rsidR="00DA4114" w:rsidRDefault="00DA4114" w:rsidP="00806343">
            <w:pPr>
              <w:pStyle w:val="TAC"/>
              <w:spacing w:before="48" w:after="24"/>
              <w:rPr>
                <w:ins w:id="541" w:author="BORSATO, RONALD" w:date="2021-05-08T14:20:00Z"/>
                <w:lang w:eastAsia="zh-CN"/>
              </w:rPr>
            </w:pPr>
            <w:ins w:id="542" w:author="BORSATO, RONALD" w:date="2021-05-08T14:20:00Z">
              <w:r>
                <w:rPr>
                  <w:lang w:eastAsia="zh-CN"/>
                </w:rPr>
                <w:t>2.4</w:t>
              </w:r>
            </w:ins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B0BE0" w14:textId="77777777" w:rsidR="00DA4114" w:rsidRDefault="00DA4114" w:rsidP="00806343">
            <w:pPr>
              <w:pStyle w:val="TAC"/>
              <w:spacing w:before="48" w:after="24"/>
              <w:rPr>
                <w:ins w:id="543" w:author="BORSATO, RONALD" w:date="2021-05-08T14:20:00Z"/>
              </w:rPr>
            </w:pP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53492B" w14:textId="77777777" w:rsidR="00DA4114" w:rsidRDefault="00DA4114" w:rsidP="00806343">
            <w:pPr>
              <w:pStyle w:val="TAC"/>
              <w:spacing w:before="48" w:after="24"/>
              <w:rPr>
                <w:ins w:id="544" w:author="BORSATO, RONALD" w:date="2021-05-08T14:20:00Z"/>
              </w:rPr>
            </w:pP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AEAAF" w14:textId="77777777" w:rsidR="00DA4114" w:rsidRDefault="00DA4114" w:rsidP="00806343">
            <w:pPr>
              <w:pStyle w:val="TAC"/>
              <w:spacing w:before="48" w:after="24"/>
              <w:rPr>
                <w:ins w:id="545" w:author="BORSATO, RONALD" w:date="2021-05-08T14:20:00Z"/>
              </w:rPr>
            </w:pP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7A235A" w14:textId="77777777" w:rsidR="00DA4114" w:rsidRDefault="00DA4114" w:rsidP="00806343">
            <w:pPr>
              <w:pStyle w:val="TAC"/>
              <w:spacing w:before="48" w:after="24"/>
              <w:rPr>
                <w:ins w:id="546" w:author="BORSATO, RONALD" w:date="2021-05-08T14:20:00Z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AAFD20" w14:textId="77777777" w:rsidR="00DA4114" w:rsidRDefault="00DA4114" w:rsidP="00806343">
            <w:pPr>
              <w:pStyle w:val="TAC"/>
              <w:spacing w:before="48" w:after="24"/>
              <w:rPr>
                <w:ins w:id="547" w:author="BORSATO, RONALD" w:date="2021-05-08T14:20:00Z"/>
              </w:rPr>
            </w:pPr>
          </w:p>
        </w:tc>
      </w:tr>
      <w:tr w:rsidR="00DA4114" w14:paraId="54D7B042" w14:textId="77777777" w:rsidTr="00806343">
        <w:trPr>
          <w:trHeight w:val="56"/>
          <w:jc w:val="center"/>
          <w:ins w:id="548" w:author="BORSATO, RONALD" w:date="2021-05-08T14:20:00Z"/>
        </w:trPr>
        <w:tc>
          <w:tcPr>
            <w:tcW w:w="9857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ABC63" w14:textId="77777777" w:rsidR="00DA4114" w:rsidRPr="00A1115A" w:rsidRDefault="00DA4114" w:rsidP="00806343">
            <w:pPr>
              <w:pStyle w:val="TAN"/>
              <w:rPr>
                <w:ins w:id="549" w:author="BORSATO, RONALD" w:date="2021-05-08T14:20:00Z"/>
                <w:rFonts w:cs="Arial"/>
                <w:lang w:eastAsia="ja-JP"/>
              </w:rPr>
            </w:pPr>
            <w:ins w:id="550" w:author="BORSATO, RONALD" w:date="2021-05-08T14:20:00Z">
              <w:r w:rsidRPr="00A1115A">
                <w:rPr>
                  <w:rFonts w:cs="Arial"/>
                </w:rPr>
                <w:t xml:space="preserve">NOTE </w:t>
              </w:r>
              <w:r w:rsidRPr="00A1115A">
                <w:rPr>
                  <w:rFonts w:cs="Arial" w:hint="eastAsia"/>
                  <w:lang w:val="en-US" w:eastAsia="zh-CN"/>
                </w:rPr>
                <w:t>8</w:t>
              </w:r>
              <w:r w:rsidRPr="00A1115A">
                <w:rPr>
                  <w:rFonts w:cs="Arial"/>
                </w:rPr>
                <w:t>:</w:t>
              </w:r>
              <w:r w:rsidRPr="00A1115A">
                <w:rPr>
                  <w:rFonts w:cs="Arial"/>
                </w:rPr>
                <w:tab/>
                <w:t xml:space="preserve">These requirements apply when there is at least one individual RE within the </w:t>
              </w:r>
              <w:r w:rsidRPr="00A1115A">
                <w:rPr>
                  <w:rFonts w:cs="Arial"/>
                  <w:lang w:eastAsia="ja-JP"/>
                </w:rPr>
                <w:t xml:space="preserve">uplink </w:t>
              </w:r>
              <w:r w:rsidRPr="00A1115A">
                <w:rPr>
                  <w:rFonts w:cs="Arial"/>
                </w:rPr>
                <w:t>transmission bandwidth of the aggressor (lower) band for which the 3</w:t>
              </w:r>
              <w:r>
                <w:rPr>
                  <w:rFonts w:cs="Arial"/>
                </w:rPr>
                <w:t>r</w:t>
              </w:r>
              <w:r w:rsidRPr="00A1115A">
                <w:rPr>
                  <w:rFonts w:cs="Arial"/>
                </w:rPr>
                <w:t xml:space="preserve">d </w:t>
              </w:r>
              <w:r w:rsidRPr="00A1115A">
                <w:rPr>
                  <w:rFonts w:cs="Arial"/>
                  <w:lang w:eastAsia="ja-JP"/>
                </w:rPr>
                <w:t xml:space="preserve">transmitter </w:t>
              </w:r>
              <w:r w:rsidRPr="00A1115A">
                <w:rPr>
                  <w:rFonts w:cs="Arial"/>
                </w:rPr>
                <w:t xml:space="preserve">harmonic is within </w:t>
              </w:r>
              <w:r w:rsidRPr="00A1115A">
                <w:rPr>
                  <w:rFonts w:cs="Arial"/>
                  <w:lang w:eastAsia="ja-JP"/>
                </w:rPr>
                <w:t xml:space="preserve">the downlink </w:t>
              </w:r>
              <w:r w:rsidRPr="00A1115A">
                <w:rPr>
                  <w:rFonts w:cs="Arial"/>
                </w:rPr>
                <w:t>transmission bandwidth of a victim (higher) band.</w:t>
              </w:r>
            </w:ins>
          </w:p>
          <w:p w14:paraId="7FB9EB04" w14:textId="77777777" w:rsidR="00DA4114" w:rsidRPr="00A1115A" w:rsidRDefault="00DA4114" w:rsidP="00806343">
            <w:pPr>
              <w:pStyle w:val="TAN"/>
              <w:rPr>
                <w:ins w:id="551" w:author="BORSATO, RONALD" w:date="2021-05-08T14:20:00Z"/>
                <w:rFonts w:cs="Arial"/>
                <w:snapToGrid w:val="0"/>
                <w:lang w:eastAsia="ja-JP"/>
              </w:rPr>
            </w:pPr>
            <w:ins w:id="552" w:author="BORSATO, RONALD" w:date="2021-05-08T14:20:00Z">
              <w:r w:rsidRPr="00A1115A">
                <w:rPr>
                  <w:rFonts w:cs="Arial"/>
                  <w:lang w:eastAsia="ja-JP"/>
                </w:rPr>
                <w:t xml:space="preserve">NOTE </w:t>
              </w:r>
              <w:r w:rsidRPr="00A1115A">
                <w:rPr>
                  <w:rFonts w:cs="Arial" w:hint="eastAsia"/>
                  <w:lang w:val="en-US" w:eastAsia="zh-CN"/>
                </w:rPr>
                <w:t>9</w:t>
              </w:r>
              <w:r w:rsidRPr="00A1115A">
                <w:rPr>
                  <w:rFonts w:cs="Arial"/>
                  <w:lang w:eastAsia="ja-JP"/>
                </w:rPr>
                <w:t>:</w:t>
              </w:r>
              <w:r w:rsidRPr="00A1115A">
                <w:rPr>
                  <w:rFonts w:cs="Arial"/>
                  <w:lang w:eastAsia="ja-JP"/>
                </w:rPr>
                <w:tab/>
                <w:t>The requirements should be verified for UL NR-ARFCN of the aggressor (low</w:t>
              </w:r>
              <w:r w:rsidRPr="00A1115A">
                <w:rPr>
                  <w:rFonts w:cs="Arial" w:hint="eastAsia"/>
                  <w:lang w:eastAsia="ja-JP"/>
                </w:rPr>
                <w:t>er</w:t>
              </w:r>
              <w:r w:rsidRPr="00A1115A">
                <w:rPr>
                  <w:rFonts w:cs="Arial"/>
                  <w:lang w:eastAsia="ja-JP"/>
                </w:rPr>
                <w:t xml:space="preserve">) band (superscript LB) such that </w:t>
              </w:r>
              <w:r w:rsidRPr="00A1115A">
                <w:rPr>
                  <w:rFonts w:cs="Arial"/>
                  <w:noProof/>
                  <w:position w:val="-12"/>
                </w:rPr>
                <w:drawing>
                  <wp:inline distT="0" distB="0" distL="0" distR="0" wp14:anchorId="6FFB380B" wp14:editId="13A20445">
                    <wp:extent cx="1028700" cy="200025"/>
                    <wp:effectExtent l="0" t="0" r="0" b="0"/>
                    <wp:docPr id="151" name="Picture 84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8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28700" cy="200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A1115A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553" w:author="BORSATO, RONALD" w:date="2021-05-08T14:20:00Z">
              <w:r w:rsidRPr="00A1115A">
                <w:rPr>
                  <w:rFonts w:cs="Arial"/>
                  <w:position w:val="-14"/>
                </w:rPr>
                <w:object w:dxaOrig="4903" w:dyaOrig="399" w14:anchorId="5430EDD5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对象 77" o:spid="_x0000_i1025" type="#_x0000_t75" style="width:204pt;height:12pt;mso-wrap-style:square;mso-position-horizontal-relative:page;mso-position-vertical-relative:page" o:ole="">
                    <v:imagedata r:id="rId14" o:title=""/>
                  </v:shape>
                  <o:OLEObject Type="Embed" ProgID="Equation.DSMT4" ShapeID="对象 77" DrawAspect="Content" ObjectID="_1682832366" r:id="rId15"/>
                </w:object>
              </w:r>
            </w:ins>
            <w:ins w:id="554" w:author="BORSATO, RONALD" w:date="2021-05-08T14:20:00Z">
              <w:r w:rsidRPr="00A1115A">
                <w:rPr>
                  <w:rFonts w:cs="Arial"/>
                  <w:snapToGrid w:val="0"/>
                  <w:lang w:eastAsia="ja-JP"/>
                </w:rPr>
                <w:t xml:space="preserve"> with</w:t>
              </w:r>
              <w:r w:rsidRPr="00A1115A">
                <w:rPr>
                  <w:rFonts w:cs="Arial"/>
                  <w:noProof/>
                  <w:position w:val="-10"/>
                  <w:lang w:val="en-US"/>
                </w:rPr>
                <w:drawing>
                  <wp:inline distT="0" distB="0" distL="0" distR="0" wp14:anchorId="498A91B9" wp14:editId="64054B0F">
                    <wp:extent cx="238125" cy="200025"/>
                    <wp:effectExtent l="0" t="0" r="0" b="0"/>
                    <wp:docPr id="150" name="Picture 26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38125" cy="200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A1115A">
                <w:rPr>
                  <w:rFonts w:cs="Arial"/>
                  <w:snapToGrid w:val="0"/>
                  <w:lang w:eastAsia="ja-JP"/>
                </w:rPr>
                <w:t xml:space="preserve"> carrier frequenc</w:t>
              </w:r>
              <w:r w:rsidRPr="00A1115A">
                <w:rPr>
                  <w:rFonts w:cs="Arial" w:hint="eastAsia"/>
                  <w:snapToGrid w:val="0"/>
                  <w:lang w:eastAsia="ja-JP"/>
                </w:rPr>
                <w:t>y</w:t>
              </w:r>
              <w:r w:rsidRPr="00A1115A">
                <w:rPr>
                  <w:rFonts w:cs="Arial"/>
                  <w:snapToGrid w:val="0"/>
                  <w:lang w:eastAsia="ja-JP"/>
                </w:rPr>
                <w:t xml:space="preserve"> </w:t>
              </w:r>
              <w:r w:rsidRPr="00A1115A">
                <w:rPr>
                  <w:rFonts w:cs="Arial"/>
                </w:rPr>
                <w:t>in</w:t>
              </w:r>
              <w:r w:rsidRPr="00A1115A">
                <w:rPr>
                  <w:rFonts w:cs="Arial"/>
                  <w:snapToGrid w:val="0"/>
                  <w:lang w:eastAsia="ja-JP"/>
                </w:rPr>
                <w:t xml:space="preserve"> the victim (high</w:t>
              </w:r>
              <w:r w:rsidRPr="00A1115A">
                <w:rPr>
                  <w:rFonts w:cs="Arial" w:hint="eastAsia"/>
                  <w:snapToGrid w:val="0"/>
                  <w:lang w:eastAsia="ja-JP"/>
                </w:rPr>
                <w:t>er</w:t>
              </w:r>
              <w:r w:rsidRPr="00A1115A">
                <w:rPr>
                  <w:rFonts w:cs="Arial"/>
                  <w:snapToGrid w:val="0"/>
                  <w:lang w:eastAsia="ja-JP"/>
                </w:rPr>
                <w:t xml:space="preserve">) band in MHz and </w:t>
              </w:r>
              <w:r w:rsidRPr="00A1115A">
                <w:rPr>
                  <w:noProof/>
                  <w:position w:val="-10"/>
                  <w:lang w:val="en-US"/>
                </w:rPr>
                <w:drawing>
                  <wp:inline distT="0" distB="0" distL="0" distR="0" wp14:anchorId="3A1D6B05" wp14:editId="159F803A">
                    <wp:extent cx="428625" cy="190500"/>
                    <wp:effectExtent l="0" t="0" r="0" b="0"/>
                    <wp:docPr id="149" name="Picture 7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286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A1115A">
                <w:rPr>
                  <w:rFonts w:cs="Arial"/>
                  <w:snapToGrid w:val="0"/>
                  <w:lang w:eastAsia="ja-JP"/>
                </w:rPr>
                <w:t xml:space="preserve"> the channel bandwidth configured in the lower band.</w:t>
              </w:r>
            </w:ins>
          </w:p>
          <w:p w14:paraId="1A79FC7B" w14:textId="77777777" w:rsidR="00DA4114" w:rsidRDefault="00DA4114" w:rsidP="00806343">
            <w:pPr>
              <w:pStyle w:val="TAN"/>
              <w:rPr>
                <w:ins w:id="555" w:author="BORSATO, RONALD" w:date="2021-05-08T14:20:00Z"/>
                <w:rFonts w:cs="Arial"/>
              </w:rPr>
            </w:pPr>
          </w:p>
        </w:tc>
      </w:tr>
    </w:tbl>
    <w:p w14:paraId="7191A8F1" w14:textId="77777777" w:rsidR="00DA4114" w:rsidRDefault="00DA4114" w:rsidP="00DA4114">
      <w:pPr>
        <w:rPr>
          <w:ins w:id="556" w:author="BORSATO, RONALD" w:date="2021-05-08T14:20:00Z"/>
          <w:rFonts w:eastAsia="PMingLiU"/>
          <w:lang w:eastAsia="zh-TW"/>
        </w:rPr>
      </w:pPr>
    </w:p>
    <w:p w14:paraId="7C0B2500" w14:textId="32349040" w:rsidR="00DA4114" w:rsidRDefault="00DA4114" w:rsidP="00DA4114">
      <w:pPr>
        <w:pStyle w:val="TH"/>
        <w:rPr>
          <w:ins w:id="557" w:author="BORSATO, RONALD" w:date="2021-05-08T14:20:00Z"/>
          <w:lang w:eastAsia="ko-KR"/>
        </w:rPr>
      </w:pPr>
      <w:ins w:id="558" w:author="BORSATO, RONALD" w:date="2021-05-08T14:20:00Z">
        <w:r>
          <w:t xml:space="preserve">Table </w:t>
        </w:r>
        <w:r>
          <w:rPr>
            <w:lang w:eastAsia="zh-CN"/>
          </w:rPr>
          <w:t>6.</w:t>
        </w:r>
      </w:ins>
      <w:ins w:id="559" w:author="BORSATO, RONALD" w:date="2021-05-17T14:47:00Z">
        <w:r w:rsidR="00A113B7" w:rsidRPr="00E334B2">
          <w:rPr>
            <w:highlight w:val="yellow"/>
            <w:lang w:eastAsia="zh-CN"/>
          </w:rPr>
          <w:t>X</w:t>
        </w:r>
      </w:ins>
      <w:ins w:id="560" w:author="BORSATO, RONALD" w:date="2021-05-08T14:20:00Z">
        <w:r>
          <w:t>.1.5-2: Uplink configuration for reference sensitivity exceptions due to UL harmonic interference for NR CA</w:t>
        </w:r>
        <w:r>
          <w:rPr>
            <w:lang w:eastAsia="zh-CN"/>
          </w:rPr>
          <w:t>,</w:t>
        </w:r>
        <w:r>
          <w:t xml:space="preserve"> FR1 </w:t>
        </w:r>
      </w:ins>
    </w:p>
    <w:tbl>
      <w:tblPr>
        <w:tblW w:w="98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"/>
        <w:gridCol w:w="768"/>
        <w:gridCol w:w="613"/>
        <w:gridCol w:w="688"/>
        <w:gridCol w:w="688"/>
        <w:gridCol w:w="688"/>
        <w:gridCol w:w="688"/>
        <w:gridCol w:w="688"/>
        <w:gridCol w:w="688"/>
        <w:gridCol w:w="688"/>
        <w:gridCol w:w="688"/>
        <w:gridCol w:w="688"/>
        <w:gridCol w:w="733"/>
        <w:gridCol w:w="781"/>
      </w:tblGrid>
      <w:tr w:rsidR="00DA4114" w14:paraId="16B66B73" w14:textId="77777777" w:rsidTr="00806343">
        <w:trPr>
          <w:trHeight w:val="285"/>
          <w:jc w:val="center"/>
          <w:ins w:id="561" w:author="BORSATO, RONALD" w:date="2021-05-08T14:20:00Z"/>
        </w:trPr>
        <w:tc>
          <w:tcPr>
            <w:tcW w:w="985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977027" w14:textId="77777777" w:rsidR="00DA4114" w:rsidRDefault="00DA4114" w:rsidP="00806343">
            <w:pPr>
              <w:pStyle w:val="TAH"/>
              <w:rPr>
                <w:ins w:id="562" w:author="BORSATO, RONALD" w:date="2021-05-08T14:20:00Z"/>
              </w:rPr>
            </w:pPr>
            <w:ins w:id="563" w:author="BORSATO, RONALD" w:date="2021-05-08T14:20:00Z">
              <w:r>
                <w:t>NR Band / Channel bandwidth of the high band</w:t>
              </w:r>
            </w:ins>
          </w:p>
        </w:tc>
      </w:tr>
      <w:tr w:rsidR="00DA4114" w14:paraId="2BE52ABA" w14:textId="77777777" w:rsidTr="00806343">
        <w:trPr>
          <w:trHeight w:val="285"/>
          <w:jc w:val="center"/>
          <w:ins w:id="564" w:author="BORSATO, RONALD" w:date="2021-05-08T14:20:00Z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44E81A" w14:textId="77777777" w:rsidR="00DA4114" w:rsidRDefault="00DA4114" w:rsidP="00806343">
            <w:pPr>
              <w:pStyle w:val="TAH"/>
              <w:rPr>
                <w:ins w:id="565" w:author="BORSATO, RONALD" w:date="2021-05-08T14:20:00Z"/>
              </w:rPr>
            </w:pPr>
            <w:ins w:id="566" w:author="BORSATO, RONALD" w:date="2021-05-08T14:20:00Z">
              <w:r>
                <w:t>UL band</w:t>
              </w:r>
            </w:ins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8918AB" w14:textId="77777777" w:rsidR="00DA4114" w:rsidRDefault="00DA4114" w:rsidP="00806343">
            <w:pPr>
              <w:pStyle w:val="TAH"/>
              <w:rPr>
                <w:ins w:id="567" w:author="BORSATO, RONALD" w:date="2021-05-08T14:20:00Z"/>
              </w:rPr>
            </w:pPr>
            <w:ins w:id="568" w:author="BORSATO, RONALD" w:date="2021-05-08T14:20:00Z">
              <w:r>
                <w:t>DL band</w:t>
              </w:r>
            </w:ins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42F43" w14:textId="77777777" w:rsidR="00DA4114" w:rsidRDefault="00DA4114" w:rsidP="00806343">
            <w:pPr>
              <w:pStyle w:val="TAH"/>
              <w:rPr>
                <w:ins w:id="569" w:author="BORSATO, RONALD" w:date="2021-05-08T14:20:00Z"/>
              </w:rPr>
            </w:pPr>
            <w:ins w:id="570" w:author="BORSATO, RONALD" w:date="2021-05-08T14:20:00Z">
              <w:r>
                <w:t>5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600B2" w14:textId="77777777" w:rsidR="00DA4114" w:rsidRDefault="00DA4114" w:rsidP="00806343">
            <w:pPr>
              <w:pStyle w:val="TAH"/>
              <w:rPr>
                <w:ins w:id="571" w:author="BORSATO, RONALD" w:date="2021-05-08T14:20:00Z"/>
              </w:rPr>
            </w:pPr>
            <w:ins w:id="572" w:author="BORSATO, RONALD" w:date="2021-05-08T14:20:00Z">
              <w:r>
                <w:t>10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2580F6" w14:textId="77777777" w:rsidR="00DA4114" w:rsidRDefault="00DA4114" w:rsidP="00806343">
            <w:pPr>
              <w:pStyle w:val="TAH"/>
              <w:rPr>
                <w:ins w:id="573" w:author="BORSATO, RONALD" w:date="2021-05-08T14:20:00Z"/>
              </w:rPr>
            </w:pPr>
            <w:ins w:id="574" w:author="BORSATO, RONALD" w:date="2021-05-08T14:20:00Z">
              <w:r>
                <w:t>15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D11E1B" w14:textId="77777777" w:rsidR="00DA4114" w:rsidRDefault="00DA4114" w:rsidP="00806343">
            <w:pPr>
              <w:pStyle w:val="TAH"/>
              <w:rPr>
                <w:ins w:id="575" w:author="BORSATO, RONALD" w:date="2021-05-08T14:20:00Z"/>
              </w:rPr>
            </w:pPr>
            <w:ins w:id="576" w:author="BORSATO, RONALD" w:date="2021-05-08T14:20:00Z">
              <w:r>
                <w:t>20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7CC940" w14:textId="77777777" w:rsidR="00DA4114" w:rsidRDefault="00DA4114" w:rsidP="00806343">
            <w:pPr>
              <w:pStyle w:val="TAH"/>
              <w:rPr>
                <w:ins w:id="577" w:author="BORSATO, RONALD" w:date="2021-05-08T14:20:00Z"/>
                <w:lang w:eastAsia="zh-CN"/>
              </w:rPr>
            </w:pPr>
            <w:ins w:id="578" w:author="BORSATO, RONALD" w:date="2021-05-08T14:20:00Z">
              <w:r>
                <w:rPr>
                  <w:lang w:eastAsia="zh-CN"/>
                </w:rPr>
                <w:t>25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1751E" w14:textId="77777777" w:rsidR="00DA4114" w:rsidRDefault="00DA4114" w:rsidP="00806343">
            <w:pPr>
              <w:pStyle w:val="TAH"/>
              <w:rPr>
                <w:ins w:id="579" w:author="BORSATO, RONALD" w:date="2021-05-08T14:20:00Z"/>
              </w:rPr>
            </w:pPr>
            <w:ins w:id="580" w:author="BORSATO, RONALD" w:date="2021-05-08T14:20:00Z">
              <w:r>
                <w:t>30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36C3B5" w14:textId="77777777" w:rsidR="00DA4114" w:rsidRDefault="00DA4114" w:rsidP="00806343">
            <w:pPr>
              <w:pStyle w:val="TAH"/>
              <w:rPr>
                <w:ins w:id="581" w:author="BORSATO, RONALD" w:date="2021-05-08T14:20:00Z"/>
              </w:rPr>
            </w:pPr>
            <w:ins w:id="582" w:author="BORSATO, RONALD" w:date="2021-05-08T14:20:00Z">
              <w:r>
                <w:t>40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EDF5C" w14:textId="77777777" w:rsidR="00DA4114" w:rsidRDefault="00DA4114" w:rsidP="00806343">
            <w:pPr>
              <w:pStyle w:val="TAH"/>
              <w:rPr>
                <w:ins w:id="583" w:author="BORSATO, RONALD" w:date="2021-05-08T14:20:00Z"/>
              </w:rPr>
            </w:pPr>
            <w:ins w:id="584" w:author="BORSATO, RONALD" w:date="2021-05-08T14:20:00Z">
              <w:r>
                <w:t>50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CB6F6A" w14:textId="77777777" w:rsidR="00DA4114" w:rsidRDefault="00DA4114" w:rsidP="00806343">
            <w:pPr>
              <w:pStyle w:val="TAH"/>
              <w:rPr>
                <w:ins w:id="585" w:author="BORSATO, RONALD" w:date="2021-05-08T14:20:00Z"/>
              </w:rPr>
            </w:pPr>
            <w:ins w:id="586" w:author="BORSATO, RONALD" w:date="2021-05-08T14:20:00Z">
              <w:r>
                <w:t>60 MHz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7E08AD" w14:textId="77777777" w:rsidR="00DA4114" w:rsidRDefault="00DA4114" w:rsidP="00806343">
            <w:pPr>
              <w:pStyle w:val="TAH"/>
              <w:rPr>
                <w:ins w:id="587" w:author="BORSATO, RONALD" w:date="2021-05-08T14:20:00Z"/>
              </w:rPr>
            </w:pPr>
            <w:ins w:id="588" w:author="BORSATO, RONALD" w:date="2021-05-08T14:20:00Z">
              <w:r>
                <w:t>80 MHz</w:t>
              </w:r>
            </w:ins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FDD85" w14:textId="77777777" w:rsidR="00DA4114" w:rsidRDefault="00DA4114" w:rsidP="00806343">
            <w:pPr>
              <w:pStyle w:val="TAH"/>
              <w:rPr>
                <w:ins w:id="589" w:author="BORSATO, RONALD" w:date="2021-05-08T14:20:00Z"/>
              </w:rPr>
            </w:pPr>
            <w:ins w:id="590" w:author="BORSATO, RONALD" w:date="2021-05-08T14:20:00Z">
              <w:r>
                <w:t>90 MHz</w:t>
              </w:r>
            </w:ins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1F6C9" w14:textId="77777777" w:rsidR="00DA4114" w:rsidRDefault="00DA4114" w:rsidP="00806343">
            <w:pPr>
              <w:pStyle w:val="TAH"/>
              <w:rPr>
                <w:ins w:id="591" w:author="BORSATO, RONALD" w:date="2021-05-08T14:20:00Z"/>
              </w:rPr>
            </w:pPr>
            <w:ins w:id="592" w:author="BORSATO, RONALD" w:date="2021-05-08T14:20:00Z">
              <w:r>
                <w:t>100 MHz</w:t>
              </w:r>
            </w:ins>
          </w:p>
        </w:tc>
      </w:tr>
      <w:tr w:rsidR="00DA4114" w14:paraId="00CDD01F" w14:textId="77777777" w:rsidTr="00806343">
        <w:trPr>
          <w:trHeight w:val="285"/>
          <w:jc w:val="center"/>
          <w:ins w:id="593" w:author="BORSATO, RONALD" w:date="2021-05-08T14:20:00Z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4F3C5" w14:textId="77777777" w:rsidR="00DA4114" w:rsidRDefault="00DA4114" w:rsidP="00806343">
            <w:pPr>
              <w:pStyle w:val="TAC"/>
              <w:spacing w:before="48" w:after="24"/>
              <w:rPr>
                <w:ins w:id="594" w:author="BORSATO, RONALD" w:date="2021-05-08T14:20:00Z"/>
              </w:rPr>
            </w:pPr>
            <w:ins w:id="595" w:author="BORSATO, RONALD" w:date="2021-05-08T14:20:00Z">
              <w:r>
                <w:rPr>
                  <w:lang w:eastAsia="ja-JP"/>
                </w:rPr>
                <w:t>n12</w:t>
              </w:r>
            </w:ins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288A03" w14:textId="77777777" w:rsidR="00DA4114" w:rsidRDefault="00DA4114" w:rsidP="00806343">
            <w:pPr>
              <w:pStyle w:val="TAC"/>
              <w:spacing w:before="48" w:after="24"/>
              <w:rPr>
                <w:ins w:id="596" w:author="BORSATO, RONALD" w:date="2021-05-08T14:20:00Z"/>
              </w:rPr>
            </w:pPr>
            <w:ins w:id="597" w:author="BORSATO, RONALD" w:date="2021-05-08T14:20:00Z">
              <w:r>
                <w:rPr>
                  <w:rFonts w:cs="Arial"/>
                  <w:lang w:eastAsia="ja-JP"/>
                </w:rPr>
                <w:t>n66</w:t>
              </w:r>
            </w:ins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34678" w14:textId="77777777" w:rsidR="00DA4114" w:rsidRDefault="00DA4114" w:rsidP="00806343">
            <w:pPr>
              <w:pStyle w:val="TAC"/>
              <w:spacing w:before="48" w:after="24"/>
              <w:rPr>
                <w:ins w:id="598" w:author="BORSATO, RONALD" w:date="2021-05-08T14:20:00Z"/>
              </w:rPr>
            </w:pPr>
            <w:ins w:id="599" w:author="BORSATO, RONALD" w:date="2021-05-08T14:20:00Z">
              <w:r>
                <w:rPr>
                  <w:rFonts w:cs="Arial"/>
                  <w:lang w:eastAsia="ja-JP"/>
                </w:rPr>
                <w:t>8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337F8" w14:textId="77777777" w:rsidR="00DA4114" w:rsidRDefault="00DA4114" w:rsidP="00806343">
            <w:pPr>
              <w:pStyle w:val="TAC"/>
              <w:spacing w:before="48" w:after="24"/>
              <w:rPr>
                <w:ins w:id="600" w:author="BORSATO, RONALD" w:date="2021-05-08T14:20:00Z"/>
              </w:rPr>
            </w:pPr>
            <w:ins w:id="601" w:author="BORSATO, RONALD" w:date="2021-05-08T14:20:00Z">
              <w:r>
                <w:rPr>
                  <w:rFonts w:cs="Arial"/>
                  <w:lang w:eastAsia="ja-JP"/>
                </w:rPr>
                <w:t>16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70D2B" w14:textId="77777777" w:rsidR="00DA4114" w:rsidRDefault="00DA4114" w:rsidP="00806343">
            <w:pPr>
              <w:pStyle w:val="TAC"/>
              <w:spacing w:before="48" w:after="24"/>
              <w:rPr>
                <w:ins w:id="602" w:author="BORSATO, RONALD" w:date="2021-05-08T14:20:00Z"/>
              </w:rPr>
            </w:pPr>
            <w:ins w:id="603" w:author="BORSATO, RONALD" w:date="2021-05-08T14:20:00Z">
              <w:r>
                <w:rPr>
                  <w:rFonts w:cs="Arial"/>
                  <w:lang w:eastAsia="ja-JP"/>
                </w:rPr>
                <w:t>20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10FED" w14:textId="75347CA0" w:rsidR="00DA4114" w:rsidRDefault="00B51B85" w:rsidP="00806343">
            <w:pPr>
              <w:pStyle w:val="TAC"/>
              <w:spacing w:before="48" w:after="24"/>
              <w:rPr>
                <w:ins w:id="604" w:author="BORSATO, RONALD" w:date="2021-05-08T14:20:00Z"/>
              </w:rPr>
            </w:pPr>
            <w:ins w:id="605" w:author="BORSATO, RONALD" w:date="2021-05-10T14:47:00Z">
              <w:r>
                <w:t>20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CC0C0" w14:textId="77777777" w:rsidR="00DA4114" w:rsidRDefault="00DA4114" w:rsidP="00806343">
            <w:pPr>
              <w:pStyle w:val="TAC"/>
              <w:spacing w:before="48" w:after="24"/>
              <w:rPr>
                <w:ins w:id="606" w:author="BORSATO, RONALD" w:date="2021-05-08T14:20:00Z"/>
              </w:rPr>
            </w:pP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B74CB" w14:textId="77777777" w:rsidR="00DA4114" w:rsidRDefault="00DA4114" w:rsidP="00806343">
            <w:pPr>
              <w:pStyle w:val="TAC"/>
              <w:spacing w:before="48" w:after="24"/>
              <w:rPr>
                <w:ins w:id="607" w:author="BORSATO, RONALD" w:date="2021-05-08T14:20:00Z"/>
              </w:rPr>
            </w:pP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C70EE" w14:textId="77777777" w:rsidR="00DA4114" w:rsidRDefault="00DA4114" w:rsidP="00806343">
            <w:pPr>
              <w:pStyle w:val="TAC"/>
              <w:spacing w:before="48" w:after="24"/>
              <w:rPr>
                <w:ins w:id="608" w:author="BORSATO, RONALD" w:date="2021-05-08T14:20:00Z"/>
              </w:rPr>
            </w:pPr>
            <w:ins w:id="609" w:author="BORSATO, RONALD" w:date="2021-05-08T14:20:00Z">
              <w:r>
                <w:rPr>
                  <w:rFonts w:cs="Arial"/>
                  <w:lang w:eastAsia="ja-JP"/>
                </w:rPr>
                <w:t>20</w:t>
              </w:r>
            </w:ins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5247F" w14:textId="77777777" w:rsidR="00DA4114" w:rsidRDefault="00DA4114" w:rsidP="00806343">
            <w:pPr>
              <w:pStyle w:val="TAC"/>
              <w:spacing w:before="48" w:after="24"/>
              <w:rPr>
                <w:ins w:id="610" w:author="BORSATO, RONALD" w:date="2021-05-08T14:20:00Z"/>
              </w:rPr>
            </w:pP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5BAEF" w14:textId="77777777" w:rsidR="00DA4114" w:rsidRDefault="00DA4114" w:rsidP="00806343">
            <w:pPr>
              <w:pStyle w:val="TAC"/>
              <w:spacing w:before="48" w:after="24"/>
              <w:rPr>
                <w:ins w:id="611" w:author="BORSATO, RONALD" w:date="2021-05-08T14:20:00Z"/>
              </w:rPr>
            </w:pP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12F66" w14:textId="77777777" w:rsidR="00DA4114" w:rsidRDefault="00DA4114" w:rsidP="00806343">
            <w:pPr>
              <w:pStyle w:val="TAC"/>
              <w:spacing w:before="48" w:after="24"/>
              <w:rPr>
                <w:ins w:id="612" w:author="BORSATO, RONALD" w:date="2021-05-08T14:20:00Z"/>
              </w:rPr>
            </w:pPr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459C8" w14:textId="77777777" w:rsidR="00DA4114" w:rsidRDefault="00DA4114" w:rsidP="00806343">
            <w:pPr>
              <w:pStyle w:val="TAC"/>
              <w:spacing w:before="48" w:after="24"/>
              <w:rPr>
                <w:ins w:id="613" w:author="BORSATO, RONALD" w:date="2021-05-08T14:20:00Z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354610" w14:textId="77777777" w:rsidR="00DA4114" w:rsidRDefault="00DA4114" w:rsidP="00806343">
            <w:pPr>
              <w:pStyle w:val="TAC"/>
              <w:spacing w:before="48" w:after="24"/>
              <w:rPr>
                <w:ins w:id="614" w:author="BORSATO, RONALD" w:date="2021-05-08T14:20:00Z"/>
              </w:rPr>
            </w:pPr>
          </w:p>
        </w:tc>
      </w:tr>
    </w:tbl>
    <w:p w14:paraId="72B5F5EC" w14:textId="77777777" w:rsidR="00DA4114" w:rsidRDefault="00DA4114" w:rsidP="00DA4114">
      <w:pPr>
        <w:jc w:val="both"/>
        <w:rPr>
          <w:ins w:id="615" w:author="BORSATO, RONALD" w:date="2021-05-08T14:20:00Z"/>
          <w:rFonts w:eastAsia="Malgun Gothic"/>
          <w:lang w:eastAsia="zh-CN"/>
        </w:rPr>
      </w:pPr>
    </w:p>
    <w:p w14:paraId="49A85592" w14:textId="77777777" w:rsidR="00DA4114" w:rsidRDefault="00DA4114" w:rsidP="00DA4114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16" w:author="BORSATO, RONALD" w:date="2021-05-08T14:20:00Z"/>
          <w:lang w:eastAsia="zh-CN"/>
        </w:rPr>
      </w:pPr>
      <w:bookmarkStart w:id="617" w:name="_Toc9095"/>
      <w:bookmarkStart w:id="618" w:name="_Toc10903"/>
      <w:bookmarkStart w:id="619" w:name="_Toc18473"/>
      <w:bookmarkStart w:id="620" w:name="_Toc2910"/>
      <w:bookmarkStart w:id="621" w:name="_Toc17321"/>
      <w:bookmarkStart w:id="622" w:name="_Toc20772"/>
      <w:bookmarkStart w:id="623" w:name="_Toc15882"/>
      <w:bookmarkStart w:id="624" w:name="_Toc5903"/>
      <w:ins w:id="625" w:author="BORSATO, RONALD" w:date="2021-05-08T14:20:00Z">
        <w:r>
          <w:rPr>
            <w:rFonts w:hint="eastAsia"/>
            <w:lang w:eastAsia="zh-CN"/>
          </w:rPr>
          <w:t>6.X</w:t>
        </w:r>
        <w:r>
          <w:rPr>
            <w:lang w:eastAsia="zh-CN"/>
          </w:rPr>
          <w:t xml:space="preserve">.1.6 </w:t>
        </w:r>
        <w:r>
          <w:rPr>
            <w:lang w:eastAsia="zh-CN"/>
          </w:rPr>
          <w:tab/>
        </w:r>
        <w:r>
          <w:rPr>
            <w:lang w:eastAsia="zh-CN"/>
          </w:rPr>
          <w:tab/>
          <w:t>OOB blocking exception requirements</w:t>
        </w:r>
        <w:bookmarkEnd w:id="617"/>
        <w:bookmarkEnd w:id="618"/>
        <w:bookmarkEnd w:id="619"/>
        <w:bookmarkEnd w:id="620"/>
      </w:ins>
    </w:p>
    <w:p w14:paraId="59E7AA90" w14:textId="77777777" w:rsidR="00DA4114" w:rsidRDefault="00DA4114" w:rsidP="00DA4114">
      <w:pPr>
        <w:pStyle w:val="NoSpacing"/>
        <w:rPr>
          <w:ins w:id="626" w:author="BORSATO, RONALD" w:date="2021-05-08T14:20:00Z"/>
        </w:rPr>
      </w:pPr>
      <w:ins w:id="627" w:author="BORSATO, RONALD" w:date="2021-05-08T14:20:00Z">
        <w:r>
          <w:t>No need to specify OOB exception requirement for CA_n12-n66.</w:t>
        </w:r>
      </w:ins>
    </w:p>
    <w:p w14:paraId="27873F10" w14:textId="77777777" w:rsidR="00DA4114" w:rsidRDefault="00DA4114" w:rsidP="00DA4114">
      <w:pPr>
        <w:pStyle w:val="TH"/>
        <w:rPr>
          <w:ins w:id="628" w:author="BORSATO, RONALD" w:date="2021-05-08T14:20:00Z"/>
          <w:lang w:val="en-US"/>
        </w:rPr>
      </w:pPr>
      <w:ins w:id="629" w:author="BORSATO, RONALD" w:date="2021-05-08T14:20:00Z">
        <w:r>
          <w:rPr>
            <w:lang w:val="en-US"/>
          </w:rPr>
          <w:t xml:space="preserve">Table </w:t>
        </w:r>
        <w:r>
          <w:rPr>
            <w:rFonts w:hint="eastAsia"/>
            <w:lang w:val="en-US" w:eastAsia="zh-CN"/>
          </w:rPr>
          <w:t>6.X</w:t>
        </w:r>
        <w:r>
          <w:rPr>
            <w:lang w:val="en-US"/>
          </w:rPr>
          <w:t>.1.6-1: CA band combination with exceptions allowed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0"/>
      </w:tblGrid>
      <w:tr w:rsidR="00DA4114" w14:paraId="165B76BD" w14:textId="77777777" w:rsidTr="00806343">
        <w:trPr>
          <w:trHeight w:val="225"/>
          <w:jc w:val="center"/>
          <w:ins w:id="630" w:author="BORSATO, RONALD" w:date="2021-05-08T14:20:00Z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B201C" w14:textId="77777777" w:rsidR="00DA4114" w:rsidRDefault="00DA4114" w:rsidP="00806343">
            <w:pPr>
              <w:pStyle w:val="TAH"/>
              <w:rPr>
                <w:ins w:id="631" w:author="BORSATO, RONALD" w:date="2021-05-08T14:20:00Z"/>
                <w:rFonts w:cs="Arial"/>
                <w:lang w:eastAsia="zh-CN"/>
              </w:rPr>
            </w:pPr>
            <w:ins w:id="632" w:author="BORSATO, RONALD" w:date="2021-05-08T14:20:00Z">
              <w:r>
                <w:rPr>
                  <w:rFonts w:cs="Arial"/>
                </w:rPr>
                <w:t>CA band combination</w:t>
              </w:r>
            </w:ins>
          </w:p>
        </w:tc>
      </w:tr>
      <w:tr w:rsidR="00DA4114" w14:paraId="3179B9F8" w14:textId="77777777" w:rsidTr="00806343">
        <w:trPr>
          <w:trHeight w:val="225"/>
          <w:jc w:val="center"/>
          <w:ins w:id="633" w:author="BORSATO, RONALD" w:date="2021-05-08T14:20:00Z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6FCB6" w14:textId="77777777" w:rsidR="00DA4114" w:rsidRDefault="00DA4114" w:rsidP="00806343">
            <w:pPr>
              <w:pStyle w:val="TAC"/>
              <w:rPr>
                <w:ins w:id="634" w:author="BORSATO, RONALD" w:date="2021-05-08T14:20:00Z"/>
                <w:rFonts w:cs="Arial"/>
                <w:lang w:eastAsia="zh-CN"/>
              </w:rPr>
            </w:pPr>
            <w:ins w:id="635" w:author="BORSATO, RONALD" w:date="2021-05-08T14:20:00Z">
              <w:r>
                <w:rPr>
                  <w:rFonts w:cs="Arial"/>
                  <w:lang w:eastAsia="zh-CN"/>
                </w:rPr>
                <w:t>No exceptions</w:t>
              </w:r>
            </w:ins>
          </w:p>
        </w:tc>
      </w:tr>
    </w:tbl>
    <w:p w14:paraId="25E02F7E" w14:textId="77777777" w:rsidR="00DA4114" w:rsidRDefault="00DA4114" w:rsidP="00DA4114">
      <w:pPr>
        <w:pStyle w:val="NoSpacing"/>
        <w:rPr>
          <w:ins w:id="636" w:author="BORSATO, RONALD" w:date="2021-05-08T14:20:00Z"/>
        </w:rPr>
      </w:pPr>
    </w:p>
    <w:p w14:paraId="248ACACB" w14:textId="77777777" w:rsidR="00DA4114" w:rsidRDefault="00DA4114" w:rsidP="00DA4114">
      <w:pPr>
        <w:pStyle w:val="Heading3"/>
        <w:tabs>
          <w:tab w:val="left" w:pos="0"/>
          <w:tab w:val="left" w:pos="420"/>
        </w:tabs>
        <w:rPr>
          <w:ins w:id="637" w:author="BORSATO, RONALD" w:date="2021-05-08T14:20:00Z"/>
          <w:lang w:eastAsia="zh-CN"/>
        </w:rPr>
      </w:pPr>
      <w:ins w:id="638" w:author="BORSATO, RONALD" w:date="2021-05-08T14:20:00Z">
        <w:r>
          <w:rPr>
            <w:rFonts w:hint="eastAsia"/>
            <w:lang w:val="en-US" w:eastAsia="zh-CN"/>
          </w:rPr>
          <w:t>6.X</w:t>
        </w:r>
        <w:r>
          <w:rPr>
            <w:lang w:eastAsia="zh-CN"/>
          </w:rPr>
          <w:t>.</w:t>
        </w:r>
        <w:r>
          <w:rPr>
            <w:rFonts w:hint="eastAsia"/>
            <w:lang w:val="en-US" w:eastAsia="zh-CN"/>
          </w:rPr>
          <w:t>2</w:t>
        </w:r>
        <w:r>
          <w:rPr>
            <w:rFonts w:hint="eastAsia"/>
            <w:lang w:val="en-US" w:eastAsia="zh-CN"/>
          </w:rPr>
          <w:tab/>
        </w:r>
        <w:r>
          <w:rPr>
            <w:rFonts w:hint="eastAsia"/>
            <w:lang w:val="en-US" w:eastAsia="zh-CN"/>
          </w:rPr>
          <w:tab/>
          <w:t xml:space="preserve">Specific for 2 bands UL </w:t>
        </w:r>
        <w:r>
          <w:rPr>
            <w:rFonts w:hint="eastAsia"/>
            <w:lang w:eastAsia="zh-CN"/>
          </w:rPr>
          <w:t>CA</w:t>
        </w:r>
        <w:bookmarkEnd w:id="621"/>
        <w:bookmarkEnd w:id="622"/>
        <w:bookmarkEnd w:id="623"/>
        <w:bookmarkEnd w:id="624"/>
      </w:ins>
    </w:p>
    <w:p w14:paraId="7B92954D" w14:textId="77777777" w:rsidR="00DA4114" w:rsidRDefault="00DA4114" w:rsidP="00DA4114">
      <w:pPr>
        <w:pStyle w:val="Heading4"/>
        <w:spacing w:before="180"/>
        <w:rPr>
          <w:ins w:id="639" w:author="BORSATO, RONALD" w:date="2021-05-08T14:20:00Z"/>
          <w:rFonts w:cs="Arial"/>
          <w:lang w:val="en-US" w:eastAsia="zh-CN"/>
        </w:rPr>
      </w:pPr>
      <w:bookmarkStart w:id="640" w:name="_Toc29853"/>
      <w:bookmarkStart w:id="641" w:name="_Toc25914"/>
      <w:bookmarkStart w:id="642" w:name="_Toc18326"/>
      <w:bookmarkStart w:id="643" w:name="_Toc25875"/>
      <w:ins w:id="644" w:author="BORSATO, RONALD" w:date="2021-05-08T14:20:00Z">
        <w:r>
          <w:rPr>
            <w:rFonts w:cs="Arial" w:hint="eastAsia"/>
            <w:lang w:val="en-US" w:eastAsia="zh-CN"/>
          </w:rPr>
          <w:t>6.X</w:t>
        </w:r>
        <w:r>
          <w:rPr>
            <w:rFonts w:cs="Arial"/>
            <w:lang w:eastAsia="zh-CN"/>
          </w:rPr>
          <w:t>.</w:t>
        </w:r>
        <w:r>
          <w:rPr>
            <w:rFonts w:cs="Arial"/>
            <w:lang w:val="en-US" w:eastAsia="zh-CN"/>
          </w:rPr>
          <w:t>2</w:t>
        </w:r>
        <w:r>
          <w:rPr>
            <w:rFonts w:cs="Arial"/>
            <w:lang w:eastAsia="zh-CN"/>
          </w:rPr>
          <w:t>.</w:t>
        </w:r>
        <w:r>
          <w:rPr>
            <w:rFonts w:cs="Arial"/>
            <w:lang w:val="en-US" w:eastAsia="zh-CN"/>
          </w:rPr>
          <w:t>1</w:t>
        </w:r>
        <w:r>
          <w:rPr>
            <w:rFonts w:cs="Arial"/>
            <w:lang w:eastAsia="zh-CN"/>
          </w:rPr>
          <w:tab/>
          <w:t xml:space="preserve">Maximum output power for </w:t>
        </w:r>
        <w:r>
          <w:rPr>
            <w:rFonts w:cs="Arial"/>
            <w:lang w:val="en-US" w:eastAsia="zh-CN"/>
          </w:rPr>
          <w:t>inter-band CA</w:t>
        </w:r>
        <w:bookmarkEnd w:id="640"/>
        <w:bookmarkEnd w:id="641"/>
        <w:bookmarkEnd w:id="642"/>
        <w:bookmarkEnd w:id="643"/>
      </w:ins>
    </w:p>
    <w:p w14:paraId="417696B8" w14:textId="77777777" w:rsidR="00DA4114" w:rsidRDefault="00DA4114" w:rsidP="00DA4114">
      <w:pPr>
        <w:pStyle w:val="TH"/>
        <w:rPr>
          <w:ins w:id="645" w:author="BORSATO, RONALD" w:date="2021-05-08T14:20:00Z"/>
          <w:lang w:val="en-US" w:eastAsia="zh-CN"/>
        </w:rPr>
      </w:pPr>
      <w:ins w:id="646" w:author="BORSATO, RONALD" w:date="2021-05-08T14:20:00Z">
        <w:r>
          <w:rPr>
            <w:lang w:val="en-US"/>
          </w:rPr>
          <w:t xml:space="preserve">Table </w:t>
        </w:r>
        <w:r>
          <w:rPr>
            <w:rFonts w:hint="eastAsia"/>
            <w:lang w:val="en-US" w:eastAsia="zh-CN"/>
          </w:rPr>
          <w:t>6.X</w:t>
        </w:r>
        <w:r>
          <w:rPr>
            <w:lang w:val="en-US" w:eastAsia="zh-CN"/>
          </w:rPr>
          <w:t>.2</w:t>
        </w:r>
        <w:r>
          <w:rPr>
            <w:lang w:val="en-US"/>
          </w:rPr>
          <w:t>.1-1: UE Power Class for uplink inter-band CA</w:t>
        </w:r>
      </w:ins>
    </w:p>
    <w:tbl>
      <w:tblPr>
        <w:tblW w:w="98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05"/>
        <w:gridCol w:w="2622"/>
        <w:gridCol w:w="2930"/>
      </w:tblGrid>
      <w:tr w:rsidR="00DA4114" w14:paraId="7A4DDDD8" w14:textId="77777777" w:rsidTr="00806343">
        <w:trPr>
          <w:ins w:id="647" w:author="BORSATO, RONALD" w:date="2021-05-08T14:20:00Z"/>
        </w:trPr>
        <w:tc>
          <w:tcPr>
            <w:tcW w:w="4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0F279" w14:textId="77777777" w:rsidR="00DA4114" w:rsidRDefault="00DA4114" w:rsidP="00806343">
            <w:pPr>
              <w:pStyle w:val="TAH"/>
              <w:rPr>
                <w:ins w:id="648" w:author="BORSATO, RONALD" w:date="2021-05-08T14:20:00Z"/>
                <w:rFonts w:cs="Arial"/>
              </w:rPr>
            </w:pPr>
            <w:ins w:id="649" w:author="BORSATO, RONALD" w:date="2021-05-08T14:20:00Z">
              <w:r>
                <w:rPr>
                  <w:rFonts w:cs="Arial"/>
                </w:rPr>
                <w:t>Uplink CA Configuration</w:t>
              </w:r>
            </w:ins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2FFCC" w14:textId="77777777" w:rsidR="00DA4114" w:rsidRDefault="00DA4114" w:rsidP="00806343">
            <w:pPr>
              <w:pStyle w:val="TAH"/>
              <w:rPr>
                <w:ins w:id="650" w:author="BORSATO, RONALD" w:date="2021-05-08T14:20:00Z"/>
                <w:rFonts w:cs="Arial"/>
              </w:rPr>
            </w:pPr>
            <w:ins w:id="651" w:author="BORSATO, RONALD" w:date="2021-05-08T14:20:00Z">
              <w:r>
                <w:rPr>
                  <w:rFonts w:cs="Arial"/>
                </w:rPr>
                <w:t>Class 3 (dBm)</w:t>
              </w:r>
            </w:ins>
          </w:p>
        </w:tc>
        <w:tc>
          <w:tcPr>
            <w:tcW w:w="2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C080E" w14:textId="77777777" w:rsidR="00DA4114" w:rsidRDefault="00DA4114" w:rsidP="00806343">
            <w:pPr>
              <w:pStyle w:val="TAH"/>
              <w:rPr>
                <w:ins w:id="652" w:author="BORSATO, RONALD" w:date="2021-05-08T14:20:00Z"/>
                <w:rFonts w:cs="Arial"/>
              </w:rPr>
            </w:pPr>
            <w:ins w:id="653" w:author="BORSATO, RONALD" w:date="2021-05-08T14:20:00Z">
              <w:r>
                <w:rPr>
                  <w:rFonts w:cs="Arial"/>
                </w:rPr>
                <w:t>Tolerance (dB)</w:t>
              </w:r>
              <w:r>
                <w:rPr>
                  <w:rFonts w:cs="Arial"/>
                </w:rPr>
                <w:tab/>
              </w:r>
            </w:ins>
          </w:p>
        </w:tc>
      </w:tr>
      <w:tr w:rsidR="00DA4114" w14:paraId="49E09E78" w14:textId="77777777" w:rsidTr="00806343">
        <w:trPr>
          <w:ins w:id="654" w:author="BORSATO, RONALD" w:date="2021-05-08T14:20:00Z"/>
        </w:trPr>
        <w:tc>
          <w:tcPr>
            <w:tcW w:w="4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4A2BB" w14:textId="77777777" w:rsidR="00DA4114" w:rsidRDefault="00DA4114" w:rsidP="00806343">
            <w:pPr>
              <w:pStyle w:val="TAC"/>
              <w:rPr>
                <w:ins w:id="655" w:author="BORSATO, RONALD" w:date="2021-05-08T14:20:00Z"/>
                <w:lang w:val="en-US" w:eastAsia="zh-CN"/>
              </w:rPr>
            </w:pPr>
            <w:ins w:id="656" w:author="BORSATO, RONALD" w:date="2021-05-08T14:20:00Z">
              <w:r>
                <w:rPr>
                  <w:lang w:val="en-US" w:eastAsia="zh-CN"/>
                </w:rPr>
                <w:t>CA_n12A-n66A</w:t>
              </w:r>
            </w:ins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38BC5" w14:textId="77777777" w:rsidR="00DA4114" w:rsidRDefault="00DA4114" w:rsidP="00806343">
            <w:pPr>
              <w:pStyle w:val="TAC"/>
              <w:rPr>
                <w:ins w:id="657" w:author="BORSATO, RONALD" w:date="2021-05-08T14:20:00Z"/>
                <w:rFonts w:cs="Arial"/>
                <w:lang w:val="en-US" w:eastAsia="zh-CN"/>
              </w:rPr>
            </w:pPr>
            <w:ins w:id="658" w:author="BORSATO, RONALD" w:date="2021-05-08T14:20:00Z">
              <w:r>
                <w:rPr>
                  <w:rFonts w:cs="Arial"/>
                  <w:lang w:val="en-US" w:eastAsia="zh-CN"/>
                </w:rPr>
                <w:t>23</w:t>
              </w:r>
            </w:ins>
          </w:p>
        </w:tc>
        <w:tc>
          <w:tcPr>
            <w:tcW w:w="2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B5C203" w14:textId="77777777" w:rsidR="00DA4114" w:rsidRDefault="00DA4114" w:rsidP="00806343">
            <w:pPr>
              <w:pStyle w:val="TAC"/>
              <w:rPr>
                <w:ins w:id="659" w:author="BORSATO, RONALD" w:date="2021-05-08T14:20:00Z"/>
                <w:rFonts w:cs="Arial"/>
              </w:rPr>
            </w:pPr>
            <w:ins w:id="660" w:author="BORSATO, RONALD" w:date="2021-05-08T14:20:00Z">
              <w:r>
                <w:rPr>
                  <w:rFonts w:cs="Arial"/>
                </w:rPr>
                <w:t>+</w:t>
              </w:r>
              <w:r>
                <w:rPr>
                  <w:rFonts w:cs="Arial"/>
                  <w:lang w:val="en-US" w:eastAsia="zh-CN"/>
                </w:rPr>
                <w:t>2</w:t>
              </w:r>
              <w:r>
                <w:rPr>
                  <w:rFonts w:cs="Arial"/>
                </w:rPr>
                <w:t>/-</w:t>
              </w:r>
              <w:r>
                <w:rPr>
                  <w:rFonts w:cs="Arial"/>
                  <w:lang w:val="en-US" w:eastAsia="zh-CN"/>
                </w:rPr>
                <w:t>3</w:t>
              </w:r>
              <w:r>
                <w:rPr>
                  <w:rFonts w:cs="Arial"/>
                  <w:vertAlign w:val="superscript"/>
                </w:rPr>
                <w:t>2</w:t>
              </w:r>
            </w:ins>
          </w:p>
        </w:tc>
      </w:tr>
      <w:tr w:rsidR="00DA4114" w14:paraId="3F3916C9" w14:textId="77777777" w:rsidTr="00806343">
        <w:trPr>
          <w:ins w:id="661" w:author="BORSATO, RONALD" w:date="2021-05-08T14:20:00Z"/>
        </w:trPr>
        <w:tc>
          <w:tcPr>
            <w:tcW w:w="98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2C2FF8" w14:textId="77777777" w:rsidR="00DA4114" w:rsidRDefault="00DA4114" w:rsidP="00806343">
            <w:pPr>
              <w:pStyle w:val="TAN"/>
              <w:rPr>
                <w:ins w:id="662" w:author="BORSATO, RONALD" w:date="2021-05-08T14:20:00Z"/>
                <w:rFonts w:cs="Arial"/>
              </w:rPr>
            </w:pPr>
            <w:ins w:id="663" w:author="BORSATO, RONALD" w:date="2021-05-08T14:20:00Z">
              <w:r>
                <w:rPr>
                  <w:rFonts w:cs="Arial"/>
                </w:rPr>
                <w:t>NOTE 2:</w:t>
              </w:r>
              <w:r>
                <w:rPr>
                  <w:rFonts w:cs="Arial"/>
                </w:rPr>
                <w:tab/>
                <w:t xml:space="preserve">2 refers to the transmission bandwidths confined within </w:t>
              </w:r>
              <w:proofErr w:type="spellStart"/>
              <w:r>
                <w:rPr>
                  <w:rFonts w:cs="Arial"/>
                </w:rPr>
                <w:t>F</w:t>
              </w:r>
              <w:r>
                <w:rPr>
                  <w:rFonts w:cs="Arial"/>
                  <w:vertAlign w:val="subscript"/>
                </w:rPr>
                <w:t>UL_low</w:t>
              </w:r>
              <w:proofErr w:type="spellEnd"/>
              <w:r>
                <w:rPr>
                  <w:rFonts w:cs="Arial"/>
                </w:rPr>
                <w:t xml:space="preserve"> and </w:t>
              </w:r>
              <w:proofErr w:type="spellStart"/>
              <w:r>
                <w:rPr>
                  <w:rFonts w:cs="Arial"/>
                </w:rPr>
                <w:t>F</w:t>
              </w:r>
              <w:r>
                <w:rPr>
                  <w:rFonts w:cs="Arial"/>
                  <w:vertAlign w:val="subscript"/>
                </w:rPr>
                <w:t>UL_low</w:t>
              </w:r>
              <w:proofErr w:type="spellEnd"/>
              <w:r>
                <w:rPr>
                  <w:rFonts w:cs="Arial"/>
                </w:rPr>
                <w:t xml:space="preserve"> + 4 MHz or </w:t>
              </w:r>
              <w:proofErr w:type="spellStart"/>
              <w:r>
                <w:rPr>
                  <w:rFonts w:cs="Arial"/>
                </w:rPr>
                <w:t>F</w:t>
              </w:r>
              <w:r>
                <w:rPr>
                  <w:rFonts w:cs="Arial"/>
                  <w:vertAlign w:val="subscript"/>
                </w:rPr>
                <w:t>UL_high</w:t>
              </w:r>
              <w:proofErr w:type="spellEnd"/>
              <w:r>
                <w:rPr>
                  <w:rFonts w:cs="Arial"/>
                </w:rPr>
                <w:t xml:space="preserve"> – 4 MHz and </w:t>
              </w:r>
              <w:proofErr w:type="spellStart"/>
              <w:r>
                <w:rPr>
                  <w:rFonts w:cs="Arial"/>
                </w:rPr>
                <w:t>F</w:t>
              </w:r>
              <w:r>
                <w:rPr>
                  <w:rFonts w:cs="Arial"/>
                  <w:vertAlign w:val="subscript"/>
                </w:rPr>
                <w:t>UL_high</w:t>
              </w:r>
              <w:proofErr w:type="spellEnd"/>
              <w:r>
                <w:rPr>
                  <w:rFonts w:cs="Arial"/>
                </w:rPr>
                <w:t>, the maximum output power requirement is relaxed by reducing the lower tolerance limit by 1.5 dB</w:t>
              </w:r>
            </w:ins>
          </w:p>
        </w:tc>
      </w:tr>
    </w:tbl>
    <w:p w14:paraId="0C2BE0C2" w14:textId="77777777" w:rsidR="00DA4114" w:rsidRDefault="00DA4114" w:rsidP="00DA4114">
      <w:pPr>
        <w:rPr>
          <w:ins w:id="664" w:author="BORSATO, RONALD" w:date="2021-05-08T14:20:00Z"/>
          <w:lang w:val="en-US" w:eastAsia="zh-CN"/>
        </w:rPr>
      </w:pPr>
    </w:p>
    <w:p w14:paraId="0A5A2DC0" w14:textId="77777777" w:rsidR="00DA4114" w:rsidRDefault="00DA4114" w:rsidP="00DA4114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65" w:author="BORSATO, RONALD" w:date="2021-05-08T14:20:00Z"/>
          <w:lang w:eastAsia="zh-CN"/>
        </w:rPr>
      </w:pPr>
      <w:bookmarkStart w:id="666" w:name="_Toc13065"/>
      <w:bookmarkStart w:id="667" w:name="_Toc30663"/>
      <w:bookmarkStart w:id="668" w:name="_Toc8837"/>
      <w:bookmarkStart w:id="669" w:name="_Toc16115"/>
      <w:ins w:id="670" w:author="BORSATO, RONALD" w:date="2021-05-08T14:20:00Z">
        <w:r>
          <w:rPr>
            <w:rFonts w:hint="eastAsia"/>
            <w:lang w:val="en-US" w:eastAsia="zh-CN"/>
          </w:rPr>
          <w:t>6.X</w:t>
        </w:r>
        <w:r>
          <w:rPr>
            <w:lang w:eastAsia="zh-CN"/>
          </w:rPr>
          <w:t>.</w:t>
        </w:r>
        <w:r>
          <w:rPr>
            <w:rFonts w:hint="eastAsia"/>
            <w:lang w:val="en-US" w:eastAsia="zh-CN"/>
          </w:rPr>
          <w:t>2</w:t>
        </w:r>
        <w:r>
          <w:rPr>
            <w:rFonts w:hint="eastAsia"/>
            <w:lang w:eastAsia="zh-CN"/>
          </w:rPr>
          <w:t>.</w:t>
        </w:r>
        <w:r>
          <w:rPr>
            <w:lang w:val="en-US" w:eastAsia="zh-CN"/>
          </w:rPr>
          <w:t>2</w:t>
        </w:r>
        <w:r>
          <w:rPr>
            <w:rFonts w:hint="eastAsia"/>
            <w:lang w:val="en-US" w:eastAsia="zh-CN"/>
          </w:rPr>
          <w:tab/>
        </w:r>
        <w:r>
          <w:rPr>
            <w:rFonts w:hint="eastAsia"/>
            <w:lang w:val="en-US" w:eastAsia="zh-CN"/>
          </w:rPr>
          <w:tab/>
        </w:r>
        <w:r>
          <w:rPr>
            <w:rFonts w:hint="eastAsia"/>
            <w:lang w:eastAsia="zh-CN"/>
          </w:rPr>
          <w:t>UE co-existence</w:t>
        </w:r>
        <w:bookmarkEnd w:id="666"/>
        <w:bookmarkEnd w:id="667"/>
        <w:bookmarkEnd w:id="668"/>
        <w:bookmarkEnd w:id="669"/>
      </w:ins>
    </w:p>
    <w:p w14:paraId="4099C5DD" w14:textId="77777777" w:rsidR="00DA4114" w:rsidRDefault="00DA4114" w:rsidP="00DA4114">
      <w:pPr>
        <w:rPr>
          <w:ins w:id="671" w:author="BORSATO, RONALD" w:date="2021-05-08T14:20:00Z"/>
          <w:lang w:val="en-US" w:eastAsia="zh-CN"/>
        </w:rPr>
      </w:pPr>
      <w:ins w:id="672" w:author="BORSATO, RONALD" w:date="2021-05-08T14:20:00Z">
        <w:r>
          <w:t xml:space="preserve">Table </w:t>
        </w:r>
        <w:r>
          <w:rPr>
            <w:rFonts w:hint="eastAsia"/>
            <w:lang w:val="en-US" w:eastAsia="zh-CN"/>
          </w:rPr>
          <w:t>6.X</w:t>
        </w:r>
        <w:r>
          <w:t>.</w:t>
        </w:r>
        <w:r>
          <w:rPr>
            <w:lang w:val="en-US" w:eastAsia="zh-CN"/>
          </w:rPr>
          <w:t>2</w:t>
        </w:r>
        <w:r>
          <w:rPr>
            <w:lang w:eastAsia="zh-CN"/>
          </w:rPr>
          <w:t>.</w:t>
        </w:r>
        <w:r>
          <w:rPr>
            <w:lang w:val="en-US" w:eastAsia="zh-CN"/>
          </w:rPr>
          <w:t>2</w:t>
        </w:r>
        <w:r>
          <w:t>-1 gives IMD interference</w:t>
        </w:r>
        <w:r>
          <w:rPr>
            <w:lang w:eastAsia="zh-CN"/>
          </w:rPr>
          <w:t xml:space="preserve"> analysis</w:t>
        </w:r>
        <w:r>
          <w:t xml:space="preserve"> for CA_</w:t>
        </w:r>
        <w:r>
          <w:rPr>
            <w:rFonts w:eastAsia="MS Mincho"/>
            <w:lang w:eastAsia="ja-JP"/>
          </w:rPr>
          <w:t xml:space="preserve"> </w:t>
        </w:r>
        <w:r>
          <w:rPr>
            <w:lang w:val="en-US" w:eastAsia="zh-CN"/>
          </w:rPr>
          <w:t>n12-n66 with 2 ULs.</w:t>
        </w:r>
      </w:ins>
    </w:p>
    <w:p w14:paraId="66488214" w14:textId="77777777" w:rsidR="00DA4114" w:rsidRDefault="00DA4114" w:rsidP="00DA4114">
      <w:pPr>
        <w:pStyle w:val="TH"/>
        <w:rPr>
          <w:ins w:id="673" w:author="BORSATO, RONALD" w:date="2021-05-08T14:20:00Z"/>
          <w:lang w:eastAsia="zh-CN"/>
        </w:rPr>
      </w:pPr>
      <w:ins w:id="674" w:author="BORSATO, RONALD" w:date="2021-05-08T14:20:00Z">
        <w:r>
          <w:rPr>
            <w:lang w:eastAsia="zh-CN"/>
          </w:rPr>
          <w:lastRenderedPageBreak/>
          <w:t xml:space="preserve">Table </w:t>
        </w:r>
        <w:r w:rsidRPr="006E6084">
          <w:rPr>
            <w:lang w:eastAsia="zh-CN"/>
          </w:rPr>
          <w:t>6.X.2.2-1</w:t>
        </w:r>
        <w:r>
          <w:rPr>
            <w:lang w:eastAsia="zh-CN"/>
          </w:rPr>
          <w:t>: Harmonic and IMD analysis</w:t>
        </w:r>
      </w:ins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728"/>
        <w:gridCol w:w="1725"/>
        <w:gridCol w:w="1726"/>
        <w:gridCol w:w="1726"/>
        <w:gridCol w:w="1724"/>
      </w:tblGrid>
      <w:tr w:rsidR="00DA4114" w14:paraId="2453DDDB" w14:textId="77777777" w:rsidTr="00806343">
        <w:trPr>
          <w:ins w:id="675" w:author="BORSATO, RONALD" w:date="2021-05-08T14:20:00Z"/>
        </w:trPr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B32E75" w14:textId="77777777" w:rsidR="00DA4114" w:rsidRPr="006E6084" w:rsidRDefault="00DA4114" w:rsidP="00806343">
            <w:pPr>
              <w:pStyle w:val="TAH"/>
              <w:rPr>
                <w:ins w:id="676" w:author="BORSATO, RONALD" w:date="2021-05-08T14:20:00Z"/>
                <w:sz w:val="16"/>
                <w:szCs w:val="16"/>
                <w:lang w:val="fi-FI" w:eastAsia="fi-FI"/>
              </w:rPr>
            </w:pPr>
            <w:ins w:id="677" w:author="BORSATO, RONALD" w:date="2021-05-08T14:20:00Z">
              <w:r w:rsidRPr="006E6084">
                <w:rPr>
                  <w:sz w:val="16"/>
                  <w:szCs w:val="16"/>
                  <w:lang w:val="fi-FI" w:eastAsia="fi-FI"/>
                </w:rPr>
                <w:t>UE UL carrier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09F547" w14:textId="77777777" w:rsidR="00DA4114" w:rsidRPr="006E6084" w:rsidRDefault="00DA4114" w:rsidP="00806343">
            <w:pPr>
              <w:pStyle w:val="TAH"/>
              <w:rPr>
                <w:ins w:id="678" w:author="BORSATO, RONALD" w:date="2021-05-08T14:20:00Z"/>
                <w:sz w:val="16"/>
                <w:szCs w:val="16"/>
                <w:lang w:val="fi-FI" w:eastAsia="fi-FI"/>
              </w:rPr>
            </w:pPr>
            <w:ins w:id="679" w:author="BORSATO, RONALD" w:date="2021-05-08T14:20:00Z">
              <w:r w:rsidRPr="006E6084">
                <w:rPr>
                  <w:sz w:val="16"/>
                  <w:szCs w:val="16"/>
                  <w:lang w:val="fi-FI" w:eastAsia="fi-FI"/>
                </w:rPr>
                <w:t>fx_low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3762A" w14:textId="77777777" w:rsidR="00DA4114" w:rsidRPr="006E6084" w:rsidRDefault="00DA4114" w:rsidP="00806343">
            <w:pPr>
              <w:pStyle w:val="TAH"/>
              <w:rPr>
                <w:ins w:id="680" w:author="BORSATO, RONALD" w:date="2021-05-08T14:20:00Z"/>
                <w:sz w:val="16"/>
                <w:szCs w:val="16"/>
                <w:lang w:val="fi-FI" w:eastAsia="fi-FI"/>
              </w:rPr>
            </w:pPr>
            <w:ins w:id="681" w:author="BORSATO, RONALD" w:date="2021-05-08T14:20:00Z">
              <w:r w:rsidRPr="006E6084">
                <w:rPr>
                  <w:sz w:val="16"/>
                  <w:szCs w:val="16"/>
                  <w:lang w:val="fi-FI" w:eastAsia="fi-FI"/>
                </w:rPr>
                <w:t>fx_high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90D24" w14:textId="77777777" w:rsidR="00DA4114" w:rsidRPr="006E6084" w:rsidRDefault="00DA4114" w:rsidP="00806343">
            <w:pPr>
              <w:pStyle w:val="TAH"/>
              <w:rPr>
                <w:ins w:id="682" w:author="BORSATO, RONALD" w:date="2021-05-08T14:20:00Z"/>
                <w:sz w:val="16"/>
                <w:szCs w:val="16"/>
                <w:lang w:val="fi-FI" w:eastAsia="fi-FI"/>
              </w:rPr>
            </w:pPr>
            <w:ins w:id="683" w:author="BORSATO, RONALD" w:date="2021-05-08T14:20:00Z">
              <w:r w:rsidRPr="006E6084">
                <w:rPr>
                  <w:sz w:val="16"/>
                  <w:szCs w:val="16"/>
                  <w:lang w:val="fi-FI" w:eastAsia="fi-FI"/>
                </w:rPr>
                <w:t>fy_low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9D66D" w14:textId="77777777" w:rsidR="00DA4114" w:rsidRPr="006E6084" w:rsidRDefault="00DA4114" w:rsidP="00806343">
            <w:pPr>
              <w:pStyle w:val="TAH"/>
              <w:rPr>
                <w:ins w:id="684" w:author="BORSATO, RONALD" w:date="2021-05-08T14:20:00Z"/>
                <w:sz w:val="16"/>
                <w:szCs w:val="16"/>
                <w:lang w:val="fi-FI" w:eastAsia="fi-FI"/>
              </w:rPr>
            </w:pPr>
            <w:ins w:id="685" w:author="BORSATO, RONALD" w:date="2021-05-08T14:20:00Z">
              <w:r w:rsidRPr="006E6084">
                <w:rPr>
                  <w:sz w:val="16"/>
                  <w:szCs w:val="16"/>
                  <w:lang w:val="fi-FI" w:eastAsia="fi-FI"/>
                </w:rPr>
                <w:t>fy_high</w:t>
              </w:r>
            </w:ins>
          </w:p>
        </w:tc>
      </w:tr>
      <w:tr w:rsidR="00DA4114" w14:paraId="0344180F" w14:textId="77777777" w:rsidTr="00806343">
        <w:trPr>
          <w:ins w:id="686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72CE42" w14:textId="77777777" w:rsidR="00DA4114" w:rsidRPr="006E6084" w:rsidRDefault="00DA4114" w:rsidP="00806343">
            <w:pPr>
              <w:pStyle w:val="TAC"/>
              <w:rPr>
                <w:ins w:id="68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688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UL frequency (MHz)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FA08F" w14:textId="77777777" w:rsidR="00DA4114" w:rsidRPr="006E6084" w:rsidRDefault="00DA4114" w:rsidP="00806343">
            <w:pPr>
              <w:pStyle w:val="TAC"/>
              <w:rPr>
                <w:ins w:id="68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690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699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F349C" w14:textId="77777777" w:rsidR="00DA4114" w:rsidRPr="006E6084" w:rsidRDefault="00DA4114" w:rsidP="00806343">
            <w:pPr>
              <w:pStyle w:val="TAC"/>
              <w:rPr>
                <w:ins w:id="69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692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716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B23A63" w14:textId="77777777" w:rsidR="00DA4114" w:rsidRPr="006E6084" w:rsidRDefault="00DA4114" w:rsidP="00806343">
            <w:pPr>
              <w:pStyle w:val="TAC"/>
              <w:rPr>
                <w:ins w:id="69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694" w:author="BORSATO, RONALD" w:date="2021-05-08T14:20:00Z">
              <w:r>
                <w:rPr>
                  <w:rFonts w:cs="Arial"/>
                  <w:sz w:val="16"/>
                  <w:szCs w:val="16"/>
                  <w:lang w:val="fi-FI" w:eastAsia="fi-FI"/>
                </w:rPr>
                <w:t>1710</w:t>
              </w:r>
            </w:ins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76A928" w14:textId="77777777" w:rsidR="00DA4114" w:rsidRPr="006E6084" w:rsidRDefault="00DA4114" w:rsidP="00806343">
            <w:pPr>
              <w:pStyle w:val="TAC"/>
              <w:rPr>
                <w:ins w:id="69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696" w:author="BORSATO, RONALD" w:date="2021-05-08T14:20:00Z">
              <w:r>
                <w:rPr>
                  <w:rFonts w:cs="Arial"/>
                  <w:sz w:val="16"/>
                  <w:szCs w:val="16"/>
                  <w:lang w:val="fi-FI" w:eastAsia="fi-FI"/>
                </w:rPr>
                <w:t>1780</w:t>
              </w:r>
            </w:ins>
          </w:p>
        </w:tc>
      </w:tr>
      <w:tr w:rsidR="00DA4114" w14:paraId="0BDB97DB" w14:textId="77777777" w:rsidTr="00806343">
        <w:trPr>
          <w:ins w:id="697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BB796" w14:textId="77777777" w:rsidR="00DA4114" w:rsidRPr="006E6084" w:rsidRDefault="00DA4114" w:rsidP="00806343">
            <w:pPr>
              <w:pStyle w:val="TAC"/>
              <w:rPr>
                <w:ins w:id="69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699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DL frequency (MHz)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EE1EA" w14:textId="77777777" w:rsidR="00DA4114" w:rsidRPr="006E6084" w:rsidRDefault="00DA4114" w:rsidP="00806343">
            <w:pPr>
              <w:pStyle w:val="TAC"/>
              <w:rPr>
                <w:ins w:id="70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01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729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4DB87B" w14:textId="77777777" w:rsidR="00DA4114" w:rsidRPr="006E6084" w:rsidRDefault="00DA4114" w:rsidP="00806343">
            <w:pPr>
              <w:pStyle w:val="TAC"/>
              <w:rPr>
                <w:ins w:id="70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03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746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B24CC" w14:textId="77777777" w:rsidR="00DA4114" w:rsidRPr="006E6084" w:rsidRDefault="00DA4114" w:rsidP="00806343">
            <w:pPr>
              <w:pStyle w:val="TAC"/>
              <w:rPr>
                <w:ins w:id="70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05" w:author="BORSATO, RONALD" w:date="2021-05-08T14:20:00Z">
              <w:r>
                <w:rPr>
                  <w:rFonts w:cs="Arial"/>
                  <w:sz w:val="16"/>
                  <w:szCs w:val="16"/>
                  <w:lang w:val="fi-FI" w:eastAsia="fi-FI"/>
                </w:rPr>
                <w:t>2110</w:t>
              </w:r>
            </w:ins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F5EFB" w14:textId="77777777" w:rsidR="00DA4114" w:rsidRPr="006E6084" w:rsidRDefault="00DA4114" w:rsidP="00806343">
            <w:pPr>
              <w:pStyle w:val="TAC"/>
              <w:rPr>
                <w:ins w:id="70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07" w:author="BORSATO, RONALD" w:date="2021-05-08T14:20:00Z">
              <w:r>
                <w:rPr>
                  <w:rFonts w:cs="Arial"/>
                  <w:sz w:val="16"/>
                  <w:szCs w:val="16"/>
                  <w:lang w:val="fi-FI" w:eastAsia="fi-FI"/>
                </w:rPr>
                <w:t>2200</w:t>
              </w:r>
            </w:ins>
          </w:p>
        </w:tc>
      </w:tr>
      <w:tr w:rsidR="00DA4114" w14:paraId="31D44F7B" w14:textId="77777777" w:rsidTr="00806343">
        <w:trPr>
          <w:ins w:id="708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D69C7" w14:textId="77777777" w:rsidR="00DA4114" w:rsidRPr="006E6084" w:rsidRDefault="00DA4114" w:rsidP="00806343">
            <w:pPr>
              <w:pStyle w:val="TAC"/>
              <w:rPr>
                <w:ins w:id="70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10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2</w:t>
              </w:r>
              <w:r w:rsidRPr="006E6084">
                <w:rPr>
                  <w:rFonts w:cs="Arial"/>
                  <w:sz w:val="16"/>
                  <w:szCs w:val="16"/>
                  <w:vertAlign w:val="superscript"/>
                  <w:lang w:val="fi-FI" w:eastAsia="fi-FI"/>
                </w:rPr>
                <w:t>nd</w:t>
              </w:r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 xml:space="preserve"> harmonics frequency limits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FBA21" w14:textId="77777777" w:rsidR="00DA4114" w:rsidRPr="006E6084" w:rsidRDefault="00DA4114" w:rsidP="00806343">
            <w:pPr>
              <w:pStyle w:val="TAC"/>
              <w:rPr>
                <w:ins w:id="71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12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2*fx_low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845EBA" w14:textId="77777777" w:rsidR="00DA4114" w:rsidRPr="006E6084" w:rsidRDefault="00DA4114" w:rsidP="00806343">
            <w:pPr>
              <w:pStyle w:val="TAC"/>
              <w:rPr>
                <w:ins w:id="71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14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2*fx_high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32F524" w14:textId="77777777" w:rsidR="00DA4114" w:rsidRPr="006E6084" w:rsidRDefault="00DA4114" w:rsidP="00806343">
            <w:pPr>
              <w:pStyle w:val="TAC"/>
              <w:rPr>
                <w:ins w:id="71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16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2* fy_low</w:t>
              </w:r>
            </w:ins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F32B63" w14:textId="77777777" w:rsidR="00DA4114" w:rsidRPr="006E6084" w:rsidRDefault="00DA4114" w:rsidP="00806343">
            <w:pPr>
              <w:pStyle w:val="TAC"/>
              <w:rPr>
                <w:ins w:id="71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18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2* fy_high</w:t>
              </w:r>
            </w:ins>
          </w:p>
        </w:tc>
      </w:tr>
      <w:tr w:rsidR="00DA4114" w14:paraId="7656DBC0" w14:textId="77777777" w:rsidTr="00806343">
        <w:trPr>
          <w:ins w:id="719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9E558" w14:textId="77777777" w:rsidR="00DA4114" w:rsidRPr="006E6084" w:rsidRDefault="00DA4114" w:rsidP="00806343">
            <w:pPr>
              <w:pStyle w:val="TAC"/>
              <w:rPr>
                <w:ins w:id="720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721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2</w:t>
              </w:r>
              <w:r w:rsidRPr="006E6084">
                <w:rPr>
                  <w:rFonts w:cs="Arial"/>
                  <w:sz w:val="16"/>
                  <w:szCs w:val="16"/>
                  <w:vertAlign w:val="superscript"/>
                  <w:lang w:eastAsia="fi-FI"/>
                </w:rPr>
                <w:t>nd</w:t>
              </w:r>
              <w:r w:rsidRPr="006E6084">
                <w:rPr>
                  <w:rFonts w:cs="Arial"/>
                  <w:sz w:val="16"/>
                  <w:szCs w:val="16"/>
                  <w:lang w:eastAsia="fi-FI"/>
                </w:rPr>
                <w:t xml:space="preserve"> harmonics frequency limits (MHz) 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E03BA1" w14:textId="77777777" w:rsidR="00DA4114" w:rsidRPr="00706767" w:rsidRDefault="00DA4114" w:rsidP="00806343">
            <w:pPr>
              <w:pStyle w:val="TAC"/>
              <w:rPr>
                <w:ins w:id="72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23" w:author="BORSATO, RONALD" w:date="2021-05-08T14:20:00Z">
              <w:r w:rsidRPr="00706767">
                <w:rPr>
                  <w:rFonts w:cs="Arial"/>
                  <w:sz w:val="16"/>
                  <w:szCs w:val="16"/>
                  <w:lang w:val="fi-FI" w:eastAsia="fi-FI"/>
                </w:rPr>
                <w:t>1398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5C8772" w14:textId="77777777" w:rsidR="00DA4114" w:rsidRPr="00706767" w:rsidRDefault="00DA4114" w:rsidP="00806343">
            <w:pPr>
              <w:pStyle w:val="TAC"/>
              <w:rPr>
                <w:ins w:id="72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25" w:author="BORSATO, RONALD" w:date="2021-05-08T14:20:00Z">
              <w:r w:rsidRPr="00706767">
                <w:rPr>
                  <w:rFonts w:cs="Arial"/>
                  <w:sz w:val="16"/>
                  <w:szCs w:val="16"/>
                  <w:lang w:val="fi-FI" w:eastAsia="fi-FI"/>
                </w:rPr>
                <w:t>1432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6C51934" w14:textId="77777777" w:rsidR="00DA4114" w:rsidRPr="00706767" w:rsidRDefault="00DA4114" w:rsidP="00806343">
            <w:pPr>
              <w:pStyle w:val="TAC"/>
              <w:rPr>
                <w:ins w:id="72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27" w:author="BORSATO, RONALD" w:date="2021-05-08T14:20:00Z">
              <w:r w:rsidRPr="00706767">
                <w:rPr>
                  <w:sz w:val="16"/>
                  <w:szCs w:val="16"/>
                </w:rPr>
                <w:t>3420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2648BDF" w14:textId="77777777" w:rsidR="00DA4114" w:rsidRPr="00706767" w:rsidRDefault="00DA4114" w:rsidP="00806343">
            <w:pPr>
              <w:pStyle w:val="TAC"/>
              <w:rPr>
                <w:ins w:id="72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29" w:author="BORSATO, RONALD" w:date="2021-05-08T14:20:00Z">
              <w:r w:rsidRPr="00706767">
                <w:rPr>
                  <w:sz w:val="16"/>
                  <w:szCs w:val="16"/>
                </w:rPr>
                <w:t>3560</w:t>
              </w:r>
            </w:ins>
          </w:p>
        </w:tc>
      </w:tr>
      <w:tr w:rsidR="00DA4114" w14:paraId="1A77E161" w14:textId="77777777" w:rsidTr="00806343">
        <w:trPr>
          <w:ins w:id="730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94A9C" w14:textId="77777777" w:rsidR="00DA4114" w:rsidRPr="006E6084" w:rsidRDefault="00DA4114" w:rsidP="00806343">
            <w:pPr>
              <w:pStyle w:val="TAC"/>
              <w:rPr>
                <w:ins w:id="73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32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3</w:t>
              </w:r>
              <w:r w:rsidRPr="006E6084">
                <w:rPr>
                  <w:rFonts w:cs="Arial"/>
                  <w:sz w:val="16"/>
                  <w:szCs w:val="16"/>
                  <w:vertAlign w:val="superscript"/>
                  <w:lang w:val="fi-FI" w:eastAsia="fi-FI"/>
                </w:rPr>
                <w:t>rd</w:t>
              </w:r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 xml:space="preserve"> harmonics frequency limits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0383D" w14:textId="77777777" w:rsidR="00DA4114" w:rsidRPr="006E6084" w:rsidRDefault="00DA4114" w:rsidP="00806343">
            <w:pPr>
              <w:pStyle w:val="TAC"/>
              <w:rPr>
                <w:ins w:id="73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34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3*fx_low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AA2F7D" w14:textId="77777777" w:rsidR="00DA4114" w:rsidRPr="006E6084" w:rsidRDefault="00DA4114" w:rsidP="00806343">
            <w:pPr>
              <w:pStyle w:val="TAC"/>
              <w:rPr>
                <w:ins w:id="73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36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3*fx_high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C9226" w14:textId="77777777" w:rsidR="00DA4114" w:rsidRPr="006E6084" w:rsidRDefault="00DA4114" w:rsidP="00806343">
            <w:pPr>
              <w:pStyle w:val="TAC"/>
              <w:rPr>
                <w:ins w:id="73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38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3* fy_low</w:t>
              </w:r>
            </w:ins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F7713" w14:textId="77777777" w:rsidR="00DA4114" w:rsidRPr="006E6084" w:rsidRDefault="00DA4114" w:rsidP="00806343">
            <w:pPr>
              <w:pStyle w:val="TAC"/>
              <w:rPr>
                <w:ins w:id="73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40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3* fy_high</w:t>
              </w:r>
            </w:ins>
          </w:p>
        </w:tc>
      </w:tr>
      <w:tr w:rsidR="00DA4114" w14:paraId="4A09C651" w14:textId="77777777" w:rsidTr="00806343">
        <w:trPr>
          <w:ins w:id="741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0E190A" w14:textId="77777777" w:rsidR="00DA4114" w:rsidRPr="006E6084" w:rsidRDefault="00DA4114" w:rsidP="00806343">
            <w:pPr>
              <w:pStyle w:val="TAC"/>
              <w:rPr>
                <w:ins w:id="742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743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3</w:t>
              </w:r>
              <w:r w:rsidRPr="006E6084">
                <w:rPr>
                  <w:rFonts w:cs="Arial"/>
                  <w:sz w:val="16"/>
                  <w:szCs w:val="16"/>
                  <w:vertAlign w:val="superscript"/>
                  <w:lang w:eastAsia="fi-FI"/>
                </w:rPr>
                <w:t>rd</w:t>
              </w:r>
              <w:r w:rsidRPr="006E6084">
                <w:rPr>
                  <w:rFonts w:cs="Arial"/>
                  <w:sz w:val="16"/>
                  <w:szCs w:val="16"/>
                  <w:lang w:eastAsia="fi-FI"/>
                </w:rPr>
                <w:t xml:space="preserve"> harmonics frequency limits (MHz)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BE33D18" w14:textId="77777777" w:rsidR="00DA4114" w:rsidRPr="00706767" w:rsidRDefault="00DA4114" w:rsidP="00806343">
            <w:pPr>
              <w:pStyle w:val="TAC"/>
              <w:rPr>
                <w:ins w:id="74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45" w:author="BORSATO, RONALD" w:date="2021-05-08T14:20:00Z">
              <w:r w:rsidRPr="00706767">
                <w:rPr>
                  <w:rFonts w:cs="Arial"/>
                  <w:sz w:val="16"/>
                  <w:szCs w:val="16"/>
                  <w:lang w:val="fi-FI" w:eastAsia="fi-FI"/>
                </w:rPr>
                <w:t>2097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7AB9EDB" w14:textId="77777777" w:rsidR="00DA4114" w:rsidRPr="00706767" w:rsidRDefault="00DA4114" w:rsidP="00806343">
            <w:pPr>
              <w:pStyle w:val="TAC"/>
              <w:rPr>
                <w:ins w:id="74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47" w:author="BORSATO, RONALD" w:date="2021-05-08T14:20:00Z">
              <w:r w:rsidRPr="00706767">
                <w:rPr>
                  <w:rFonts w:cs="Arial"/>
                  <w:sz w:val="16"/>
                  <w:szCs w:val="16"/>
                  <w:lang w:val="fi-FI" w:eastAsia="fi-FI"/>
                </w:rPr>
                <w:t>2148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DFA08EF" w14:textId="77777777" w:rsidR="00DA4114" w:rsidRPr="00706767" w:rsidRDefault="00DA4114" w:rsidP="00806343">
            <w:pPr>
              <w:pStyle w:val="TAC"/>
              <w:rPr>
                <w:ins w:id="74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49" w:author="BORSATO, RONALD" w:date="2021-05-08T14:20:00Z">
              <w:r w:rsidRPr="00706767">
                <w:rPr>
                  <w:sz w:val="16"/>
                  <w:szCs w:val="16"/>
                </w:rPr>
                <w:t>5130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C357658" w14:textId="77777777" w:rsidR="00DA4114" w:rsidRPr="00706767" w:rsidRDefault="00DA4114" w:rsidP="00806343">
            <w:pPr>
              <w:pStyle w:val="TAC"/>
              <w:rPr>
                <w:ins w:id="75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51" w:author="BORSATO, RONALD" w:date="2021-05-08T14:20:00Z">
              <w:r w:rsidRPr="00706767">
                <w:rPr>
                  <w:sz w:val="16"/>
                  <w:szCs w:val="16"/>
                </w:rPr>
                <w:t>5340</w:t>
              </w:r>
            </w:ins>
          </w:p>
        </w:tc>
      </w:tr>
      <w:tr w:rsidR="00DA4114" w14:paraId="730AF6D2" w14:textId="77777777" w:rsidTr="00806343">
        <w:trPr>
          <w:ins w:id="752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9DBAD" w14:textId="77777777" w:rsidR="00DA4114" w:rsidRPr="006E6084" w:rsidRDefault="00DA4114" w:rsidP="00806343">
            <w:pPr>
              <w:pStyle w:val="TAC"/>
              <w:rPr>
                <w:ins w:id="75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54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4th harmonics frequency limits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3D7C47" w14:textId="77777777" w:rsidR="00DA4114" w:rsidRPr="006E6084" w:rsidRDefault="00DA4114" w:rsidP="00806343">
            <w:pPr>
              <w:pStyle w:val="TAC"/>
              <w:rPr>
                <w:ins w:id="75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56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4*fx_low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57029" w14:textId="77777777" w:rsidR="00DA4114" w:rsidRPr="006E6084" w:rsidRDefault="00DA4114" w:rsidP="00806343">
            <w:pPr>
              <w:pStyle w:val="TAC"/>
              <w:rPr>
                <w:ins w:id="75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58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4*fx_high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3C897F" w14:textId="77777777" w:rsidR="00DA4114" w:rsidRPr="006E6084" w:rsidRDefault="00DA4114" w:rsidP="00806343">
            <w:pPr>
              <w:pStyle w:val="TAC"/>
              <w:rPr>
                <w:ins w:id="75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60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4* fy_low</w:t>
              </w:r>
            </w:ins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3943E" w14:textId="77777777" w:rsidR="00DA4114" w:rsidRPr="006E6084" w:rsidRDefault="00DA4114" w:rsidP="00806343">
            <w:pPr>
              <w:pStyle w:val="TAC"/>
              <w:rPr>
                <w:ins w:id="76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62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4* fy_high</w:t>
              </w:r>
            </w:ins>
          </w:p>
        </w:tc>
      </w:tr>
      <w:tr w:rsidR="00DA4114" w14:paraId="6A48DE60" w14:textId="77777777" w:rsidTr="00806343">
        <w:trPr>
          <w:ins w:id="763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BD080" w14:textId="77777777" w:rsidR="00DA4114" w:rsidRPr="006E6084" w:rsidRDefault="00DA4114" w:rsidP="00806343">
            <w:pPr>
              <w:pStyle w:val="TAC"/>
              <w:rPr>
                <w:ins w:id="764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765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 xml:space="preserve">4th harmonics frequency limits (MHz) 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86A7BDF" w14:textId="77777777" w:rsidR="00DA4114" w:rsidRPr="00706767" w:rsidRDefault="00DA4114" w:rsidP="00806343">
            <w:pPr>
              <w:pStyle w:val="TAC"/>
              <w:rPr>
                <w:ins w:id="76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67" w:author="BORSATO, RONALD" w:date="2021-05-08T14:20:00Z">
              <w:r w:rsidRPr="00706767">
                <w:rPr>
                  <w:rFonts w:cs="Arial"/>
                  <w:sz w:val="16"/>
                  <w:szCs w:val="16"/>
                  <w:lang w:val="fi-FI" w:eastAsia="fi-FI"/>
                </w:rPr>
                <w:t>2796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81EC46B" w14:textId="77777777" w:rsidR="00DA4114" w:rsidRPr="00706767" w:rsidRDefault="00DA4114" w:rsidP="00806343">
            <w:pPr>
              <w:pStyle w:val="TAC"/>
              <w:rPr>
                <w:ins w:id="76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69" w:author="BORSATO, RONALD" w:date="2021-05-08T14:20:00Z">
              <w:r w:rsidRPr="00706767">
                <w:rPr>
                  <w:rFonts w:cs="Arial"/>
                  <w:sz w:val="16"/>
                  <w:szCs w:val="16"/>
                  <w:lang w:val="fi-FI" w:eastAsia="fi-FI"/>
                </w:rPr>
                <w:t>2864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F6235BB" w14:textId="77777777" w:rsidR="00DA4114" w:rsidRPr="00706767" w:rsidRDefault="00DA4114" w:rsidP="00806343">
            <w:pPr>
              <w:pStyle w:val="TAC"/>
              <w:rPr>
                <w:ins w:id="77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71" w:author="BORSATO, RONALD" w:date="2021-05-08T14:20:00Z">
              <w:r w:rsidRPr="00706767">
                <w:rPr>
                  <w:sz w:val="16"/>
                  <w:szCs w:val="16"/>
                </w:rPr>
                <w:t>6840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5B42054" w14:textId="77777777" w:rsidR="00DA4114" w:rsidRPr="00706767" w:rsidRDefault="00DA4114" w:rsidP="00806343">
            <w:pPr>
              <w:pStyle w:val="TAC"/>
              <w:rPr>
                <w:ins w:id="77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73" w:author="BORSATO, RONALD" w:date="2021-05-08T14:20:00Z">
              <w:r w:rsidRPr="00706767">
                <w:rPr>
                  <w:sz w:val="16"/>
                  <w:szCs w:val="16"/>
                </w:rPr>
                <w:t>7120</w:t>
              </w:r>
            </w:ins>
          </w:p>
        </w:tc>
      </w:tr>
      <w:tr w:rsidR="00DA4114" w14:paraId="3E75EA1C" w14:textId="77777777" w:rsidTr="00806343">
        <w:trPr>
          <w:ins w:id="774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7FAFF" w14:textId="77777777" w:rsidR="00DA4114" w:rsidRPr="006E6084" w:rsidRDefault="00DA4114" w:rsidP="00806343">
            <w:pPr>
              <w:pStyle w:val="TAC"/>
              <w:rPr>
                <w:ins w:id="77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76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5th harmonics frequency limits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4AE40" w14:textId="77777777" w:rsidR="00DA4114" w:rsidRPr="006E6084" w:rsidRDefault="00DA4114" w:rsidP="00806343">
            <w:pPr>
              <w:pStyle w:val="TAC"/>
              <w:rPr>
                <w:ins w:id="77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78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5*fx_low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DAE22" w14:textId="77777777" w:rsidR="00DA4114" w:rsidRPr="006E6084" w:rsidRDefault="00DA4114" w:rsidP="00806343">
            <w:pPr>
              <w:pStyle w:val="TAC"/>
              <w:rPr>
                <w:ins w:id="77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80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5*fx_high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E22DF" w14:textId="77777777" w:rsidR="00DA4114" w:rsidRPr="006E6084" w:rsidRDefault="00DA4114" w:rsidP="00806343">
            <w:pPr>
              <w:pStyle w:val="TAC"/>
              <w:rPr>
                <w:ins w:id="78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82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5* fy_low</w:t>
              </w:r>
            </w:ins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6C9AA9" w14:textId="77777777" w:rsidR="00DA4114" w:rsidRPr="006E6084" w:rsidRDefault="00DA4114" w:rsidP="00806343">
            <w:pPr>
              <w:pStyle w:val="TAC"/>
              <w:rPr>
                <w:ins w:id="78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84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5* fy_high</w:t>
              </w:r>
            </w:ins>
          </w:p>
        </w:tc>
      </w:tr>
      <w:tr w:rsidR="00DA4114" w14:paraId="5E915F0D" w14:textId="77777777" w:rsidTr="00806343">
        <w:trPr>
          <w:ins w:id="785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30E29" w14:textId="77777777" w:rsidR="00DA4114" w:rsidRPr="006E6084" w:rsidRDefault="00DA4114" w:rsidP="00806343">
            <w:pPr>
              <w:pStyle w:val="TAC"/>
              <w:rPr>
                <w:ins w:id="786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787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5th harmonics frequency limits (MHz)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66325F8" w14:textId="77777777" w:rsidR="00DA4114" w:rsidRPr="00706767" w:rsidRDefault="00DA4114" w:rsidP="00806343">
            <w:pPr>
              <w:pStyle w:val="TAC"/>
              <w:rPr>
                <w:ins w:id="78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89" w:author="BORSATO, RONALD" w:date="2021-05-08T14:20:00Z">
              <w:r w:rsidRPr="00706767">
                <w:rPr>
                  <w:rFonts w:cs="Arial"/>
                  <w:sz w:val="16"/>
                  <w:szCs w:val="16"/>
                  <w:lang w:val="fi-FI" w:eastAsia="fi-FI"/>
                </w:rPr>
                <w:t>3495</w:t>
              </w:r>
            </w:ins>
          </w:p>
        </w:tc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4B46439" w14:textId="77777777" w:rsidR="00DA4114" w:rsidRPr="00706767" w:rsidRDefault="00DA4114" w:rsidP="00806343">
            <w:pPr>
              <w:pStyle w:val="TAC"/>
              <w:rPr>
                <w:ins w:id="79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91" w:author="BORSATO, RONALD" w:date="2021-05-08T14:20:00Z">
              <w:r w:rsidRPr="00706767">
                <w:rPr>
                  <w:rFonts w:cs="Arial"/>
                  <w:sz w:val="16"/>
                  <w:szCs w:val="16"/>
                  <w:lang w:val="fi-FI" w:eastAsia="fi-FI"/>
                </w:rPr>
                <w:t>3580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775C356" w14:textId="77777777" w:rsidR="00DA4114" w:rsidRPr="00706767" w:rsidRDefault="00DA4114" w:rsidP="00806343">
            <w:pPr>
              <w:pStyle w:val="TAC"/>
              <w:rPr>
                <w:ins w:id="79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93" w:author="BORSATO, RONALD" w:date="2021-05-08T14:20:00Z">
              <w:r w:rsidRPr="00706767">
                <w:rPr>
                  <w:sz w:val="16"/>
                  <w:szCs w:val="16"/>
                </w:rPr>
                <w:t>8550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BD391E8" w14:textId="77777777" w:rsidR="00DA4114" w:rsidRPr="00706767" w:rsidRDefault="00DA4114" w:rsidP="00806343">
            <w:pPr>
              <w:pStyle w:val="TAC"/>
              <w:rPr>
                <w:ins w:id="79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795" w:author="BORSATO, RONALD" w:date="2021-05-08T14:20:00Z">
              <w:r w:rsidRPr="00706767">
                <w:rPr>
                  <w:sz w:val="16"/>
                  <w:szCs w:val="16"/>
                </w:rPr>
                <w:t>8900</w:t>
              </w:r>
            </w:ins>
          </w:p>
        </w:tc>
      </w:tr>
      <w:tr w:rsidR="00DA4114" w14:paraId="13BA173B" w14:textId="77777777" w:rsidTr="00806343">
        <w:trPr>
          <w:ins w:id="796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85389" w14:textId="77777777" w:rsidR="00DA4114" w:rsidRPr="006E6084" w:rsidRDefault="00DA4114" w:rsidP="00806343">
            <w:pPr>
              <w:pStyle w:val="TAC"/>
              <w:rPr>
                <w:ins w:id="797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798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 tone 2</w:t>
              </w:r>
              <w:r w:rsidRPr="006E6084">
                <w:rPr>
                  <w:rFonts w:cs="Arial"/>
                  <w:sz w:val="16"/>
                  <w:szCs w:val="16"/>
                  <w:vertAlign w:val="superscript"/>
                  <w:lang w:eastAsia="fi-FI"/>
                </w:rPr>
                <w:t>nd</w:t>
              </w:r>
              <w:r w:rsidRPr="006E6084">
                <w:rPr>
                  <w:rFonts w:cs="Arial"/>
                  <w:sz w:val="16"/>
                  <w:szCs w:val="16"/>
                  <w:lang w:eastAsia="fi-FI"/>
                </w:rPr>
                <w:t xml:space="preserve">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97222" w14:textId="77777777" w:rsidR="00DA4114" w:rsidRPr="00FE7BE2" w:rsidRDefault="00DA4114" w:rsidP="00806343">
            <w:pPr>
              <w:pStyle w:val="TAC"/>
              <w:rPr>
                <w:ins w:id="79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00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y_low - fx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8C4123" w14:textId="77777777" w:rsidR="00DA4114" w:rsidRPr="00FE7BE2" w:rsidRDefault="00DA4114" w:rsidP="00806343">
            <w:pPr>
              <w:pStyle w:val="TAC"/>
              <w:rPr>
                <w:ins w:id="80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02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y_high - fx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BE42A" w14:textId="77777777" w:rsidR="00DA4114" w:rsidRPr="00FE7BE2" w:rsidRDefault="00DA4114" w:rsidP="00806343">
            <w:pPr>
              <w:pStyle w:val="TAC"/>
              <w:rPr>
                <w:ins w:id="80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04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y_low + fx_low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5CC9E4" w14:textId="77777777" w:rsidR="00DA4114" w:rsidRPr="00FE7BE2" w:rsidRDefault="00DA4114" w:rsidP="00806343">
            <w:pPr>
              <w:pStyle w:val="TAC"/>
              <w:rPr>
                <w:ins w:id="80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06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y_high + fx_high|</w:t>
              </w:r>
            </w:ins>
          </w:p>
        </w:tc>
      </w:tr>
      <w:tr w:rsidR="00DA4114" w14:paraId="105BC5E8" w14:textId="77777777" w:rsidTr="00806343">
        <w:trPr>
          <w:ins w:id="807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9FF62" w14:textId="77777777" w:rsidR="00DA4114" w:rsidRPr="006E6084" w:rsidRDefault="00DA4114" w:rsidP="00806343">
            <w:pPr>
              <w:pStyle w:val="TAC"/>
              <w:rPr>
                <w:ins w:id="80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09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74159" w14:textId="77777777" w:rsidR="00DA4114" w:rsidRPr="00FE7BE2" w:rsidRDefault="00DA4114" w:rsidP="00806343">
            <w:pPr>
              <w:pStyle w:val="TAC"/>
              <w:rPr>
                <w:ins w:id="81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11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994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2B8A4" w14:textId="77777777" w:rsidR="00DA4114" w:rsidRPr="00FE7BE2" w:rsidRDefault="00DA4114" w:rsidP="00806343">
            <w:pPr>
              <w:pStyle w:val="TAC"/>
              <w:rPr>
                <w:ins w:id="81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13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1081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24617" w14:textId="77777777" w:rsidR="00DA4114" w:rsidRPr="00FE7BE2" w:rsidRDefault="00DA4114" w:rsidP="00806343">
            <w:pPr>
              <w:pStyle w:val="TAC"/>
              <w:rPr>
                <w:ins w:id="81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15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2409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7CA60" w14:textId="77777777" w:rsidR="00DA4114" w:rsidRPr="00FE7BE2" w:rsidRDefault="00DA4114" w:rsidP="00806343">
            <w:pPr>
              <w:pStyle w:val="TAC"/>
              <w:rPr>
                <w:ins w:id="81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17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2496</w:t>
              </w:r>
            </w:ins>
          </w:p>
        </w:tc>
      </w:tr>
      <w:tr w:rsidR="00DA4114" w14:paraId="02FE4EB7" w14:textId="77777777" w:rsidTr="00806343">
        <w:trPr>
          <w:ins w:id="818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400AB" w14:textId="77777777" w:rsidR="00DA4114" w:rsidRPr="006E6084" w:rsidRDefault="00DA4114" w:rsidP="00806343">
            <w:pPr>
              <w:pStyle w:val="TAC"/>
              <w:rPr>
                <w:ins w:id="819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820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3</w:t>
              </w:r>
              <w:r w:rsidRPr="006E6084">
                <w:rPr>
                  <w:rFonts w:cs="Arial"/>
                  <w:sz w:val="16"/>
                  <w:szCs w:val="16"/>
                  <w:vertAlign w:val="superscript"/>
                  <w:lang w:eastAsia="fi-FI"/>
                </w:rPr>
                <w:t>rd</w:t>
              </w:r>
              <w:r w:rsidRPr="006E6084">
                <w:rPr>
                  <w:rFonts w:cs="Arial"/>
                  <w:sz w:val="16"/>
                  <w:szCs w:val="16"/>
                  <w:lang w:eastAsia="fi-FI"/>
                </w:rPr>
                <w:t xml:space="preserve">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A5A1E" w14:textId="77777777" w:rsidR="00DA4114" w:rsidRPr="00FE7BE2" w:rsidRDefault="00DA4114" w:rsidP="00806343">
            <w:pPr>
              <w:pStyle w:val="TAC"/>
              <w:rPr>
                <w:ins w:id="82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22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low – fy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FFB01" w14:textId="77777777" w:rsidR="00DA4114" w:rsidRPr="00FE7BE2" w:rsidRDefault="00DA4114" w:rsidP="00806343">
            <w:pPr>
              <w:pStyle w:val="TAC"/>
              <w:rPr>
                <w:ins w:id="82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24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high – 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D217E" w14:textId="77777777" w:rsidR="00DA4114" w:rsidRPr="00FE7BE2" w:rsidRDefault="00DA4114" w:rsidP="00806343">
            <w:pPr>
              <w:pStyle w:val="TAC"/>
              <w:rPr>
                <w:ins w:id="82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26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y_low – fx_high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AA73B" w14:textId="77777777" w:rsidR="00DA4114" w:rsidRPr="00FE7BE2" w:rsidRDefault="00DA4114" w:rsidP="00806343">
            <w:pPr>
              <w:pStyle w:val="TAC"/>
              <w:rPr>
                <w:ins w:id="82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28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y_high – fx_low|</w:t>
              </w:r>
            </w:ins>
          </w:p>
        </w:tc>
      </w:tr>
      <w:tr w:rsidR="00DA4114" w14:paraId="4C258DA7" w14:textId="77777777" w:rsidTr="00806343">
        <w:trPr>
          <w:ins w:id="829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E7282" w14:textId="77777777" w:rsidR="00DA4114" w:rsidRPr="006E6084" w:rsidRDefault="00DA4114" w:rsidP="00806343">
            <w:pPr>
              <w:pStyle w:val="TAC"/>
              <w:rPr>
                <w:ins w:id="83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31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BCFA1" w14:textId="77777777" w:rsidR="00DA4114" w:rsidRPr="00FE7BE2" w:rsidRDefault="00DA4114" w:rsidP="00806343">
            <w:pPr>
              <w:pStyle w:val="TAC"/>
              <w:rPr>
                <w:ins w:id="83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33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382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91B59" w14:textId="77777777" w:rsidR="00DA4114" w:rsidRPr="00FE7BE2" w:rsidRDefault="00DA4114" w:rsidP="00806343">
            <w:pPr>
              <w:pStyle w:val="TAC"/>
              <w:rPr>
                <w:ins w:id="83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35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278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AE039" w14:textId="77777777" w:rsidR="00DA4114" w:rsidRPr="00FE7BE2" w:rsidRDefault="00DA4114" w:rsidP="00806343">
            <w:pPr>
              <w:pStyle w:val="TAC"/>
              <w:rPr>
                <w:ins w:id="83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37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2704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8E211" w14:textId="77777777" w:rsidR="00DA4114" w:rsidRPr="00FE7BE2" w:rsidRDefault="00DA4114" w:rsidP="00806343">
            <w:pPr>
              <w:pStyle w:val="TAC"/>
              <w:rPr>
                <w:ins w:id="83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39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2861</w:t>
              </w:r>
            </w:ins>
          </w:p>
        </w:tc>
      </w:tr>
      <w:tr w:rsidR="00DA4114" w14:paraId="465464BF" w14:textId="77777777" w:rsidTr="00806343">
        <w:trPr>
          <w:ins w:id="840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B81396" w14:textId="77777777" w:rsidR="00DA4114" w:rsidRPr="006E6084" w:rsidRDefault="00DA4114" w:rsidP="00806343">
            <w:pPr>
              <w:pStyle w:val="TAC"/>
              <w:rPr>
                <w:ins w:id="841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842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3</w:t>
              </w:r>
              <w:r w:rsidRPr="006E6084">
                <w:rPr>
                  <w:rFonts w:cs="Arial"/>
                  <w:sz w:val="16"/>
                  <w:szCs w:val="16"/>
                  <w:vertAlign w:val="superscript"/>
                  <w:lang w:eastAsia="fi-FI"/>
                </w:rPr>
                <w:t>rd</w:t>
              </w:r>
              <w:r w:rsidRPr="006E6084">
                <w:rPr>
                  <w:rFonts w:cs="Arial"/>
                  <w:sz w:val="16"/>
                  <w:szCs w:val="16"/>
                  <w:lang w:eastAsia="fi-FI"/>
                </w:rPr>
                <w:t xml:space="preserve">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44C1D" w14:textId="77777777" w:rsidR="00DA4114" w:rsidRPr="00FE7BE2" w:rsidRDefault="00DA4114" w:rsidP="00806343">
            <w:pPr>
              <w:pStyle w:val="TAC"/>
              <w:rPr>
                <w:ins w:id="84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44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low + 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8E095" w14:textId="77777777" w:rsidR="00DA4114" w:rsidRPr="00FE7BE2" w:rsidRDefault="00DA4114" w:rsidP="00806343">
            <w:pPr>
              <w:pStyle w:val="TAC"/>
              <w:rPr>
                <w:ins w:id="84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46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high + fy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4C8B1E" w14:textId="77777777" w:rsidR="00DA4114" w:rsidRPr="00FE7BE2" w:rsidRDefault="00DA4114" w:rsidP="00806343">
            <w:pPr>
              <w:pStyle w:val="TAC"/>
              <w:rPr>
                <w:ins w:id="84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48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y_low + fx_low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1F9AE" w14:textId="77777777" w:rsidR="00DA4114" w:rsidRPr="00FE7BE2" w:rsidRDefault="00DA4114" w:rsidP="00806343">
            <w:pPr>
              <w:pStyle w:val="TAC"/>
              <w:rPr>
                <w:ins w:id="84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50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y_high + fx_high|</w:t>
              </w:r>
            </w:ins>
          </w:p>
        </w:tc>
      </w:tr>
      <w:tr w:rsidR="00DA4114" w14:paraId="3567313A" w14:textId="77777777" w:rsidTr="00806343">
        <w:trPr>
          <w:ins w:id="851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A9D9BD" w14:textId="77777777" w:rsidR="00DA4114" w:rsidRPr="006E6084" w:rsidRDefault="00DA4114" w:rsidP="00806343">
            <w:pPr>
              <w:pStyle w:val="TAC"/>
              <w:rPr>
                <w:ins w:id="85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53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30625" w14:textId="77777777" w:rsidR="00DA4114" w:rsidRPr="00FE7BE2" w:rsidRDefault="00DA4114" w:rsidP="00806343">
            <w:pPr>
              <w:pStyle w:val="TAC"/>
              <w:rPr>
                <w:ins w:id="85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55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3108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F9528" w14:textId="77777777" w:rsidR="00DA4114" w:rsidRPr="00FE7BE2" w:rsidRDefault="00DA4114" w:rsidP="00806343">
            <w:pPr>
              <w:pStyle w:val="TAC"/>
              <w:rPr>
                <w:ins w:id="85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57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3212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9DF98" w14:textId="77777777" w:rsidR="00DA4114" w:rsidRPr="00FE7BE2" w:rsidRDefault="00DA4114" w:rsidP="00806343">
            <w:pPr>
              <w:pStyle w:val="TAC"/>
              <w:rPr>
                <w:ins w:id="85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59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119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3AFAD" w14:textId="77777777" w:rsidR="00DA4114" w:rsidRPr="00FE7BE2" w:rsidRDefault="00DA4114" w:rsidP="00806343">
            <w:pPr>
              <w:pStyle w:val="TAC"/>
              <w:rPr>
                <w:ins w:id="86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61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276</w:t>
              </w:r>
            </w:ins>
          </w:p>
        </w:tc>
      </w:tr>
      <w:tr w:rsidR="00DA4114" w14:paraId="14747707" w14:textId="77777777" w:rsidTr="00806343">
        <w:trPr>
          <w:ins w:id="862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84C72" w14:textId="77777777" w:rsidR="00DA4114" w:rsidRPr="006E6084" w:rsidRDefault="00DA4114" w:rsidP="00806343">
            <w:pPr>
              <w:pStyle w:val="TAC"/>
              <w:rPr>
                <w:ins w:id="863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864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4th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F98B1A" w14:textId="77777777" w:rsidR="00DA4114" w:rsidRPr="00FE7BE2" w:rsidRDefault="00DA4114" w:rsidP="00806343">
            <w:pPr>
              <w:pStyle w:val="TAC"/>
              <w:rPr>
                <w:ins w:id="86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66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3*fx_low - fy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A4E8B" w14:textId="77777777" w:rsidR="00DA4114" w:rsidRPr="00FE7BE2" w:rsidRDefault="00DA4114" w:rsidP="00806343">
            <w:pPr>
              <w:pStyle w:val="TAC"/>
              <w:rPr>
                <w:ins w:id="86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68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3*fx_high - 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40C20" w14:textId="77777777" w:rsidR="00DA4114" w:rsidRPr="00FE7BE2" w:rsidRDefault="00DA4114" w:rsidP="00806343">
            <w:pPr>
              <w:pStyle w:val="TAC"/>
              <w:rPr>
                <w:ins w:id="86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70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3*fy_low - fx_high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21B77" w14:textId="77777777" w:rsidR="00DA4114" w:rsidRPr="00FE7BE2" w:rsidRDefault="00DA4114" w:rsidP="00806343">
            <w:pPr>
              <w:pStyle w:val="TAC"/>
              <w:rPr>
                <w:ins w:id="87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72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3*fy_high - fx_low|</w:t>
              </w:r>
            </w:ins>
          </w:p>
        </w:tc>
      </w:tr>
      <w:tr w:rsidR="00DA4114" w14:paraId="775D697B" w14:textId="77777777" w:rsidTr="00806343">
        <w:trPr>
          <w:ins w:id="873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7165E" w14:textId="77777777" w:rsidR="00DA4114" w:rsidRPr="006E6084" w:rsidRDefault="00DA4114" w:rsidP="00806343">
            <w:pPr>
              <w:pStyle w:val="TAC"/>
              <w:rPr>
                <w:ins w:id="87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75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1F149" w14:textId="77777777" w:rsidR="00DA4114" w:rsidRPr="00FE7BE2" w:rsidRDefault="00DA4114" w:rsidP="00806343">
            <w:pPr>
              <w:pStyle w:val="TAC"/>
              <w:rPr>
                <w:ins w:id="87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77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317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24EE4" w14:textId="77777777" w:rsidR="00DA4114" w:rsidRPr="00FE7BE2" w:rsidRDefault="00DA4114" w:rsidP="00806343">
            <w:pPr>
              <w:pStyle w:val="TAC"/>
              <w:rPr>
                <w:ins w:id="87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79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38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964B5" w14:textId="77777777" w:rsidR="00DA4114" w:rsidRPr="00FE7BE2" w:rsidRDefault="00DA4114" w:rsidP="00806343">
            <w:pPr>
              <w:pStyle w:val="TAC"/>
              <w:rPr>
                <w:ins w:id="88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81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414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95278" w14:textId="77777777" w:rsidR="00DA4114" w:rsidRPr="00FE7BE2" w:rsidRDefault="00DA4114" w:rsidP="00806343">
            <w:pPr>
              <w:pStyle w:val="TAC"/>
              <w:rPr>
                <w:ins w:id="88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83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641</w:t>
              </w:r>
            </w:ins>
          </w:p>
        </w:tc>
      </w:tr>
      <w:tr w:rsidR="00DA4114" w14:paraId="1112099E" w14:textId="77777777" w:rsidTr="00806343">
        <w:trPr>
          <w:ins w:id="884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4941C" w14:textId="77777777" w:rsidR="00DA4114" w:rsidRPr="006E6084" w:rsidRDefault="00DA4114" w:rsidP="00806343">
            <w:pPr>
              <w:pStyle w:val="TAC"/>
              <w:rPr>
                <w:ins w:id="885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886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4th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2DCE7" w14:textId="77777777" w:rsidR="00DA4114" w:rsidRPr="00FE7BE2" w:rsidRDefault="00DA4114" w:rsidP="00806343">
            <w:pPr>
              <w:pStyle w:val="TAC"/>
              <w:rPr>
                <w:ins w:id="88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88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3*fx_low + 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13E85" w14:textId="77777777" w:rsidR="00DA4114" w:rsidRPr="00FE7BE2" w:rsidRDefault="00DA4114" w:rsidP="00806343">
            <w:pPr>
              <w:pStyle w:val="TAC"/>
              <w:rPr>
                <w:ins w:id="88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90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3*fx_high + fy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83B6D" w14:textId="77777777" w:rsidR="00DA4114" w:rsidRPr="00FE7BE2" w:rsidRDefault="00DA4114" w:rsidP="00806343">
            <w:pPr>
              <w:pStyle w:val="TAC"/>
              <w:rPr>
                <w:ins w:id="89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92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3*fy_low + fx_low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C868A" w14:textId="77777777" w:rsidR="00DA4114" w:rsidRPr="00FE7BE2" w:rsidRDefault="00DA4114" w:rsidP="00806343">
            <w:pPr>
              <w:pStyle w:val="TAC"/>
              <w:rPr>
                <w:ins w:id="89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94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3*fy_high + fx_high|</w:t>
              </w:r>
            </w:ins>
          </w:p>
        </w:tc>
      </w:tr>
      <w:tr w:rsidR="00DA4114" w14:paraId="7C219253" w14:textId="77777777" w:rsidTr="00806343">
        <w:trPr>
          <w:ins w:id="895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07AFB0" w14:textId="77777777" w:rsidR="00DA4114" w:rsidRPr="006E6084" w:rsidRDefault="00DA4114" w:rsidP="00806343">
            <w:pPr>
              <w:pStyle w:val="TAC"/>
              <w:rPr>
                <w:ins w:id="89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97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BE31B" w14:textId="77777777" w:rsidR="00DA4114" w:rsidRPr="00FE7BE2" w:rsidRDefault="00DA4114" w:rsidP="00806343">
            <w:pPr>
              <w:pStyle w:val="TAC"/>
              <w:rPr>
                <w:ins w:id="89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899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3807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45980" w14:textId="77777777" w:rsidR="00DA4114" w:rsidRPr="00FE7BE2" w:rsidRDefault="00DA4114" w:rsidP="00806343">
            <w:pPr>
              <w:pStyle w:val="TAC"/>
              <w:rPr>
                <w:ins w:id="90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01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3928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A6369" w14:textId="77777777" w:rsidR="00DA4114" w:rsidRPr="00FE7BE2" w:rsidRDefault="00DA4114" w:rsidP="00806343">
            <w:pPr>
              <w:pStyle w:val="TAC"/>
              <w:rPr>
                <w:ins w:id="90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03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5829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479CD" w14:textId="77777777" w:rsidR="00DA4114" w:rsidRPr="00FE7BE2" w:rsidRDefault="00DA4114" w:rsidP="00806343">
            <w:pPr>
              <w:pStyle w:val="TAC"/>
              <w:rPr>
                <w:ins w:id="90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05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6056</w:t>
              </w:r>
            </w:ins>
          </w:p>
        </w:tc>
      </w:tr>
      <w:tr w:rsidR="00DA4114" w14:paraId="59F4D2D1" w14:textId="77777777" w:rsidTr="00806343">
        <w:trPr>
          <w:ins w:id="906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F766E0" w14:textId="77777777" w:rsidR="00DA4114" w:rsidRPr="006E6084" w:rsidRDefault="00DA4114" w:rsidP="00806343">
            <w:pPr>
              <w:pStyle w:val="TAC"/>
              <w:rPr>
                <w:ins w:id="907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908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4th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32686E" w14:textId="77777777" w:rsidR="00DA4114" w:rsidRPr="00FE7BE2" w:rsidRDefault="00DA4114" w:rsidP="00806343">
            <w:pPr>
              <w:pStyle w:val="TAC"/>
              <w:rPr>
                <w:ins w:id="90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10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low - 2*fy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D219E" w14:textId="77777777" w:rsidR="00DA4114" w:rsidRPr="00FE7BE2" w:rsidRDefault="00DA4114" w:rsidP="00806343">
            <w:pPr>
              <w:pStyle w:val="TAC"/>
              <w:rPr>
                <w:ins w:id="91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12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high - 2*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FAC8C" w14:textId="77777777" w:rsidR="00DA4114" w:rsidRPr="00FE7BE2" w:rsidRDefault="00DA4114" w:rsidP="00806343">
            <w:pPr>
              <w:pStyle w:val="TAC"/>
              <w:rPr>
                <w:ins w:id="91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14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low + 2*fy_low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B6454" w14:textId="77777777" w:rsidR="00DA4114" w:rsidRPr="00FE7BE2" w:rsidRDefault="00DA4114" w:rsidP="00806343">
            <w:pPr>
              <w:pStyle w:val="TAC"/>
              <w:rPr>
                <w:ins w:id="91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16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high + 2*fy_high|</w:t>
              </w:r>
            </w:ins>
          </w:p>
        </w:tc>
      </w:tr>
      <w:tr w:rsidR="00DA4114" w14:paraId="263002F2" w14:textId="77777777" w:rsidTr="00806343">
        <w:trPr>
          <w:ins w:id="917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86FC6" w14:textId="77777777" w:rsidR="00DA4114" w:rsidRPr="006E6084" w:rsidRDefault="00DA4114" w:rsidP="00806343">
            <w:pPr>
              <w:pStyle w:val="TAC"/>
              <w:rPr>
                <w:ins w:id="91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19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4BC39" w14:textId="77777777" w:rsidR="00DA4114" w:rsidRPr="00FE7BE2" w:rsidRDefault="00DA4114" w:rsidP="00806343">
            <w:pPr>
              <w:pStyle w:val="TAC"/>
              <w:rPr>
                <w:ins w:id="92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21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2162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5A082" w14:textId="77777777" w:rsidR="00DA4114" w:rsidRPr="00FE7BE2" w:rsidRDefault="00DA4114" w:rsidP="00806343">
            <w:pPr>
              <w:pStyle w:val="TAC"/>
              <w:rPr>
                <w:ins w:id="92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23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1988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B9835" w14:textId="77777777" w:rsidR="00DA4114" w:rsidRPr="00FE7BE2" w:rsidRDefault="00DA4114" w:rsidP="00806343">
            <w:pPr>
              <w:pStyle w:val="TAC"/>
              <w:rPr>
                <w:ins w:id="92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25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818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B0233" w14:textId="77777777" w:rsidR="00DA4114" w:rsidRPr="00FE7BE2" w:rsidRDefault="00DA4114" w:rsidP="00806343">
            <w:pPr>
              <w:pStyle w:val="TAC"/>
              <w:rPr>
                <w:ins w:id="92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27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992</w:t>
              </w:r>
            </w:ins>
          </w:p>
        </w:tc>
      </w:tr>
      <w:tr w:rsidR="00DA4114" w14:paraId="78657B09" w14:textId="77777777" w:rsidTr="00806343">
        <w:trPr>
          <w:ins w:id="928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DBC08" w14:textId="77777777" w:rsidR="00DA4114" w:rsidRPr="006E6084" w:rsidRDefault="00DA4114" w:rsidP="00806343">
            <w:pPr>
              <w:pStyle w:val="TAC"/>
              <w:rPr>
                <w:ins w:id="929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930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5th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348A3" w14:textId="77777777" w:rsidR="00DA4114" w:rsidRPr="00FE7BE2" w:rsidRDefault="00DA4114" w:rsidP="00806343">
            <w:pPr>
              <w:pStyle w:val="TAC"/>
              <w:rPr>
                <w:ins w:id="93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32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 xml:space="preserve">|fx_low – 4*fy_high| 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1664DC" w14:textId="77777777" w:rsidR="00DA4114" w:rsidRPr="00FE7BE2" w:rsidRDefault="00DA4114" w:rsidP="00806343">
            <w:pPr>
              <w:pStyle w:val="TAC"/>
              <w:rPr>
                <w:ins w:id="93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34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x_high – 4*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84F59" w14:textId="77777777" w:rsidR="00DA4114" w:rsidRPr="00FE7BE2" w:rsidRDefault="00DA4114" w:rsidP="00806343">
            <w:pPr>
              <w:pStyle w:val="TAC"/>
              <w:rPr>
                <w:ins w:id="93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36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y_low – 4*fx_high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8D3E3" w14:textId="77777777" w:rsidR="00DA4114" w:rsidRPr="00FE7BE2" w:rsidRDefault="00DA4114" w:rsidP="00806343">
            <w:pPr>
              <w:pStyle w:val="TAC"/>
              <w:rPr>
                <w:ins w:id="93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38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y_high – 4*fx_low|</w:t>
              </w:r>
            </w:ins>
          </w:p>
        </w:tc>
      </w:tr>
      <w:tr w:rsidR="00DA4114" w14:paraId="7C186F11" w14:textId="77777777" w:rsidTr="00806343">
        <w:trPr>
          <w:ins w:id="939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2E04B9" w14:textId="77777777" w:rsidR="00DA4114" w:rsidRPr="006E6084" w:rsidRDefault="00DA4114" w:rsidP="00806343">
            <w:pPr>
              <w:pStyle w:val="TAC"/>
              <w:rPr>
                <w:ins w:id="94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41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8222B" w14:textId="77777777" w:rsidR="00DA4114" w:rsidRPr="00FE7BE2" w:rsidRDefault="00DA4114" w:rsidP="00806343">
            <w:pPr>
              <w:pStyle w:val="TAC"/>
              <w:rPr>
                <w:ins w:id="94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43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6421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3BA37" w14:textId="77777777" w:rsidR="00DA4114" w:rsidRPr="00FE7BE2" w:rsidRDefault="00DA4114" w:rsidP="00806343">
            <w:pPr>
              <w:pStyle w:val="TAC"/>
              <w:rPr>
                <w:ins w:id="94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45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6124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BADB7" w14:textId="77777777" w:rsidR="00DA4114" w:rsidRPr="00FE7BE2" w:rsidRDefault="00DA4114" w:rsidP="00806343">
            <w:pPr>
              <w:pStyle w:val="TAC"/>
              <w:rPr>
                <w:ins w:id="94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47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1154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4283D" w14:textId="77777777" w:rsidR="00DA4114" w:rsidRPr="00FE7BE2" w:rsidRDefault="00DA4114" w:rsidP="00806343">
            <w:pPr>
              <w:pStyle w:val="TAC"/>
              <w:rPr>
                <w:ins w:id="94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49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1016</w:t>
              </w:r>
            </w:ins>
          </w:p>
        </w:tc>
      </w:tr>
      <w:tr w:rsidR="00DA4114" w14:paraId="364D4EDA" w14:textId="77777777" w:rsidTr="00806343">
        <w:trPr>
          <w:ins w:id="950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69E73F" w14:textId="77777777" w:rsidR="00DA4114" w:rsidRPr="006E6084" w:rsidRDefault="00DA4114" w:rsidP="00806343">
            <w:pPr>
              <w:pStyle w:val="TAC"/>
              <w:rPr>
                <w:ins w:id="951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952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5th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93056" w14:textId="77777777" w:rsidR="00DA4114" w:rsidRPr="00FE7BE2" w:rsidRDefault="00DA4114" w:rsidP="00806343">
            <w:pPr>
              <w:pStyle w:val="TAC"/>
              <w:rPr>
                <w:ins w:id="95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54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x_low + 4*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1FFB8D" w14:textId="77777777" w:rsidR="00DA4114" w:rsidRPr="00FE7BE2" w:rsidRDefault="00DA4114" w:rsidP="00806343">
            <w:pPr>
              <w:pStyle w:val="TAC"/>
              <w:rPr>
                <w:ins w:id="95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56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x_high + 4*fy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0245CA" w14:textId="77777777" w:rsidR="00DA4114" w:rsidRPr="00FE7BE2" w:rsidRDefault="00DA4114" w:rsidP="00806343">
            <w:pPr>
              <w:pStyle w:val="TAC"/>
              <w:rPr>
                <w:ins w:id="95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58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y_low + 4*fx_low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C09B5" w14:textId="77777777" w:rsidR="00DA4114" w:rsidRPr="00FE7BE2" w:rsidRDefault="00DA4114" w:rsidP="00806343">
            <w:pPr>
              <w:pStyle w:val="TAC"/>
              <w:rPr>
                <w:ins w:id="95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60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fy_high + 4*fx_high|</w:t>
              </w:r>
            </w:ins>
          </w:p>
        </w:tc>
      </w:tr>
      <w:tr w:rsidR="00DA4114" w14:paraId="35C8869C" w14:textId="77777777" w:rsidTr="00806343">
        <w:trPr>
          <w:ins w:id="961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6E2D4" w14:textId="77777777" w:rsidR="00DA4114" w:rsidRPr="006E6084" w:rsidRDefault="00DA4114" w:rsidP="00806343">
            <w:pPr>
              <w:pStyle w:val="TAC"/>
              <w:rPr>
                <w:ins w:id="96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63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8AC7E" w14:textId="77777777" w:rsidR="00DA4114" w:rsidRPr="00FE7BE2" w:rsidRDefault="00DA4114" w:rsidP="00806343">
            <w:pPr>
              <w:pStyle w:val="TAC"/>
              <w:rPr>
                <w:ins w:id="96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65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7539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E3092" w14:textId="77777777" w:rsidR="00DA4114" w:rsidRPr="00FE7BE2" w:rsidRDefault="00DA4114" w:rsidP="00806343">
            <w:pPr>
              <w:pStyle w:val="TAC"/>
              <w:rPr>
                <w:ins w:id="96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67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7836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A1FDE" w14:textId="77777777" w:rsidR="00DA4114" w:rsidRPr="00FE7BE2" w:rsidRDefault="00DA4114" w:rsidP="00806343">
            <w:pPr>
              <w:pStyle w:val="TAC"/>
              <w:rPr>
                <w:ins w:id="96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69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506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53E6B" w14:textId="77777777" w:rsidR="00DA4114" w:rsidRPr="00FE7BE2" w:rsidRDefault="00DA4114" w:rsidP="00806343">
            <w:pPr>
              <w:pStyle w:val="TAC"/>
              <w:rPr>
                <w:ins w:id="97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71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4644</w:t>
              </w:r>
            </w:ins>
          </w:p>
        </w:tc>
      </w:tr>
      <w:tr w:rsidR="00DA4114" w14:paraId="05645F65" w14:textId="77777777" w:rsidTr="00806343">
        <w:trPr>
          <w:ins w:id="972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E0CC30" w14:textId="77777777" w:rsidR="00DA4114" w:rsidRPr="006E6084" w:rsidRDefault="00DA4114" w:rsidP="00806343">
            <w:pPr>
              <w:pStyle w:val="TAC"/>
              <w:rPr>
                <w:ins w:id="973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974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5th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62C26" w14:textId="77777777" w:rsidR="00DA4114" w:rsidRPr="00FE7BE2" w:rsidRDefault="00DA4114" w:rsidP="00806343">
            <w:pPr>
              <w:pStyle w:val="TAC"/>
              <w:rPr>
                <w:ins w:id="975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76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low – 3*fy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D8780E" w14:textId="77777777" w:rsidR="00DA4114" w:rsidRPr="00FE7BE2" w:rsidRDefault="00DA4114" w:rsidP="00806343">
            <w:pPr>
              <w:pStyle w:val="TAC"/>
              <w:rPr>
                <w:ins w:id="97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78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high – 3*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2B184" w14:textId="77777777" w:rsidR="00DA4114" w:rsidRPr="00FE7BE2" w:rsidRDefault="00DA4114" w:rsidP="00806343">
            <w:pPr>
              <w:pStyle w:val="TAC"/>
              <w:rPr>
                <w:ins w:id="97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80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y_low – 3*fx_high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0D552" w14:textId="77777777" w:rsidR="00DA4114" w:rsidRPr="00FE7BE2" w:rsidRDefault="00DA4114" w:rsidP="00806343">
            <w:pPr>
              <w:pStyle w:val="TAC"/>
              <w:rPr>
                <w:ins w:id="98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82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y_high – 3*fx_low|</w:t>
              </w:r>
            </w:ins>
          </w:p>
        </w:tc>
      </w:tr>
      <w:tr w:rsidR="00DA4114" w14:paraId="49BA0571" w14:textId="77777777" w:rsidTr="00806343">
        <w:trPr>
          <w:ins w:id="983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C51EF" w14:textId="77777777" w:rsidR="00DA4114" w:rsidRPr="006E6084" w:rsidRDefault="00DA4114" w:rsidP="00806343">
            <w:pPr>
              <w:pStyle w:val="TAC"/>
              <w:rPr>
                <w:ins w:id="98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85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034C6" w14:textId="77777777" w:rsidR="00DA4114" w:rsidRPr="00FE7BE2" w:rsidRDefault="00DA4114" w:rsidP="00806343">
            <w:pPr>
              <w:pStyle w:val="TAC"/>
              <w:rPr>
                <w:ins w:id="98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87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3942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5643A" w14:textId="77777777" w:rsidR="00DA4114" w:rsidRPr="00FE7BE2" w:rsidRDefault="00DA4114" w:rsidP="00806343">
            <w:pPr>
              <w:pStyle w:val="TAC"/>
              <w:rPr>
                <w:ins w:id="98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89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3698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2C5CF" w14:textId="77777777" w:rsidR="00DA4114" w:rsidRPr="00FE7BE2" w:rsidRDefault="00DA4114" w:rsidP="00806343">
            <w:pPr>
              <w:pStyle w:val="TAC"/>
              <w:rPr>
                <w:ins w:id="99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91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1272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B6DA4" w14:textId="77777777" w:rsidR="00DA4114" w:rsidRPr="00FE7BE2" w:rsidRDefault="00DA4114" w:rsidP="00806343">
            <w:pPr>
              <w:pStyle w:val="TAC"/>
              <w:rPr>
                <w:ins w:id="99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93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1463</w:t>
              </w:r>
            </w:ins>
          </w:p>
        </w:tc>
      </w:tr>
      <w:tr w:rsidR="00DA4114" w14:paraId="45D31FF5" w14:textId="77777777" w:rsidTr="00806343">
        <w:trPr>
          <w:ins w:id="994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FAA3A" w14:textId="77777777" w:rsidR="00DA4114" w:rsidRPr="006E6084" w:rsidRDefault="00DA4114" w:rsidP="00806343">
            <w:pPr>
              <w:pStyle w:val="TAC"/>
              <w:rPr>
                <w:ins w:id="995" w:author="BORSATO, RONALD" w:date="2021-05-08T14:20:00Z"/>
                <w:rFonts w:cs="Arial"/>
                <w:sz w:val="16"/>
                <w:szCs w:val="16"/>
                <w:lang w:eastAsia="fi-FI"/>
              </w:rPr>
            </w:pPr>
            <w:ins w:id="996" w:author="BORSATO, RONALD" w:date="2021-05-08T14:20:00Z">
              <w:r w:rsidRPr="006E6084">
                <w:rPr>
                  <w:rFonts w:cs="Arial"/>
                  <w:sz w:val="16"/>
                  <w:szCs w:val="16"/>
                  <w:lang w:eastAsia="fi-FI"/>
                </w:rPr>
                <w:t>Two-tone 5th order IMD products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2354E" w14:textId="77777777" w:rsidR="00DA4114" w:rsidRPr="00FE7BE2" w:rsidRDefault="00DA4114" w:rsidP="00806343">
            <w:pPr>
              <w:pStyle w:val="TAC"/>
              <w:rPr>
                <w:ins w:id="997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998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low + 3*fy_low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23E10E" w14:textId="77777777" w:rsidR="00DA4114" w:rsidRPr="00FE7BE2" w:rsidRDefault="00DA4114" w:rsidP="00806343">
            <w:pPr>
              <w:pStyle w:val="TAC"/>
              <w:rPr>
                <w:ins w:id="999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1000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x_high + 3*fy_high|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7DB4B8" w14:textId="77777777" w:rsidR="00DA4114" w:rsidRPr="00FE7BE2" w:rsidRDefault="00DA4114" w:rsidP="00806343">
            <w:pPr>
              <w:pStyle w:val="TAC"/>
              <w:rPr>
                <w:ins w:id="1001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1002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y_low + 3*fx_low|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AE07F" w14:textId="77777777" w:rsidR="00DA4114" w:rsidRPr="00FE7BE2" w:rsidRDefault="00DA4114" w:rsidP="00806343">
            <w:pPr>
              <w:pStyle w:val="TAC"/>
              <w:rPr>
                <w:ins w:id="1003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1004" w:author="BORSATO, RONALD" w:date="2021-05-08T14:20:00Z">
              <w:r w:rsidRPr="00FE7BE2">
                <w:rPr>
                  <w:rFonts w:cs="Arial"/>
                  <w:sz w:val="16"/>
                  <w:szCs w:val="16"/>
                  <w:lang w:val="fi-FI" w:eastAsia="fi-FI"/>
                </w:rPr>
                <w:t>|2*fy_high + 3*fx_high|</w:t>
              </w:r>
            </w:ins>
          </w:p>
        </w:tc>
      </w:tr>
      <w:tr w:rsidR="00DA4114" w14:paraId="5B27B368" w14:textId="77777777" w:rsidTr="00806343">
        <w:trPr>
          <w:ins w:id="1005" w:author="BORSATO, RONALD" w:date="2021-05-08T14:20:00Z"/>
        </w:trPr>
        <w:tc>
          <w:tcPr>
            <w:tcW w:w="1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DE035" w14:textId="77777777" w:rsidR="00DA4114" w:rsidRPr="006E6084" w:rsidRDefault="00DA4114" w:rsidP="00806343">
            <w:pPr>
              <w:pStyle w:val="TAC"/>
              <w:rPr>
                <w:ins w:id="1006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1007" w:author="BORSATO, RONALD" w:date="2021-05-08T14:20:00Z">
              <w:r w:rsidRPr="006E6084">
                <w:rPr>
                  <w:rFonts w:cs="Arial"/>
                  <w:sz w:val="16"/>
                  <w:szCs w:val="16"/>
                  <w:lang w:val="fi-FI" w:eastAsia="fi-FI"/>
                </w:rPr>
                <w:t>IMD frequency limits (MHz)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F21CE" w14:textId="77777777" w:rsidR="00DA4114" w:rsidRPr="00FE7BE2" w:rsidRDefault="00DA4114" w:rsidP="00806343">
            <w:pPr>
              <w:pStyle w:val="TAC"/>
              <w:rPr>
                <w:ins w:id="1008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1009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6528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0996C" w14:textId="77777777" w:rsidR="00DA4114" w:rsidRPr="00FE7BE2" w:rsidRDefault="00DA4114" w:rsidP="00806343">
            <w:pPr>
              <w:pStyle w:val="TAC"/>
              <w:rPr>
                <w:ins w:id="1010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1011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6772</w:t>
              </w:r>
            </w:ins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AD047" w14:textId="77777777" w:rsidR="00DA4114" w:rsidRPr="00FE7BE2" w:rsidRDefault="00DA4114" w:rsidP="00806343">
            <w:pPr>
              <w:pStyle w:val="TAC"/>
              <w:rPr>
                <w:ins w:id="1012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1013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5517</w:t>
              </w:r>
            </w:ins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4FA01" w14:textId="77777777" w:rsidR="00DA4114" w:rsidRPr="00FE7BE2" w:rsidRDefault="00DA4114" w:rsidP="00806343">
            <w:pPr>
              <w:pStyle w:val="TAC"/>
              <w:rPr>
                <w:ins w:id="1014" w:author="BORSATO, RONALD" w:date="2021-05-08T14:20:00Z"/>
                <w:rFonts w:cs="Arial"/>
                <w:sz w:val="16"/>
                <w:szCs w:val="16"/>
                <w:lang w:val="fi-FI" w:eastAsia="fi-FI"/>
              </w:rPr>
            </w:pPr>
            <w:ins w:id="1015" w:author="BORSATO, RONALD" w:date="2021-05-08T14:20:00Z">
              <w:r w:rsidRPr="00FE7BE2">
                <w:rPr>
                  <w:rFonts w:cs="Arial"/>
                  <w:color w:val="000000"/>
                  <w:sz w:val="16"/>
                  <w:szCs w:val="16"/>
                </w:rPr>
                <w:t>5708</w:t>
              </w:r>
            </w:ins>
          </w:p>
        </w:tc>
      </w:tr>
    </w:tbl>
    <w:p w14:paraId="1D1A7BB8" w14:textId="77777777" w:rsidR="00DA4114" w:rsidRDefault="00DA4114" w:rsidP="00DA4114">
      <w:pPr>
        <w:rPr>
          <w:ins w:id="1016" w:author="BORSATO, RONALD" w:date="2021-05-08T14:20:00Z"/>
        </w:rPr>
      </w:pPr>
    </w:p>
    <w:p w14:paraId="1C08FAA4" w14:textId="77777777" w:rsidR="00DA4114" w:rsidRDefault="00DA4114" w:rsidP="00DA4114">
      <w:pPr>
        <w:rPr>
          <w:ins w:id="1017" w:author="BORSATO, RONALD" w:date="2021-05-08T14:20:00Z"/>
        </w:rPr>
      </w:pPr>
      <w:ins w:id="1018" w:author="BORSATO, RONALD" w:date="2021-05-08T14:20:00Z">
        <w:r>
          <w:t>Based on the table above:</w:t>
        </w:r>
      </w:ins>
    </w:p>
    <w:p w14:paraId="1F843348" w14:textId="77777777" w:rsidR="00DA4114" w:rsidRDefault="00DA4114" w:rsidP="00DA4114">
      <w:pPr>
        <w:pStyle w:val="B1"/>
        <w:rPr>
          <w:ins w:id="1019" w:author="BORSATO, RONALD" w:date="2021-05-08T14:20:00Z"/>
        </w:rPr>
      </w:pPr>
      <w:ins w:id="1020" w:author="BORSATO, RONALD" w:date="2021-05-08T14:20:00Z">
        <w:r>
          <w:t>- There are no IMD products that fall into Rx frequencies of band n12.</w:t>
        </w:r>
      </w:ins>
    </w:p>
    <w:p w14:paraId="2DB0127F" w14:textId="77777777" w:rsidR="00DA4114" w:rsidRDefault="00DA4114" w:rsidP="00DA4114">
      <w:pPr>
        <w:pStyle w:val="B1"/>
        <w:rPr>
          <w:ins w:id="1021" w:author="BORSATO, RONALD" w:date="2021-05-08T14:20:00Z"/>
        </w:rPr>
      </w:pPr>
      <w:ins w:id="1022" w:author="BORSATO, RONALD" w:date="2021-05-08T14:20:00Z">
        <w:r>
          <w:t>- There is a</w:t>
        </w:r>
        <w:r w:rsidRPr="00167E4D">
          <w:t xml:space="preserve"> 4th order IMD </w:t>
        </w:r>
        <w:r>
          <w:t xml:space="preserve">product that </w:t>
        </w:r>
        <w:r w:rsidRPr="00167E4D">
          <w:t>may fall into Rx frequencies of band n</w:t>
        </w:r>
        <w:r>
          <w:t>66.</w:t>
        </w:r>
      </w:ins>
    </w:p>
    <w:p w14:paraId="56C25499" w14:textId="77777777" w:rsidR="00DA4114" w:rsidRDefault="00DA4114" w:rsidP="00DA4114">
      <w:pPr>
        <w:rPr>
          <w:ins w:id="1023" w:author="BORSATO, RONALD" w:date="2021-05-08T14:20:00Z"/>
          <w:rFonts w:eastAsia="MS Mincho"/>
          <w:lang w:eastAsia="ja-JP"/>
        </w:rPr>
      </w:pPr>
      <w:ins w:id="1024" w:author="BORSATO, RONALD" w:date="2021-05-08T14:20:00Z">
        <w:r>
          <w:t xml:space="preserve">Table </w:t>
        </w:r>
        <w:r>
          <w:rPr>
            <w:rFonts w:hint="eastAsia"/>
            <w:lang w:val="en-US" w:eastAsia="zh-CN"/>
          </w:rPr>
          <w:t>6.X</w:t>
        </w:r>
        <w:r>
          <w:rPr>
            <w:lang w:eastAsia="zh-CN"/>
          </w:rPr>
          <w:t>.</w:t>
        </w:r>
        <w:r>
          <w:rPr>
            <w:lang w:val="en-US" w:eastAsia="zh-CN"/>
          </w:rPr>
          <w:t>2</w:t>
        </w:r>
        <w:r>
          <w:t>.</w:t>
        </w:r>
        <w:r>
          <w:rPr>
            <w:lang w:val="en-US" w:eastAsia="zh-CN"/>
          </w:rPr>
          <w:t>2</w:t>
        </w:r>
        <w:r>
          <w:t>-</w:t>
        </w:r>
        <w:r>
          <w:rPr>
            <w:lang w:eastAsia="zh-CN"/>
          </w:rPr>
          <w:t>2</w:t>
        </w:r>
        <w:r>
          <w:t xml:space="preserve"> lists</w:t>
        </w:r>
        <w:r>
          <w:rPr>
            <w:rFonts w:eastAsia="MS Mincho" w:hint="eastAsia"/>
            <w:lang w:eastAsia="ja-JP"/>
          </w:rPr>
          <w:t xml:space="preserve"> </w:t>
        </w:r>
        <w:r>
          <w:rPr>
            <w:lang w:eastAsia="ja-JP"/>
          </w:rPr>
          <w:t xml:space="preserve">the </w:t>
        </w:r>
        <w:r>
          <w:rPr>
            <w:rFonts w:eastAsia="MS Mincho" w:hint="eastAsia"/>
            <w:lang w:eastAsia="ja-JP"/>
          </w:rPr>
          <w:t>protected bands required f</w:t>
        </w:r>
        <w:r>
          <w:rPr>
            <w:lang w:eastAsia="ja-JP"/>
          </w:rPr>
          <w:t xml:space="preserve">or the </w:t>
        </w:r>
        <w:r>
          <w:rPr>
            <w:rFonts w:hint="eastAsia"/>
            <w:lang w:val="en-US" w:eastAsia="zh-CN"/>
          </w:rPr>
          <w:t>2UL bands CA</w:t>
        </w:r>
        <w:r>
          <w:rPr>
            <w:lang w:eastAsia="ja-JP"/>
          </w:rPr>
          <w:t xml:space="preserve"> configuration</w:t>
        </w:r>
        <w:r>
          <w:rPr>
            <w:rFonts w:eastAsia="MS Mincho" w:hint="eastAsia"/>
            <w:lang w:eastAsia="ja-JP"/>
          </w:rPr>
          <w:t>.</w:t>
        </w:r>
      </w:ins>
    </w:p>
    <w:p w14:paraId="78344FD7" w14:textId="77777777" w:rsidR="00DA4114" w:rsidRPr="00AF0B93" w:rsidRDefault="00DA4114" w:rsidP="00DA4114">
      <w:pPr>
        <w:pStyle w:val="TH"/>
        <w:rPr>
          <w:ins w:id="1025" w:author="BORSATO, RONALD" w:date="2021-05-08T14:20:00Z"/>
          <w:lang w:eastAsia="zh-CN"/>
        </w:rPr>
      </w:pPr>
      <w:ins w:id="1026" w:author="BORSATO, RONALD" w:date="2021-05-08T14:20:00Z">
        <w:r w:rsidRPr="00AF0B93">
          <w:rPr>
            <w:lang w:eastAsia="zh-CN"/>
          </w:rPr>
          <w:t xml:space="preserve">Table </w:t>
        </w:r>
        <w:r>
          <w:rPr>
            <w:lang w:eastAsia="zh-CN"/>
          </w:rPr>
          <w:t>6.X</w:t>
        </w:r>
        <w:r w:rsidRPr="00AF0B93">
          <w:rPr>
            <w:lang w:eastAsia="zh-CN"/>
          </w:rPr>
          <w:t>.</w:t>
        </w:r>
        <w:r>
          <w:rPr>
            <w:lang w:eastAsia="zh-CN"/>
          </w:rPr>
          <w:t>2</w:t>
        </w:r>
        <w:r w:rsidRPr="00AF0B93">
          <w:rPr>
            <w:lang w:eastAsia="zh-CN"/>
          </w:rPr>
          <w:t>.</w:t>
        </w:r>
        <w:r>
          <w:rPr>
            <w:lang w:eastAsia="zh-CN"/>
          </w:rPr>
          <w:t>2</w:t>
        </w:r>
        <w:r w:rsidRPr="00AF0B93">
          <w:rPr>
            <w:lang w:eastAsia="zh-CN"/>
          </w:rPr>
          <w:t>-</w:t>
        </w:r>
        <w:r>
          <w:rPr>
            <w:lang w:eastAsia="zh-CN"/>
          </w:rPr>
          <w:t>2</w:t>
        </w:r>
        <w:r w:rsidRPr="00AF0B93">
          <w:rPr>
            <w:lang w:eastAsia="zh-CN"/>
          </w:rPr>
          <w:t xml:space="preserve">: </w:t>
        </w:r>
        <w:r w:rsidRPr="009334DE">
          <w:rPr>
            <w:lang w:eastAsia="zh-CN"/>
          </w:rPr>
          <w:t>Protected bands for the 2UL bands CA configuration</w:t>
        </w:r>
      </w:ins>
    </w:p>
    <w:tbl>
      <w:tblPr>
        <w:tblW w:w="10015" w:type="dxa"/>
        <w:jc w:val="center"/>
        <w:tblLayout w:type="fixed"/>
        <w:tblLook w:val="0000" w:firstRow="0" w:lastRow="0" w:firstColumn="0" w:lastColumn="0" w:noHBand="0" w:noVBand="0"/>
      </w:tblPr>
      <w:tblGrid>
        <w:gridCol w:w="1663"/>
        <w:gridCol w:w="2919"/>
        <w:gridCol w:w="951"/>
        <w:gridCol w:w="315"/>
        <w:gridCol w:w="957"/>
        <w:gridCol w:w="1194"/>
        <w:gridCol w:w="1038"/>
        <w:gridCol w:w="978"/>
      </w:tblGrid>
      <w:tr w:rsidR="00DA4114" w:rsidRPr="00AF0B93" w14:paraId="06BC708C" w14:textId="77777777" w:rsidTr="00806343">
        <w:trPr>
          <w:trHeight w:val="230"/>
          <w:jc w:val="center"/>
          <w:ins w:id="1027" w:author="BORSATO, RONALD" w:date="2021-05-08T14:20:00Z"/>
        </w:trPr>
        <w:tc>
          <w:tcPr>
            <w:tcW w:w="16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9E7D848" w14:textId="77777777" w:rsidR="00DA4114" w:rsidRPr="00AF0B93" w:rsidRDefault="00DA4114" w:rsidP="00806343">
            <w:pPr>
              <w:pStyle w:val="TAH"/>
              <w:rPr>
                <w:ins w:id="1028" w:author="BORSATO, RONALD" w:date="2021-05-08T14:20:00Z"/>
                <w:lang w:eastAsia="ja-JP"/>
              </w:rPr>
            </w:pPr>
            <w:ins w:id="1029" w:author="BORSATO, RONALD" w:date="2021-05-08T14:20:00Z">
              <w:r w:rsidRPr="00810FE3">
                <w:rPr>
                  <w:lang w:eastAsia="ja-JP"/>
                </w:rPr>
                <w:t>NR CA Configuration</w:t>
              </w:r>
            </w:ins>
          </w:p>
        </w:tc>
        <w:tc>
          <w:tcPr>
            <w:tcW w:w="8352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E60E84C" w14:textId="77777777" w:rsidR="00DA4114" w:rsidRPr="00AF0B93" w:rsidRDefault="00DA4114" w:rsidP="00806343">
            <w:pPr>
              <w:pStyle w:val="TAH"/>
              <w:rPr>
                <w:ins w:id="1030" w:author="BORSATO, RONALD" w:date="2021-05-08T14:20:00Z"/>
              </w:rPr>
            </w:pPr>
            <w:ins w:id="1031" w:author="BORSATO, RONALD" w:date="2021-05-08T14:20:00Z">
              <w:r w:rsidRPr="00AF0B93">
                <w:t>Spurious emission</w:t>
              </w:r>
            </w:ins>
          </w:p>
        </w:tc>
      </w:tr>
      <w:tr w:rsidR="00DA4114" w:rsidRPr="00AF0B93" w14:paraId="6E4C777E" w14:textId="77777777" w:rsidTr="00806343">
        <w:trPr>
          <w:trHeight w:val="385"/>
          <w:jc w:val="center"/>
          <w:ins w:id="1032" w:author="BORSATO, RONALD" w:date="2021-05-08T14:20:00Z"/>
        </w:trPr>
        <w:tc>
          <w:tcPr>
            <w:tcW w:w="16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66289" w14:textId="77777777" w:rsidR="00DA4114" w:rsidRPr="00AF0B93" w:rsidRDefault="00DA4114" w:rsidP="00806343">
            <w:pPr>
              <w:keepNext/>
              <w:keepLines/>
              <w:spacing w:after="0"/>
              <w:jc w:val="center"/>
              <w:rPr>
                <w:ins w:id="1033" w:author="BORSATO, RONALD" w:date="2021-05-08T14:20:00Z"/>
                <w:rFonts w:ascii="Arial" w:hAnsi="Arial" w:cs="Arial"/>
                <w:b/>
                <w:sz w:val="18"/>
              </w:rPr>
            </w:pPr>
          </w:p>
        </w:tc>
        <w:tc>
          <w:tcPr>
            <w:tcW w:w="2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F6ED3AB" w14:textId="77777777" w:rsidR="00DA4114" w:rsidRPr="00AF0B93" w:rsidRDefault="00DA4114" w:rsidP="00806343">
            <w:pPr>
              <w:pStyle w:val="TAH"/>
              <w:rPr>
                <w:ins w:id="1034" w:author="BORSATO, RONALD" w:date="2021-05-08T14:20:00Z"/>
              </w:rPr>
            </w:pPr>
            <w:ins w:id="1035" w:author="BORSATO, RONALD" w:date="2021-05-08T14:20:00Z">
              <w:r w:rsidRPr="00AF0B93">
                <w:t>Protected band</w:t>
              </w:r>
            </w:ins>
          </w:p>
        </w:tc>
        <w:tc>
          <w:tcPr>
            <w:tcW w:w="222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9BB4647" w14:textId="77777777" w:rsidR="00DA4114" w:rsidRPr="00AF0B93" w:rsidRDefault="00DA4114" w:rsidP="00806343">
            <w:pPr>
              <w:pStyle w:val="TAH"/>
              <w:rPr>
                <w:ins w:id="1036" w:author="BORSATO, RONALD" w:date="2021-05-08T14:20:00Z"/>
              </w:rPr>
            </w:pPr>
            <w:ins w:id="1037" w:author="BORSATO, RONALD" w:date="2021-05-08T14:20:00Z">
              <w:r w:rsidRPr="00AF0B93">
                <w:t>Frequency range (MHz)</w:t>
              </w:r>
            </w:ins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083CEB5" w14:textId="77777777" w:rsidR="00DA4114" w:rsidRPr="00AF0B93" w:rsidRDefault="00DA4114" w:rsidP="00806343">
            <w:pPr>
              <w:pStyle w:val="TAH"/>
              <w:rPr>
                <w:ins w:id="1038" w:author="BORSATO, RONALD" w:date="2021-05-08T14:20:00Z"/>
              </w:rPr>
            </w:pPr>
            <w:ins w:id="1039" w:author="BORSATO, RONALD" w:date="2021-05-08T14:20:00Z">
              <w:r w:rsidRPr="00AF0B93">
                <w:rPr>
                  <w:rFonts w:hint="eastAsia"/>
                </w:rPr>
                <w:t xml:space="preserve">Maximum </w:t>
              </w:r>
              <w:r w:rsidRPr="00AF0B93">
                <w:t>Level (dBm)</w:t>
              </w:r>
            </w:ins>
          </w:p>
        </w:tc>
        <w:tc>
          <w:tcPr>
            <w:tcW w:w="10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B9DE972" w14:textId="77777777" w:rsidR="00DA4114" w:rsidRPr="00AF0B93" w:rsidRDefault="00DA4114" w:rsidP="00806343">
            <w:pPr>
              <w:pStyle w:val="TAH"/>
              <w:rPr>
                <w:ins w:id="1040" w:author="BORSATO, RONALD" w:date="2021-05-08T14:20:00Z"/>
              </w:rPr>
            </w:pPr>
            <w:ins w:id="1041" w:author="BORSATO, RONALD" w:date="2021-05-08T14:20:00Z">
              <w:r w:rsidRPr="00AF0B93">
                <w:t>MBW (MHz)</w:t>
              </w:r>
            </w:ins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4117F46" w14:textId="77777777" w:rsidR="00DA4114" w:rsidRPr="00AF0B93" w:rsidRDefault="00DA4114" w:rsidP="00806343">
            <w:pPr>
              <w:pStyle w:val="TAH"/>
              <w:rPr>
                <w:ins w:id="1042" w:author="BORSATO, RONALD" w:date="2021-05-08T14:20:00Z"/>
              </w:rPr>
            </w:pPr>
            <w:ins w:id="1043" w:author="BORSATO, RONALD" w:date="2021-05-08T14:20:00Z">
              <w:r w:rsidRPr="00AF0B93">
                <w:t>NOTE</w:t>
              </w:r>
            </w:ins>
          </w:p>
        </w:tc>
      </w:tr>
      <w:tr w:rsidR="00DA4114" w:rsidRPr="00AF0B93" w14:paraId="0BF9F8B6" w14:textId="77777777" w:rsidTr="00806343">
        <w:trPr>
          <w:trHeight w:val="192"/>
          <w:jc w:val="center"/>
          <w:ins w:id="1044" w:author="BORSATO, RONALD" w:date="2021-05-08T14:20:00Z"/>
        </w:trPr>
        <w:tc>
          <w:tcPr>
            <w:tcW w:w="166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6911F87" w14:textId="77777777" w:rsidR="00DA4114" w:rsidRPr="00AF0B93" w:rsidRDefault="00DA4114" w:rsidP="00806343">
            <w:pPr>
              <w:keepNext/>
              <w:keepLines/>
              <w:spacing w:after="0"/>
              <w:jc w:val="center"/>
              <w:rPr>
                <w:ins w:id="1045" w:author="BORSATO, RONALD" w:date="2021-05-08T14:20:00Z"/>
                <w:rFonts w:ascii="Arial" w:eastAsia="PMingLiU" w:hAnsi="Arial" w:cs="Arial"/>
                <w:sz w:val="18"/>
                <w:szCs w:val="18"/>
                <w:lang w:eastAsia="ja-JP"/>
              </w:rPr>
            </w:pPr>
          </w:p>
          <w:p w14:paraId="0873302C" w14:textId="77777777" w:rsidR="00DA4114" w:rsidRPr="00AF0B93" w:rsidRDefault="00DA4114" w:rsidP="00806343">
            <w:pPr>
              <w:pStyle w:val="TAC"/>
              <w:rPr>
                <w:ins w:id="1046" w:author="BORSATO, RONALD" w:date="2021-05-08T14:20:00Z"/>
                <w:sz w:val="16"/>
                <w:szCs w:val="16"/>
                <w:lang w:eastAsia="ja-JP"/>
              </w:rPr>
            </w:pPr>
            <w:ins w:id="1047" w:author="BORSATO, RONALD" w:date="2021-05-08T14:20:00Z">
              <w:r>
                <w:rPr>
                  <w:lang w:eastAsia="ja-JP"/>
                </w:rPr>
                <w:t>CA_n12-n66</w:t>
              </w:r>
            </w:ins>
          </w:p>
        </w:tc>
        <w:tc>
          <w:tcPr>
            <w:tcW w:w="29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60BCF51" w14:textId="77777777" w:rsidR="00DA4114" w:rsidRPr="00907181" w:rsidRDefault="00DA4114" w:rsidP="00806343">
            <w:pPr>
              <w:pStyle w:val="TAL"/>
              <w:rPr>
                <w:ins w:id="1048" w:author="BORSATO, RONALD" w:date="2021-05-08T14:20:00Z"/>
                <w:rFonts w:cs="Arial"/>
                <w:szCs w:val="18"/>
                <w:lang w:eastAsia="ja-JP"/>
              </w:rPr>
            </w:pPr>
            <w:ins w:id="1049" w:author="BORSATO, RONALD" w:date="2021-05-08T14:20:00Z">
              <w:r w:rsidRPr="00EF5447">
                <w:rPr>
                  <w:lang w:eastAsia="ja-JP"/>
                </w:rPr>
                <w:t>E-UTRA Band 2, 5, 13, 14, 17, 25, 26, 27, 30, 41, 53, 71, 74</w:t>
              </w:r>
            </w:ins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1D2D44" w14:textId="77777777" w:rsidR="00DA4114" w:rsidRPr="00907181" w:rsidRDefault="00DA4114" w:rsidP="00806343">
            <w:pPr>
              <w:pStyle w:val="TAC"/>
              <w:rPr>
                <w:ins w:id="1050" w:author="BORSATO, RONALD" w:date="2021-05-08T14:20:00Z"/>
              </w:rPr>
            </w:pPr>
            <w:proofErr w:type="spellStart"/>
            <w:ins w:id="1051" w:author="BORSATO, RONALD" w:date="2021-05-08T14:20:00Z">
              <w:r w:rsidRPr="00907181">
                <w:t>F</w:t>
              </w:r>
              <w:r w:rsidRPr="00907181">
                <w:rPr>
                  <w:vertAlign w:val="subscript"/>
                </w:rPr>
                <w:t>DL_low</w:t>
              </w:r>
              <w:proofErr w:type="spellEnd"/>
              <w:r w:rsidRPr="00907181">
                <w:t xml:space="preserve"> </w:t>
              </w:r>
            </w:ins>
          </w:p>
        </w:tc>
        <w:tc>
          <w:tcPr>
            <w:tcW w:w="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5E778C" w14:textId="77777777" w:rsidR="00DA4114" w:rsidRPr="00907181" w:rsidRDefault="00DA4114" w:rsidP="00806343">
            <w:pPr>
              <w:pStyle w:val="TAC"/>
              <w:rPr>
                <w:ins w:id="1052" w:author="BORSATO, RONALD" w:date="2021-05-08T14:20:00Z"/>
              </w:rPr>
            </w:pPr>
            <w:ins w:id="1053" w:author="BORSATO, RONALD" w:date="2021-05-08T14:20:00Z">
              <w:r w:rsidRPr="00907181">
                <w:t>-</w:t>
              </w:r>
            </w:ins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1D1AA3" w14:textId="77777777" w:rsidR="00DA4114" w:rsidRPr="00907181" w:rsidRDefault="00DA4114" w:rsidP="00806343">
            <w:pPr>
              <w:pStyle w:val="TAC"/>
              <w:rPr>
                <w:ins w:id="1054" w:author="BORSATO, RONALD" w:date="2021-05-08T14:20:00Z"/>
              </w:rPr>
            </w:pPr>
            <w:proofErr w:type="spellStart"/>
            <w:ins w:id="1055" w:author="BORSATO, RONALD" w:date="2021-05-08T14:20:00Z">
              <w:r w:rsidRPr="00907181">
                <w:t>F</w:t>
              </w:r>
              <w:r w:rsidRPr="00907181">
                <w:rPr>
                  <w:vertAlign w:val="subscript"/>
                </w:rPr>
                <w:t>DL_high</w:t>
              </w:r>
              <w:proofErr w:type="spellEnd"/>
            </w:ins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93C4D2" w14:textId="77777777" w:rsidR="00DA4114" w:rsidRPr="00907181" w:rsidRDefault="00DA4114" w:rsidP="00806343">
            <w:pPr>
              <w:pStyle w:val="TAC"/>
              <w:rPr>
                <w:ins w:id="1056" w:author="BORSATO, RONALD" w:date="2021-05-08T14:20:00Z"/>
                <w:lang w:eastAsia="ja-JP"/>
              </w:rPr>
            </w:pPr>
            <w:ins w:id="1057" w:author="BORSATO, RONALD" w:date="2021-05-08T14:20:00Z">
              <w:r w:rsidRPr="00907181">
                <w:t>-50</w:t>
              </w:r>
            </w:ins>
          </w:p>
        </w:tc>
        <w:tc>
          <w:tcPr>
            <w:tcW w:w="10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F26B75" w14:textId="77777777" w:rsidR="00DA4114" w:rsidRPr="00907181" w:rsidRDefault="00DA4114" w:rsidP="00806343">
            <w:pPr>
              <w:pStyle w:val="TAC"/>
              <w:rPr>
                <w:ins w:id="1058" w:author="BORSATO, RONALD" w:date="2021-05-08T14:20:00Z"/>
                <w:lang w:eastAsia="ja-JP"/>
              </w:rPr>
            </w:pPr>
            <w:ins w:id="1059" w:author="BORSATO, RONALD" w:date="2021-05-08T14:20:00Z">
              <w:r w:rsidRPr="00907181">
                <w:t>1</w:t>
              </w:r>
            </w:ins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111FB3" w14:textId="77777777" w:rsidR="00DA4114" w:rsidRPr="00907181" w:rsidRDefault="00DA4114" w:rsidP="00806343">
            <w:pPr>
              <w:pStyle w:val="TAC"/>
              <w:rPr>
                <w:ins w:id="1060" w:author="BORSATO, RONALD" w:date="2021-05-08T14:20:00Z"/>
                <w:lang w:eastAsia="ja-JP"/>
              </w:rPr>
            </w:pPr>
          </w:p>
        </w:tc>
      </w:tr>
      <w:tr w:rsidR="00DA4114" w:rsidRPr="00AF0B93" w14:paraId="7CBD7043" w14:textId="77777777" w:rsidTr="00806343">
        <w:trPr>
          <w:trHeight w:val="192"/>
          <w:jc w:val="center"/>
          <w:ins w:id="1061" w:author="BORSATO, RONALD" w:date="2021-05-08T14:20:00Z"/>
        </w:trPr>
        <w:tc>
          <w:tcPr>
            <w:tcW w:w="166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FC71A10" w14:textId="77777777" w:rsidR="00DA4114" w:rsidRPr="00AF0B93" w:rsidRDefault="00DA4114" w:rsidP="00806343">
            <w:pPr>
              <w:keepNext/>
              <w:keepLines/>
              <w:spacing w:after="0"/>
              <w:jc w:val="center"/>
              <w:rPr>
                <w:ins w:id="1062" w:author="BORSATO, RONALD" w:date="2021-05-08T14:20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29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43F9746" w14:textId="77777777" w:rsidR="00DA4114" w:rsidRPr="00EF5447" w:rsidRDefault="00DA4114" w:rsidP="00806343">
            <w:pPr>
              <w:pStyle w:val="TAL"/>
              <w:rPr>
                <w:ins w:id="1063" w:author="BORSATO, RONALD" w:date="2021-05-08T14:20:00Z"/>
                <w:lang w:eastAsia="ja-JP"/>
              </w:rPr>
            </w:pPr>
            <w:ins w:id="1064" w:author="BORSATO, RONALD" w:date="2021-05-08T14:20:00Z">
              <w:r w:rsidRPr="00EF5447">
                <w:rPr>
                  <w:lang w:eastAsia="ja-JP"/>
                </w:rPr>
                <w:t>E-UTRA Band 4, 48, 50, 51, 66, 70</w:t>
              </w:r>
            </w:ins>
          </w:p>
          <w:p w14:paraId="769B52DC" w14:textId="77777777" w:rsidR="00DA4114" w:rsidRPr="00907181" w:rsidRDefault="00DA4114" w:rsidP="00806343">
            <w:pPr>
              <w:pStyle w:val="TAL"/>
              <w:rPr>
                <w:ins w:id="1065" w:author="BORSATO, RONALD" w:date="2021-05-08T14:20:00Z"/>
                <w:rFonts w:cs="Arial"/>
                <w:szCs w:val="18"/>
                <w:lang w:val="sv-SE" w:eastAsia="ja-JP"/>
              </w:rPr>
            </w:pPr>
            <w:ins w:id="1066" w:author="BORSATO, RONALD" w:date="2021-05-08T14:20:00Z">
              <w:r w:rsidRPr="00EF5447">
                <w:rPr>
                  <w:lang w:eastAsia="ja-JP"/>
                </w:rPr>
                <w:t>NR Band n77</w:t>
              </w:r>
            </w:ins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C6BA7B" w14:textId="77777777" w:rsidR="00DA4114" w:rsidRPr="00907181" w:rsidRDefault="00DA4114" w:rsidP="00806343">
            <w:pPr>
              <w:pStyle w:val="TAC"/>
              <w:rPr>
                <w:ins w:id="1067" w:author="BORSATO, RONALD" w:date="2021-05-08T14:20:00Z"/>
                <w:lang w:eastAsia="ja-JP"/>
              </w:rPr>
            </w:pPr>
            <w:proofErr w:type="spellStart"/>
            <w:ins w:id="1068" w:author="BORSATO, RONALD" w:date="2021-05-08T14:20:00Z">
              <w:r w:rsidRPr="00907181">
                <w:t>F</w:t>
              </w:r>
              <w:r w:rsidRPr="00907181">
                <w:rPr>
                  <w:vertAlign w:val="subscript"/>
                </w:rPr>
                <w:t>DL_low</w:t>
              </w:r>
              <w:proofErr w:type="spellEnd"/>
              <w:r w:rsidRPr="00907181">
                <w:t xml:space="preserve"> </w:t>
              </w:r>
            </w:ins>
          </w:p>
        </w:tc>
        <w:tc>
          <w:tcPr>
            <w:tcW w:w="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ECE490" w14:textId="77777777" w:rsidR="00DA4114" w:rsidRPr="00907181" w:rsidRDefault="00DA4114" w:rsidP="00806343">
            <w:pPr>
              <w:pStyle w:val="TAC"/>
              <w:rPr>
                <w:ins w:id="1069" w:author="BORSATO, RONALD" w:date="2021-05-08T14:20:00Z"/>
                <w:lang w:eastAsia="ja-JP"/>
              </w:rPr>
            </w:pPr>
            <w:ins w:id="1070" w:author="BORSATO, RONALD" w:date="2021-05-08T14:20:00Z">
              <w:r w:rsidRPr="00907181">
                <w:t>-</w:t>
              </w:r>
            </w:ins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094706" w14:textId="77777777" w:rsidR="00DA4114" w:rsidRPr="00907181" w:rsidRDefault="00DA4114" w:rsidP="00806343">
            <w:pPr>
              <w:pStyle w:val="TAC"/>
              <w:rPr>
                <w:ins w:id="1071" w:author="BORSATO, RONALD" w:date="2021-05-08T14:20:00Z"/>
                <w:rStyle w:val="TALCar"/>
                <w:rFonts w:cs="Arial"/>
                <w:szCs w:val="18"/>
              </w:rPr>
            </w:pPr>
            <w:proofErr w:type="spellStart"/>
            <w:ins w:id="1072" w:author="BORSATO, RONALD" w:date="2021-05-08T14:20:00Z">
              <w:r w:rsidRPr="00907181">
                <w:t>F</w:t>
              </w:r>
              <w:r w:rsidRPr="00907181">
                <w:rPr>
                  <w:vertAlign w:val="subscript"/>
                </w:rPr>
                <w:t>DL_high</w:t>
              </w:r>
              <w:proofErr w:type="spellEnd"/>
            </w:ins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F67B6E" w14:textId="77777777" w:rsidR="00DA4114" w:rsidRPr="00907181" w:rsidRDefault="00DA4114" w:rsidP="00806343">
            <w:pPr>
              <w:pStyle w:val="TAC"/>
              <w:rPr>
                <w:ins w:id="1073" w:author="BORSATO, RONALD" w:date="2021-05-08T14:20:00Z"/>
                <w:lang w:eastAsia="ja-JP"/>
              </w:rPr>
            </w:pPr>
            <w:ins w:id="1074" w:author="BORSATO, RONALD" w:date="2021-05-08T14:20:00Z">
              <w:r w:rsidRPr="00907181">
                <w:t>-50</w:t>
              </w:r>
            </w:ins>
          </w:p>
        </w:tc>
        <w:tc>
          <w:tcPr>
            <w:tcW w:w="10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EA2B63" w14:textId="77777777" w:rsidR="00DA4114" w:rsidRPr="00907181" w:rsidRDefault="00DA4114" w:rsidP="00806343">
            <w:pPr>
              <w:pStyle w:val="TAC"/>
              <w:rPr>
                <w:ins w:id="1075" w:author="BORSATO, RONALD" w:date="2021-05-08T14:20:00Z"/>
                <w:lang w:eastAsia="ja-JP"/>
              </w:rPr>
            </w:pPr>
            <w:ins w:id="1076" w:author="BORSATO, RONALD" w:date="2021-05-08T14:20:00Z">
              <w:r w:rsidRPr="00907181">
                <w:t>1</w:t>
              </w:r>
            </w:ins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8F5BB2" w14:textId="77777777" w:rsidR="00DA4114" w:rsidRPr="00907181" w:rsidRDefault="00DA4114" w:rsidP="00806343">
            <w:pPr>
              <w:pStyle w:val="TAC"/>
              <w:rPr>
                <w:ins w:id="1077" w:author="BORSATO, RONALD" w:date="2021-05-08T14:20:00Z"/>
                <w:lang w:eastAsia="ja-JP"/>
              </w:rPr>
            </w:pPr>
            <w:ins w:id="1078" w:author="BORSATO, RONALD" w:date="2021-05-08T14:20:00Z">
              <w:r>
                <w:rPr>
                  <w:lang w:eastAsia="ja-JP"/>
                </w:rPr>
                <w:t>2</w:t>
              </w:r>
            </w:ins>
          </w:p>
        </w:tc>
      </w:tr>
      <w:tr w:rsidR="00DA4114" w:rsidRPr="00AF0B93" w14:paraId="1B17A150" w14:textId="77777777" w:rsidTr="00806343">
        <w:trPr>
          <w:trHeight w:val="192"/>
          <w:jc w:val="center"/>
          <w:ins w:id="1079" w:author="BORSATO, RONALD" w:date="2021-05-08T14:20:00Z"/>
        </w:trPr>
        <w:tc>
          <w:tcPr>
            <w:tcW w:w="166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A88A7D0" w14:textId="77777777" w:rsidR="00DA4114" w:rsidRPr="00AF0B93" w:rsidRDefault="00DA4114" w:rsidP="00806343">
            <w:pPr>
              <w:keepNext/>
              <w:keepLines/>
              <w:spacing w:after="0"/>
              <w:jc w:val="center"/>
              <w:rPr>
                <w:ins w:id="1080" w:author="BORSATO, RONALD" w:date="2021-05-08T14:20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29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79A9893" w14:textId="77777777" w:rsidR="00DA4114" w:rsidRPr="00907181" w:rsidRDefault="00DA4114" w:rsidP="00806343">
            <w:pPr>
              <w:pStyle w:val="TAL"/>
              <w:rPr>
                <w:ins w:id="1081" w:author="BORSATO, RONALD" w:date="2021-05-08T14:20:00Z"/>
                <w:rFonts w:cs="Arial"/>
                <w:szCs w:val="18"/>
                <w:lang w:eastAsia="ja-JP"/>
              </w:rPr>
            </w:pPr>
            <w:ins w:id="1082" w:author="BORSATO, RONALD" w:date="2021-05-08T14:20:00Z">
              <w:r w:rsidRPr="00EF5447">
                <w:rPr>
                  <w:lang w:eastAsia="ja-JP"/>
                </w:rPr>
                <w:t>E-UTRA Band 12, 85</w:t>
              </w:r>
            </w:ins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DC1A37" w14:textId="77777777" w:rsidR="00DA4114" w:rsidRPr="00907181" w:rsidRDefault="00DA4114" w:rsidP="00806343">
            <w:pPr>
              <w:pStyle w:val="TAC"/>
              <w:rPr>
                <w:ins w:id="1083" w:author="BORSATO, RONALD" w:date="2021-05-08T14:20:00Z"/>
              </w:rPr>
            </w:pPr>
            <w:proofErr w:type="spellStart"/>
            <w:ins w:id="1084" w:author="BORSATO, RONALD" w:date="2021-05-08T14:20:00Z">
              <w:r w:rsidRPr="00907181">
                <w:t>F</w:t>
              </w:r>
              <w:r w:rsidRPr="00907181">
                <w:rPr>
                  <w:vertAlign w:val="subscript"/>
                </w:rPr>
                <w:t>DL_low</w:t>
              </w:r>
              <w:proofErr w:type="spellEnd"/>
              <w:r w:rsidRPr="00907181">
                <w:t xml:space="preserve"> </w:t>
              </w:r>
            </w:ins>
          </w:p>
        </w:tc>
        <w:tc>
          <w:tcPr>
            <w:tcW w:w="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E68F83" w14:textId="77777777" w:rsidR="00DA4114" w:rsidRPr="00907181" w:rsidRDefault="00DA4114" w:rsidP="00806343">
            <w:pPr>
              <w:pStyle w:val="TAC"/>
              <w:rPr>
                <w:ins w:id="1085" w:author="BORSATO, RONALD" w:date="2021-05-08T14:20:00Z"/>
              </w:rPr>
            </w:pPr>
            <w:ins w:id="1086" w:author="BORSATO, RONALD" w:date="2021-05-08T14:20:00Z">
              <w:r w:rsidRPr="00907181">
                <w:t>-</w:t>
              </w:r>
            </w:ins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1C8521" w14:textId="77777777" w:rsidR="00DA4114" w:rsidRPr="00907181" w:rsidRDefault="00DA4114" w:rsidP="00806343">
            <w:pPr>
              <w:pStyle w:val="TAC"/>
              <w:rPr>
                <w:ins w:id="1087" w:author="BORSATO, RONALD" w:date="2021-05-08T14:20:00Z"/>
              </w:rPr>
            </w:pPr>
            <w:proofErr w:type="spellStart"/>
            <w:ins w:id="1088" w:author="BORSATO, RONALD" w:date="2021-05-08T14:20:00Z">
              <w:r w:rsidRPr="00907181">
                <w:t>F</w:t>
              </w:r>
              <w:r w:rsidRPr="00907181">
                <w:rPr>
                  <w:vertAlign w:val="subscript"/>
                </w:rPr>
                <w:t>DL_high</w:t>
              </w:r>
              <w:proofErr w:type="spellEnd"/>
            </w:ins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2C3C72" w14:textId="77777777" w:rsidR="00DA4114" w:rsidRPr="00907181" w:rsidRDefault="00DA4114" w:rsidP="00806343">
            <w:pPr>
              <w:pStyle w:val="TAC"/>
              <w:rPr>
                <w:ins w:id="1089" w:author="BORSATO, RONALD" w:date="2021-05-08T14:20:00Z"/>
                <w:lang w:eastAsia="ja-JP"/>
              </w:rPr>
            </w:pPr>
            <w:ins w:id="1090" w:author="BORSATO, RONALD" w:date="2021-05-08T14:20:00Z">
              <w:r w:rsidRPr="00907181">
                <w:t>-50</w:t>
              </w:r>
            </w:ins>
          </w:p>
        </w:tc>
        <w:tc>
          <w:tcPr>
            <w:tcW w:w="10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17CC1E" w14:textId="77777777" w:rsidR="00DA4114" w:rsidRPr="00907181" w:rsidRDefault="00DA4114" w:rsidP="00806343">
            <w:pPr>
              <w:pStyle w:val="TAC"/>
              <w:rPr>
                <w:ins w:id="1091" w:author="BORSATO, RONALD" w:date="2021-05-08T14:20:00Z"/>
                <w:lang w:eastAsia="ja-JP"/>
              </w:rPr>
            </w:pPr>
            <w:ins w:id="1092" w:author="BORSATO, RONALD" w:date="2021-05-08T14:20:00Z">
              <w:r w:rsidRPr="00907181">
                <w:t>1</w:t>
              </w:r>
            </w:ins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FE4130" w14:textId="77777777" w:rsidR="00DA4114" w:rsidRPr="00907181" w:rsidRDefault="00DA4114" w:rsidP="00806343">
            <w:pPr>
              <w:pStyle w:val="TAC"/>
              <w:rPr>
                <w:ins w:id="1093" w:author="BORSATO, RONALD" w:date="2021-05-08T14:20:00Z"/>
                <w:lang w:eastAsia="ja-JP"/>
              </w:rPr>
            </w:pPr>
            <w:ins w:id="1094" w:author="BORSATO, RONALD" w:date="2021-05-08T14:20:00Z">
              <w:r>
                <w:rPr>
                  <w:lang w:eastAsia="ja-JP"/>
                </w:rPr>
                <w:t>4</w:t>
              </w:r>
            </w:ins>
          </w:p>
        </w:tc>
      </w:tr>
      <w:tr w:rsidR="00DA4114" w:rsidRPr="00AF0B93" w14:paraId="2CE6DA22" w14:textId="77777777" w:rsidTr="00806343">
        <w:trPr>
          <w:trHeight w:val="192"/>
          <w:jc w:val="center"/>
          <w:ins w:id="1095" w:author="BORSATO, RONALD" w:date="2021-05-08T14:20:00Z"/>
        </w:trPr>
        <w:tc>
          <w:tcPr>
            <w:tcW w:w="1001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4297D" w14:textId="77777777" w:rsidR="00DA4114" w:rsidRPr="00F262C0" w:rsidRDefault="00DA4114" w:rsidP="00806343">
            <w:pPr>
              <w:pStyle w:val="TAN"/>
              <w:rPr>
                <w:ins w:id="1096" w:author="BORSATO, RONALD" w:date="2021-05-08T14:20:00Z"/>
              </w:rPr>
            </w:pPr>
            <w:ins w:id="1097" w:author="BORSATO, RONALD" w:date="2021-05-08T14:20:00Z">
              <w:r w:rsidRPr="00F262C0">
                <w:t>NOTE 2:</w:t>
              </w:r>
              <w:r w:rsidRPr="00F262C0">
                <w:tab/>
                <w:t xml:space="preserve">As exceptions, measurements with a level up to the applicable requirements defined in Table 6.5.3.1-2 are permitted for each assigned NR carrier used in the measurement due to 2nd, 3rd, </w:t>
              </w:r>
              <w:proofErr w:type="gramStart"/>
              <w:r w:rsidRPr="00F262C0">
                <w:t>4th</w:t>
              </w:r>
              <w:proofErr w:type="gramEnd"/>
              <w:r w:rsidRPr="00F262C0">
                <w:t xml:space="preserve"> or 5</w:t>
              </w:r>
              <w:r w:rsidRPr="00F262C0">
                <w:rPr>
                  <w:vertAlign w:val="superscript"/>
                </w:rPr>
                <w:t>th</w:t>
              </w:r>
              <w:r w:rsidRPr="00F262C0">
                <w:t xml:space="preserve"> harmonic spurious emissions. Due to spreading of the harmonic emission the exception is also allowed for the first 1 MHz frequency range immediately outside the harmonic emission on both sides of the harmonic emission. This results in an overall exception interval centred at the harmonic emission of (2 MHz + N x L</w:t>
              </w:r>
              <w:r w:rsidRPr="00F262C0">
                <w:rPr>
                  <w:vertAlign w:val="subscript"/>
                </w:rPr>
                <w:t>CRB</w:t>
              </w:r>
              <w:r w:rsidRPr="00F262C0">
                <w:t xml:space="preserve"> x 180kHz), where N is 2, 3, 4, 5 for the 2nd, 3rd, </w:t>
              </w:r>
              <w:proofErr w:type="gramStart"/>
              <w:r w:rsidRPr="00F262C0">
                <w:t>4th</w:t>
              </w:r>
              <w:proofErr w:type="gramEnd"/>
              <w:r w:rsidRPr="00F262C0">
                <w:t xml:space="preserve"> or 5th harmonic respectively. The exception is allowed if the measurement bandwidth (MBW) totally or partially overlaps the overall exception interval.</w:t>
              </w:r>
            </w:ins>
          </w:p>
          <w:p w14:paraId="73089FC9" w14:textId="77777777" w:rsidR="00DA4114" w:rsidRPr="00AF0B93" w:rsidRDefault="00DA4114" w:rsidP="00806343">
            <w:pPr>
              <w:pStyle w:val="TAN"/>
              <w:rPr>
                <w:ins w:id="1098" w:author="BORSATO, RONALD" w:date="2021-05-08T14:20:00Z"/>
                <w:lang w:eastAsia="ko-KR"/>
              </w:rPr>
            </w:pPr>
            <w:ins w:id="1099" w:author="BORSATO, RONALD" w:date="2021-05-08T14:20:00Z">
              <w:r w:rsidRPr="00F262C0">
                <w:t xml:space="preserve">NOTE </w:t>
              </w:r>
              <w:r>
                <w:t>4</w:t>
              </w:r>
              <w:r w:rsidRPr="00F262C0">
                <w:t>:</w:t>
              </w:r>
              <w:r w:rsidRPr="00F262C0">
                <w:tab/>
                <w:t>These requirements also apply for the frequency ranges that are less than F</w:t>
              </w:r>
              <w:r w:rsidRPr="00F262C0">
                <w:rPr>
                  <w:vertAlign w:val="subscript"/>
                </w:rPr>
                <w:t>OOB</w:t>
              </w:r>
              <w:r w:rsidRPr="00F262C0">
                <w:t xml:space="preserve"> (MHz) in Table 6.5.3.1-1 from the edge of the channel bandwidth.</w:t>
              </w:r>
            </w:ins>
          </w:p>
        </w:tc>
      </w:tr>
    </w:tbl>
    <w:p w14:paraId="2F4B046C" w14:textId="77777777" w:rsidR="00DA4114" w:rsidRDefault="00DA4114" w:rsidP="00DA4114">
      <w:pPr>
        <w:rPr>
          <w:ins w:id="1100" w:author="BORSATO, RONALD" w:date="2021-05-08T14:20:00Z"/>
          <w:lang w:eastAsia="zh-CN"/>
        </w:rPr>
      </w:pPr>
    </w:p>
    <w:p w14:paraId="6BF5744E" w14:textId="77777777" w:rsidR="00DA4114" w:rsidRDefault="00DA4114" w:rsidP="00DA4114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101" w:author="BORSATO, RONALD" w:date="2021-05-08T14:20:00Z"/>
          <w:lang w:val="en-US" w:eastAsia="zh-CN"/>
        </w:rPr>
      </w:pPr>
      <w:bookmarkStart w:id="1102" w:name="_Toc11170"/>
      <w:bookmarkStart w:id="1103" w:name="_Toc29793"/>
      <w:bookmarkStart w:id="1104" w:name="_Toc6062"/>
      <w:bookmarkStart w:id="1105" w:name="_Toc6205"/>
      <w:ins w:id="1106" w:author="BORSATO, RONALD" w:date="2021-05-08T14:20:00Z">
        <w:r>
          <w:rPr>
            <w:rFonts w:hint="eastAsia"/>
            <w:lang w:val="en-US" w:eastAsia="zh-CN"/>
          </w:rPr>
          <w:lastRenderedPageBreak/>
          <w:t>6.X</w:t>
        </w:r>
        <w:r>
          <w:rPr>
            <w:rFonts w:hint="eastAsia"/>
            <w:lang w:eastAsia="zh-CN"/>
          </w:rPr>
          <w:t>.</w:t>
        </w:r>
        <w:r>
          <w:rPr>
            <w:rFonts w:hint="eastAsia"/>
            <w:lang w:val="en-US" w:eastAsia="zh-CN"/>
          </w:rPr>
          <w:t>2</w:t>
        </w:r>
        <w:r>
          <w:rPr>
            <w:rFonts w:hint="eastAsia"/>
            <w:lang w:eastAsia="zh-CN"/>
          </w:rPr>
          <w:t>.</w:t>
        </w:r>
        <w:r>
          <w:rPr>
            <w:lang w:val="en-US" w:eastAsia="zh-CN"/>
          </w:rPr>
          <w:t>3</w:t>
        </w:r>
        <w:r>
          <w:rPr>
            <w:rFonts w:hint="eastAsia"/>
            <w:lang w:val="en-US" w:eastAsia="zh-CN"/>
          </w:rPr>
          <w:tab/>
        </w:r>
        <w:r>
          <w:rPr>
            <w:rFonts w:hint="eastAsia"/>
            <w:lang w:val="en-US" w:eastAsia="zh-CN"/>
          </w:rPr>
          <w:tab/>
          <w:t>REFSENS requirements</w:t>
        </w:r>
        <w:bookmarkEnd w:id="1102"/>
        <w:bookmarkEnd w:id="1103"/>
        <w:bookmarkEnd w:id="1104"/>
        <w:bookmarkEnd w:id="1105"/>
      </w:ins>
    </w:p>
    <w:p w14:paraId="427BC2B5" w14:textId="0CE68407" w:rsidR="00DA4114" w:rsidRDefault="00DA4114" w:rsidP="00DA4114">
      <w:pPr>
        <w:rPr>
          <w:ins w:id="1107" w:author="BORSATO, RONALD" w:date="2021-05-08T14:20:00Z"/>
          <w:color w:val="0070C0"/>
        </w:rPr>
      </w:pPr>
      <w:ins w:id="1108" w:author="BORSATO, RONALD" w:date="2021-05-08T14:20:00Z">
        <w:r w:rsidRPr="002C7548">
          <w:t xml:space="preserve">Based on the co-existence studies for CA_n12-n66, </w:t>
        </w:r>
        <w:bookmarkStart w:id="1109" w:name="_Hlk4684870"/>
        <w:r w:rsidRPr="002C7548">
          <w:rPr>
            <w:lang w:eastAsia="ja-JP"/>
          </w:rPr>
          <w:t>MSD due to IMD4 is required.</w:t>
        </w:r>
        <w:r w:rsidRPr="002C7548">
          <w:rPr>
            <w:rFonts w:eastAsia="Malgun Gothic"/>
            <w:lang w:eastAsia="ko-KR"/>
          </w:rPr>
          <w:t xml:space="preserve"> The MSD values can be reused from</w:t>
        </w:r>
        <w:r>
          <w:rPr>
            <w:rFonts w:eastAsia="Malgun Gothic"/>
            <w:lang w:eastAsia="ko-KR"/>
          </w:rPr>
          <w:t xml:space="preserve"> </w:t>
        </w:r>
      </w:ins>
      <w:ins w:id="1110" w:author="BORSATO, RONALD" w:date="2021-05-17T14:48:00Z">
        <w:r w:rsidR="00A113B7" w:rsidRPr="00E334B2">
          <w:rPr>
            <w:rFonts w:eastAsia="Malgun Gothic"/>
            <w:highlight w:val="yellow"/>
            <w:lang w:eastAsia="ko-KR"/>
          </w:rPr>
          <w:t>CA</w:t>
        </w:r>
      </w:ins>
      <w:ins w:id="1111" w:author="BORSATO, RONALD" w:date="2021-05-08T14:20:00Z">
        <w:r w:rsidRPr="00E334B2">
          <w:rPr>
            <w:rFonts w:eastAsia="Malgun Gothic"/>
            <w:highlight w:val="yellow"/>
            <w:lang w:eastAsia="ko-KR"/>
          </w:rPr>
          <w:t>_</w:t>
        </w:r>
      </w:ins>
      <w:ins w:id="1112" w:author="BORSATO, RONALD" w:date="2021-05-17T14:48:00Z">
        <w:r w:rsidR="00A113B7" w:rsidRPr="00E334B2">
          <w:rPr>
            <w:rFonts w:eastAsia="Malgun Gothic"/>
            <w:highlight w:val="yellow"/>
            <w:lang w:eastAsia="ko-KR"/>
          </w:rPr>
          <w:t>n66-</w:t>
        </w:r>
      </w:ins>
      <w:ins w:id="1113" w:author="BORSATO, RONALD" w:date="2021-05-08T14:20:00Z">
        <w:r w:rsidRPr="00E334B2">
          <w:rPr>
            <w:rFonts w:eastAsia="Malgun Gothic"/>
            <w:highlight w:val="yellow"/>
            <w:lang w:eastAsia="ko-KR"/>
          </w:rPr>
          <w:t>n</w:t>
        </w:r>
      </w:ins>
      <w:ins w:id="1114" w:author="BORSATO, RONALD" w:date="2021-05-17T14:48:00Z">
        <w:r w:rsidR="00A113B7" w:rsidRPr="00E334B2">
          <w:rPr>
            <w:rFonts w:eastAsia="Malgun Gothic"/>
            <w:highlight w:val="yellow"/>
            <w:lang w:eastAsia="ko-KR"/>
          </w:rPr>
          <w:t>71</w:t>
        </w:r>
        <w:bookmarkEnd w:id="1109"/>
        <w:r w:rsidR="00A113B7">
          <w:rPr>
            <w:rFonts w:eastAsia="Malgun Gothic"/>
            <w:lang w:eastAsia="ko-KR"/>
          </w:rPr>
          <w:t>.</w:t>
        </w:r>
      </w:ins>
    </w:p>
    <w:p w14:paraId="20E962A9" w14:textId="77777777" w:rsidR="00DA4114" w:rsidRDefault="00DA4114" w:rsidP="00DA4114">
      <w:pPr>
        <w:jc w:val="center"/>
        <w:rPr>
          <w:ins w:id="1115" w:author="BORSATO, RONALD" w:date="2021-05-08T14:20:00Z"/>
          <w:rFonts w:ascii="Arial" w:hAnsi="Arial" w:cs="Arial"/>
          <w:b/>
          <w:bCs/>
          <w:lang w:val="en-US" w:eastAsia="zh-CN"/>
        </w:rPr>
      </w:pPr>
      <w:ins w:id="1116" w:author="BORSATO, RONALD" w:date="2021-05-08T14:20:00Z">
        <w:r>
          <w:rPr>
            <w:rFonts w:ascii="Arial" w:hAnsi="Arial" w:cs="Arial"/>
            <w:b/>
            <w:bCs/>
            <w:lang w:val="en-US"/>
          </w:rPr>
          <w:t xml:space="preserve">Table </w:t>
        </w:r>
        <w:r>
          <w:rPr>
            <w:rFonts w:ascii="Arial" w:hAnsi="Arial" w:cs="Arial"/>
            <w:b/>
            <w:bCs/>
            <w:lang w:val="en-US" w:eastAsia="zh-CN"/>
          </w:rPr>
          <w:t>6.X.2.3-1</w:t>
        </w:r>
        <w:r>
          <w:rPr>
            <w:rFonts w:ascii="Arial" w:hAnsi="Arial" w:cs="Arial"/>
            <w:b/>
            <w:bCs/>
            <w:lang w:val="en-US"/>
          </w:rPr>
          <w:t xml:space="preserve">: </w:t>
        </w:r>
        <w:r>
          <w:rPr>
            <w:rFonts w:ascii="Arial" w:hAnsi="Arial" w:cs="Arial"/>
            <w:b/>
            <w:bCs/>
            <w:lang w:val="en-US" w:eastAsia="zh-CN"/>
          </w:rPr>
          <w:t>MSD due to IMD issue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06"/>
        <w:gridCol w:w="1067"/>
        <w:gridCol w:w="960"/>
        <w:gridCol w:w="960"/>
        <w:gridCol w:w="960"/>
        <w:gridCol w:w="960"/>
        <w:gridCol w:w="888"/>
        <w:gridCol w:w="1152"/>
      </w:tblGrid>
      <w:tr w:rsidR="00DA4114" w14:paraId="59F46FBE" w14:textId="77777777" w:rsidTr="00806343">
        <w:trPr>
          <w:trHeight w:val="20"/>
          <w:jc w:val="center"/>
          <w:ins w:id="1117" w:author="BORSATO, RONALD" w:date="2021-05-08T14:20:00Z"/>
        </w:trPr>
        <w:tc>
          <w:tcPr>
            <w:tcW w:w="79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ABD1F" w14:textId="77777777" w:rsidR="00DA4114" w:rsidRDefault="00DA4114" w:rsidP="00806343">
            <w:pPr>
              <w:pStyle w:val="TAH"/>
              <w:rPr>
                <w:ins w:id="1118" w:author="BORSATO, RONALD" w:date="2021-05-08T14:20:00Z"/>
                <w:lang w:val="en-US"/>
              </w:rPr>
            </w:pPr>
            <w:ins w:id="1119" w:author="BORSATO, RONALD" w:date="2021-05-08T14:20:00Z">
              <w:r>
                <w:rPr>
                  <w:lang w:eastAsia="zh-CN"/>
                </w:rPr>
                <w:t>Operating b</w:t>
              </w:r>
              <w:r>
                <w:t>and / Channel bandwidth / N</w:t>
              </w:r>
              <w:r>
                <w:rPr>
                  <w:vertAlign w:val="subscript"/>
                </w:rPr>
                <w:t>RB</w:t>
              </w:r>
              <w:r>
                <w:t xml:space="preserve"> / Duplex mode</w:t>
              </w:r>
            </w:ins>
          </w:p>
        </w:tc>
        <w:tc>
          <w:tcPr>
            <w:tcW w:w="11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B60BED" w14:textId="77777777" w:rsidR="00DA4114" w:rsidRDefault="00DA4114" w:rsidP="00806343">
            <w:pPr>
              <w:pStyle w:val="TAH"/>
              <w:rPr>
                <w:ins w:id="1120" w:author="BORSATO, RONALD" w:date="2021-05-08T14:20:00Z"/>
              </w:rPr>
            </w:pPr>
            <w:ins w:id="1121" w:author="BORSATO, RONALD" w:date="2021-05-08T14:20:00Z">
              <w:r>
                <w:t>Source of IMD</w:t>
              </w:r>
            </w:ins>
          </w:p>
        </w:tc>
      </w:tr>
      <w:tr w:rsidR="00DA4114" w14:paraId="6A8E552F" w14:textId="77777777" w:rsidTr="00806343">
        <w:trPr>
          <w:trHeight w:val="648"/>
          <w:jc w:val="center"/>
          <w:ins w:id="1122" w:author="BORSATO, RONALD" w:date="2021-05-08T14:20:00Z"/>
        </w:trPr>
        <w:tc>
          <w:tcPr>
            <w:tcW w:w="2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FB467" w14:textId="77777777" w:rsidR="00DA4114" w:rsidRDefault="00DA4114" w:rsidP="00806343">
            <w:pPr>
              <w:pStyle w:val="TAH"/>
              <w:rPr>
                <w:ins w:id="1123" w:author="BORSATO, RONALD" w:date="2021-05-08T14:20:00Z"/>
                <w:lang w:val="en-US" w:eastAsia="zh-CN"/>
              </w:rPr>
            </w:pPr>
            <w:ins w:id="1124" w:author="BORSATO, RONALD" w:date="2021-05-08T14:20:00Z">
              <w:r>
                <w:rPr>
                  <w:lang w:val="en-US" w:eastAsia="zh-CN"/>
                </w:rPr>
                <w:t>CA</w:t>
              </w:r>
            </w:ins>
          </w:p>
          <w:p w14:paraId="056887DF" w14:textId="77777777" w:rsidR="00DA4114" w:rsidRDefault="00DA4114" w:rsidP="00806343">
            <w:pPr>
              <w:pStyle w:val="TAH"/>
              <w:rPr>
                <w:ins w:id="1125" w:author="BORSATO, RONALD" w:date="2021-05-08T14:20:00Z"/>
              </w:rPr>
            </w:pPr>
            <w:ins w:id="1126" w:author="BORSATO, RONALD" w:date="2021-05-08T14:20:00Z">
              <w:r>
                <w:t>Configuration</w:t>
              </w:r>
            </w:ins>
          </w:p>
        </w:tc>
        <w:tc>
          <w:tcPr>
            <w:tcW w:w="1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12F2F" w14:textId="77777777" w:rsidR="00DA4114" w:rsidRDefault="00DA4114" w:rsidP="00806343">
            <w:pPr>
              <w:pStyle w:val="TAH"/>
              <w:rPr>
                <w:ins w:id="1127" w:author="BORSATO, RONALD" w:date="2021-05-08T14:20:00Z"/>
              </w:rPr>
            </w:pPr>
            <w:ins w:id="1128" w:author="BORSATO, RONALD" w:date="2021-05-08T14:20:00Z">
              <w:r>
                <w:rPr>
                  <w:lang w:eastAsia="zh-CN"/>
                </w:rPr>
                <w:t>Operating</w:t>
              </w:r>
              <w:r>
                <w:t xml:space="preserve"> band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BE840" w14:textId="77777777" w:rsidR="00DA4114" w:rsidRDefault="00DA4114" w:rsidP="00806343">
            <w:pPr>
              <w:pStyle w:val="TAH"/>
              <w:rPr>
                <w:ins w:id="1129" w:author="BORSATO, RONALD" w:date="2021-05-08T14:20:00Z"/>
              </w:rPr>
            </w:pPr>
            <w:ins w:id="1130" w:author="BORSATO, RONALD" w:date="2021-05-08T14:20:00Z">
              <w:r>
                <w:t>UL F</w:t>
              </w:r>
              <w:r>
                <w:rPr>
                  <w:vertAlign w:val="subscript"/>
                </w:rPr>
                <w:t>c</w:t>
              </w:r>
              <w:r>
                <w:br/>
                <w:t>(MHz)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9D8B6" w14:textId="77777777" w:rsidR="00DA4114" w:rsidRDefault="00DA4114" w:rsidP="00806343">
            <w:pPr>
              <w:pStyle w:val="TAH"/>
              <w:rPr>
                <w:ins w:id="1131" w:author="BORSATO, RONALD" w:date="2021-05-08T14:20:00Z"/>
              </w:rPr>
            </w:pPr>
            <w:ins w:id="1132" w:author="BORSATO, RONALD" w:date="2021-05-08T14:20:00Z">
              <w:r>
                <w:t xml:space="preserve">UL/DL BW </w:t>
              </w:r>
              <w:r>
                <w:br/>
                <w:t>(MHz)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B8287" w14:textId="77777777" w:rsidR="00DA4114" w:rsidRDefault="00DA4114" w:rsidP="00806343">
            <w:pPr>
              <w:pStyle w:val="TAH"/>
              <w:rPr>
                <w:ins w:id="1133" w:author="BORSATO, RONALD" w:date="2021-05-08T14:20:00Z"/>
              </w:rPr>
            </w:pPr>
            <w:ins w:id="1134" w:author="BORSATO, RONALD" w:date="2021-05-08T14:20:00Z">
              <w:r>
                <w:t xml:space="preserve">UL </w:t>
              </w:r>
              <w:r>
                <w:br/>
              </w:r>
              <w:r>
                <w:rPr>
                  <w:lang w:val="en-US" w:eastAsia="zh-CN"/>
                </w:rPr>
                <w:t>L</w:t>
              </w:r>
              <w:r>
                <w:rPr>
                  <w:vertAlign w:val="subscript"/>
                  <w:lang w:val="en-US" w:eastAsia="zh-CN"/>
                </w:rPr>
                <w:t>CRB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0B48AA" w14:textId="77777777" w:rsidR="00DA4114" w:rsidRDefault="00DA4114" w:rsidP="00806343">
            <w:pPr>
              <w:pStyle w:val="TAH"/>
              <w:rPr>
                <w:ins w:id="1135" w:author="BORSATO, RONALD" w:date="2021-05-08T14:20:00Z"/>
              </w:rPr>
            </w:pPr>
            <w:ins w:id="1136" w:author="BORSATO, RONALD" w:date="2021-05-08T14:20:00Z">
              <w:r>
                <w:t>DL F</w:t>
              </w:r>
              <w:r>
                <w:rPr>
                  <w:vertAlign w:val="subscript"/>
                </w:rPr>
                <w:t>c</w:t>
              </w:r>
              <w:r>
                <w:t xml:space="preserve"> (MHz)</w:t>
              </w:r>
            </w:ins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F7081" w14:textId="77777777" w:rsidR="00DA4114" w:rsidRDefault="00DA4114" w:rsidP="00806343">
            <w:pPr>
              <w:pStyle w:val="TAH"/>
              <w:rPr>
                <w:ins w:id="1137" w:author="BORSATO, RONALD" w:date="2021-05-08T14:20:00Z"/>
              </w:rPr>
            </w:pPr>
            <w:ins w:id="1138" w:author="BORSATO, RONALD" w:date="2021-05-08T14:20:00Z">
              <w:r>
                <w:t xml:space="preserve">MSD </w:t>
              </w:r>
              <w:r>
                <w:br/>
                <w:t>(dB)</w:t>
              </w:r>
            </w:ins>
          </w:p>
        </w:tc>
        <w:tc>
          <w:tcPr>
            <w:tcW w:w="11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BC0164" w14:textId="77777777" w:rsidR="00DA4114" w:rsidRDefault="00DA4114" w:rsidP="00806343">
            <w:pPr>
              <w:spacing w:after="0"/>
              <w:rPr>
                <w:ins w:id="1139" w:author="BORSATO, RONALD" w:date="2021-05-08T14:20:00Z"/>
                <w:rFonts w:ascii="Arial" w:hAnsi="Arial"/>
                <w:b/>
                <w:sz w:val="18"/>
              </w:rPr>
            </w:pPr>
          </w:p>
        </w:tc>
      </w:tr>
      <w:tr w:rsidR="00DA4114" w14:paraId="07730D0C" w14:textId="77777777" w:rsidTr="00806343">
        <w:trPr>
          <w:trHeight w:val="98"/>
          <w:jc w:val="center"/>
          <w:ins w:id="1140" w:author="BORSATO, RONALD" w:date="2021-05-08T14:20:00Z"/>
        </w:trPr>
        <w:tc>
          <w:tcPr>
            <w:tcW w:w="2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6CFA7" w14:textId="77777777" w:rsidR="00DA4114" w:rsidRDefault="00DA4114" w:rsidP="00806343">
            <w:pPr>
              <w:pStyle w:val="TAC"/>
              <w:spacing w:before="48" w:after="24"/>
              <w:rPr>
                <w:ins w:id="1141" w:author="BORSATO, RONALD" w:date="2021-05-08T14:20:00Z"/>
              </w:rPr>
            </w:pPr>
            <w:ins w:id="1142" w:author="BORSATO, RONALD" w:date="2021-05-08T14:20:00Z">
              <w:r>
                <w:t>CA_n12</w:t>
              </w:r>
              <w:r>
                <w:rPr>
                  <w:lang w:eastAsia="zh-TW"/>
                </w:rPr>
                <w:t>A</w:t>
              </w:r>
              <w:r>
                <w:t>-n66</w:t>
              </w:r>
              <w:r>
                <w:rPr>
                  <w:lang w:eastAsia="zh-TW"/>
                </w:rPr>
                <w:t>A</w:t>
              </w:r>
            </w:ins>
          </w:p>
        </w:tc>
        <w:tc>
          <w:tcPr>
            <w:tcW w:w="1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3922DF" w14:textId="77777777" w:rsidR="00DA4114" w:rsidRDefault="00DA4114" w:rsidP="00806343">
            <w:pPr>
              <w:pStyle w:val="TAC"/>
              <w:spacing w:before="48" w:after="24"/>
              <w:rPr>
                <w:ins w:id="1143" w:author="BORSATO, RONALD" w:date="2021-05-08T14:20:00Z"/>
                <w:lang w:eastAsia="zh-CN"/>
              </w:rPr>
            </w:pPr>
            <w:ins w:id="1144" w:author="BORSATO, RONALD" w:date="2021-05-08T14:20:00Z">
              <w:r>
                <w:rPr>
                  <w:lang w:eastAsia="zh-TW"/>
                </w:rPr>
                <w:t>n12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FB7962" w14:textId="77777777" w:rsidR="00DA4114" w:rsidRDefault="00DA4114" w:rsidP="00806343">
            <w:pPr>
              <w:pStyle w:val="TAC"/>
              <w:spacing w:before="48" w:after="24"/>
              <w:rPr>
                <w:ins w:id="1145" w:author="BORSATO, RONALD" w:date="2021-05-08T14:20:00Z"/>
                <w:lang w:val="en-US" w:eastAsia="zh-CN"/>
              </w:rPr>
            </w:pPr>
            <w:ins w:id="1146" w:author="BORSATO, RONALD" w:date="2021-05-08T14:20:00Z">
              <w:r>
                <w:rPr>
                  <w:lang w:eastAsia="zh-TW"/>
                </w:rPr>
                <w:t>707.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6CA388" w14:textId="77777777" w:rsidR="00DA4114" w:rsidRDefault="00DA4114" w:rsidP="00806343">
            <w:pPr>
              <w:pStyle w:val="TAC"/>
              <w:spacing w:before="48" w:after="24"/>
              <w:rPr>
                <w:ins w:id="1147" w:author="BORSATO, RONALD" w:date="2021-05-08T14:20:00Z"/>
              </w:rPr>
            </w:pPr>
            <w:ins w:id="1148" w:author="BORSATO, RONALD" w:date="2021-05-08T14:20:00Z">
              <w:r>
                <w:rPr>
                  <w:lang w:eastAsia="zh-TW"/>
                </w:rPr>
                <w:t>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A66DC" w14:textId="77777777" w:rsidR="00DA4114" w:rsidRDefault="00DA4114" w:rsidP="00806343">
            <w:pPr>
              <w:pStyle w:val="TAC"/>
              <w:spacing w:before="48" w:after="24"/>
              <w:rPr>
                <w:ins w:id="1149" w:author="BORSATO, RONALD" w:date="2021-05-08T14:20:00Z"/>
              </w:rPr>
            </w:pPr>
            <w:ins w:id="1150" w:author="BORSATO, RONALD" w:date="2021-05-08T14:20:00Z">
              <w:r>
                <w:rPr>
                  <w:lang w:eastAsia="zh-TW"/>
                </w:rPr>
                <w:t>2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D8C038" w14:textId="6147AE20" w:rsidR="00DA4114" w:rsidRDefault="00DA4114" w:rsidP="00806343">
            <w:pPr>
              <w:pStyle w:val="TAC"/>
              <w:spacing w:before="48" w:after="24"/>
              <w:rPr>
                <w:ins w:id="1151" w:author="BORSATO, RONALD" w:date="2021-05-08T14:20:00Z"/>
                <w:lang w:val="en-US" w:eastAsia="zh-CN"/>
              </w:rPr>
            </w:pPr>
            <w:ins w:id="1152" w:author="BORSATO, RONALD" w:date="2021-05-08T14:20:00Z">
              <w:r w:rsidRPr="002C7548">
                <w:rPr>
                  <w:highlight w:val="yellow"/>
                  <w:lang w:eastAsia="zh-TW"/>
                </w:rPr>
                <w:t>7</w:t>
              </w:r>
            </w:ins>
            <w:ins w:id="1153" w:author="BORSATO, RONALD" w:date="2021-05-18T08:35:00Z">
              <w:r w:rsidR="006F4846" w:rsidRPr="002C7548">
                <w:rPr>
                  <w:highlight w:val="yellow"/>
                  <w:lang w:eastAsia="zh-TW"/>
                </w:rPr>
                <w:t>3</w:t>
              </w:r>
            </w:ins>
            <w:ins w:id="1154" w:author="BORSATO, RONALD" w:date="2021-05-08T14:20:00Z">
              <w:r w:rsidRPr="002C7548">
                <w:rPr>
                  <w:highlight w:val="yellow"/>
                  <w:lang w:eastAsia="zh-TW"/>
                </w:rPr>
                <w:t>7.5</w:t>
              </w:r>
            </w:ins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52E3F5" w14:textId="634413B1" w:rsidR="00DA4114" w:rsidRPr="00E334B2" w:rsidRDefault="00A113B7" w:rsidP="00806343">
            <w:pPr>
              <w:pStyle w:val="TAC"/>
              <w:spacing w:before="48" w:after="24"/>
              <w:rPr>
                <w:ins w:id="1155" w:author="BORSATO, RONALD" w:date="2021-05-08T14:20:00Z"/>
                <w:highlight w:val="yellow"/>
                <w:lang w:eastAsia="zh-CN"/>
              </w:rPr>
            </w:pPr>
            <w:ins w:id="1156" w:author="BORSATO, RONALD" w:date="2021-05-17T14:48:00Z">
              <w:r w:rsidRPr="00E334B2">
                <w:rPr>
                  <w:highlight w:val="yellow"/>
                  <w:lang w:eastAsia="zh-TW"/>
                </w:rPr>
                <w:t>N/A</w:t>
              </w:r>
            </w:ins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001002" w14:textId="369BE084" w:rsidR="00DA4114" w:rsidRPr="00E334B2" w:rsidRDefault="00A113B7" w:rsidP="00806343">
            <w:pPr>
              <w:pStyle w:val="TAC"/>
              <w:spacing w:before="48" w:after="24"/>
              <w:rPr>
                <w:ins w:id="1157" w:author="BORSATO, RONALD" w:date="2021-05-08T14:20:00Z"/>
                <w:highlight w:val="yellow"/>
                <w:lang w:eastAsia="zh-CN"/>
              </w:rPr>
            </w:pPr>
            <w:ins w:id="1158" w:author="BORSATO, RONALD" w:date="2021-05-17T14:48:00Z">
              <w:r w:rsidRPr="00E334B2">
                <w:rPr>
                  <w:highlight w:val="yellow"/>
                  <w:lang w:eastAsia="zh-TW"/>
                </w:rPr>
                <w:t>N/A</w:t>
              </w:r>
            </w:ins>
          </w:p>
        </w:tc>
      </w:tr>
      <w:tr w:rsidR="00DA4114" w14:paraId="7127EFDC" w14:textId="77777777" w:rsidTr="00806343">
        <w:trPr>
          <w:trHeight w:val="20"/>
          <w:jc w:val="center"/>
          <w:ins w:id="1159" w:author="BORSATO, RONALD" w:date="2021-05-08T14:20:00Z"/>
        </w:trPr>
        <w:tc>
          <w:tcPr>
            <w:tcW w:w="79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8439F" w14:textId="77777777" w:rsidR="00DA4114" w:rsidRDefault="00DA4114" w:rsidP="00806343">
            <w:pPr>
              <w:spacing w:after="0"/>
              <w:rPr>
                <w:ins w:id="1160" w:author="BORSATO, RONALD" w:date="2021-05-08T14:20:00Z"/>
                <w:rFonts w:ascii="Arial" w:hAnsi="Arial"/>
                <w:sz w:val="18"/>
              </w:rPr>
            </w:pPr>
          </w:p>
        </w:tc>
        <w:tc>
          <w:tcPr>
            <w:tcW w:w="1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728CB" w14:textId="77777777" w:rsidR="00DA4114" w:rsidRDefault="00DA4114" w:rsidP="00806343">
            <w:pPr>
              <w:pStyle w:val="TAC"/>
              <w:spacing w:before="48" w:after="24"/>
              <w:rPr>
                <w:ins w:id="1161" w:author="BORSATO, RONALD" w:date="2021-05-08T14:20:00Z"/>
                <w:lang w:eastAsia="zh-CN"/>
              </w:rPr>
            </w:pPr>
            <w:ins w:id="1162" w:author="BORSATO, RONALD" w:date="2021-05-08T14:20:00Z">
              <w:r>
                <w:t>n</w:t>
              </w:r>
              <w:r>
                <w:rPr>
                  <w:lang w:eastAsia="zh-TW"/>
                </w:rPr>
                <w:t>66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4BB28" w14:textId="77777777" w:rsidR="00DA4114" w:rsidRDefault="00DA4114" w:rsidP="00806343">
            <w:pPr>
              <w:pStyle w:val="TAC"/>
              <w:spacing w:before="48" w:after="24"/>
              <w:rPr>
                <w:ins w:id="1163" w:author="BORSATO, RONALD" w:date="2021-05-08T14:20:00Z"/>
                <w:lang w:val="en-US" w:eastAsia="zh-CN"/>
              </w:rPr>
            </w:pPr>
            <w:ins w:id="1164" w:author="BORSATO, RONALD" w:date="2021-05-08T14:20:00Z">
              <w:r>
                <w:rPr>
                  <w:lang w:eastAsia="zh-TW"/>
                </w:rPr>
                <w:t>176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CA4FA" w14:textId="77777777" w:rsidR="00DA4114" w:rsidRDefault="00DA4114" w:rsidP="00806343">
            <w:pPr>
              <w:pStyle w:val="TAC"/>
              <w:spacing w:before="48" w:after="24"/>
              <w:rPr>
                <w:ins w:id="1165" w:author="BORSATO, RONALD" w:date="2021-05-08T14:20:00Z"/>
                <w:lang w:eastAsia="zh-CN"/>
              </w:rPr>
            </w:pPr>
            <w:ins w:id="1166" w:author="BORSATO, RONALD" w:date="2021-05-08T14:20:00Z">
              <w:r>
                <w:rPr>
                  <w:lang w:eastAsia="zh-TW"/>
                </w:rPr>
                <w:t>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E1F48B" w14:textId="77777777" w:rsidR="00DA4114" w:rsidRDefault="00DA4114" w:rsidP="00806343">
            <w:pPr>
              <w:pStyle w:val="TAC"/>
              <w:spacing w:before="48" w:after="24"/>
              <w:rPr>
                <w:ins w:id="1167" w:author="BORSATO, RONALD" w:date="2021-05-08T14:20:00Z"/>
                <w:lang w:val="en-US" w:eastAsia="zh-CN"/>
              </w:rPr>
            </w:pPr>
            <w:ins w:id="1168" w:author="BORSATO, RONALD" w:date="2021-05-08T14:20:00Z">
              <w:r>
                <w:rPr>
                  <w:lang w:eastAsia="zh-TW"/>
                </w:rPr>
                <w:t>2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F5DB9" w14:textId="77777777" w:rsidR="00DA4114" w:rsidRDefault="00DA4114" w:rsidP="00806343">
            <w:pPr>
              <w:pStyle w:val="TAC"/>
              <w:spacing w:before="48" w:after="24"/>
              <w:rPr>
                <w:ins w:id="1169" w:author="BORSATO, RONALD" w:date="2021-05-08T14:20:00Z"/>
                <w:lang w:eastAsia="zh-CN"/>
              </w:rPr>
            </w:pPr>
            <w:ins w:id="1170" w:author="BORSATO, RONALD" w:date="2021-05-08T14:20:00Z">
              <w:r>
                <w:rPr>
                  <w:lang w:eastAsia="zh-TW"/>
                </w:rPr>
                <w:t>2165</w:t>
              </w:r>
            </w:ins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B6B54" w14:textId="045B4914" w:rsidR="00DA4114" w:rsidRPr="00E334B2" w:rsidRDefault="00A113B7" w:rsidP="00806343">
            <w:pPr>
              <w:pStyle w:val="TAC"/>
              <w:spacing w:before="48" w:after="24"/>
              <w:rPr>
                <w:ins w:id="1171" w:author="BORSATO, RONALD" w:date="2021-05-08T14:20:00Z"/>
                <w:highlight w:val="yellow"/>
                <w:lang w:eastAsia="zh-CN"/>
              </w:rPr>
            </w:pPr>
            <w:ins w:id="1172" w:author="BORSATO, RONALD" w:date="2021-05-17T14:49:00Z">
              <w:r w:rsidRPr="00E334B2">
                <w:rPr>
                  <w:highlight w:val="yellow"/>
                  <w:lang w:eastAsia="zh-TW"/>
                </w:rPr>
                <w:t>5.0</w:t>
              </w:r>
            </w:ins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016FBA" w14:textId="0186D123" w:rsidR="00DA4114" w:rsidRPr="00E334B2" w:rsidRDefault="00A113B7" w:rsidP="00806343">
            <w:pPr>
              <w:pStyle w:val="TAC"/>
              <w:spacing w:before="48" w:after="24"/>
              <w:rPr>
                <w:ins w:id="1173" w:author="BORSATO, RONALD" w:date="2021-05-08T14:20:00Z"/>
                <w:highlight w:val="yellow"/>
              </w:rPr>
            </w:pPr>
            <w:ins w:id="1174" w:author="BORSATO, RONALD" w:date="2021-05-17T14:48:00Z">
              <w:r w:rsidRPr="00E334B2">
                <w:rPr>
                  <w:highlight w:val="yellow"/>
                  <w:lang w:eastAsia="zh-TW"/>
                </w:rPr>
                <w:t>IMD4</w:t>
              </w:r>
            </w:ins>
          </w:p>
        </w:tc>
      </w:tr>
    </w:tbl>
    <w:p w14:paraId="2429BB17" w14:textId="77777777" w:rsidR="00DA4114" w:rsidRDefault="00DA4114" w:rsidP="00DA4114">
      <w:pPr>
        <w:rPr>
          <w:ins w:id="1175" w:author="BORSATO, RONALD" w:date="2021-05-08T14:20:00Z"/>
          <w:rFonts w:eastAsia="Malgun Gothic"/>
        </w:rPr>
      </w:pPr>
    </w:p>
    <w:p w14:paraId="0A358D5B" w14:textId="77777777" w:rsidR="003C573D" w:rsidRDefault="003C573D" w:rsidP="003C573D">
      <w:pPr>
        <w:rPr>
          <w:color w:val="0070C0"/>
        </w:rPr>
      </w:pPr>
    </w:p>
    <w:p w14:paraId="4B899775" w14:textId="11125A4B" w:rsidR="00187D59" w:rsidRDefault="00187D59" w:rsidP="00187D59">
      <w:pPr>
        <w:rPr>
          <w:color w:val="0070C0"/>
        </w:rPr>
      </w:pPr>
      <w:r w:rsidRPr="00187D59">
        <w:rPr>
          <w:color w:val="0070C0"/>
        </w:rPr>
        <w:t xml:space="preserve">*********************** </w:t>
      </w:r>
      <w:r>
        <w:rPr>
          <w:color w:val="0070C0"/>
        </w:rPr>
        <w:t>End</w:t>
      </w:r>
      <w:r w:rsidRPr="00187D59">
        <w:rPr>
          <w:color w:val="0070C0"/>
        </w:rPr>
        <w:t xml:space="preserve"> of the TP ***************************************************</w:t>
      </w:r>
    </w:p>
    <w:p w14:paraId="63939667" w14:textId="247CEDE0" w:rsidR="00B363A3" w:rsidRDefault="00B363A3" w:rsidP="00B363A3">
      <w:pPr>
        <w:pStyle w:val="Heading1"/>
      </w:pPr>
      <w:r>
        <w:t>3</w:t>
      </w:r>
      <w:r>
        <w:tab/>
        <w:t>References</w:t>
      </w:r>
    </w:p>
    <w:p w14:paraId="38EFCFE8" w14:textId="77777777" w:rsidR="00187D59" w:rsidRDefault="00187D59" w:rsidP="000B5E8E"/>
    <w:sectPr w:rsidR="00187D59" w:rsidSect="000F3AA2">
      <w:headerReference w:type="even" r:id="rId18"/>
      <w:footnotePr>
        <w:numRestart w:val="eachSect"/>
      </w:footnotePr>
      <w:pgSz w:w="11907" w:h="16840" w:code="9"/>
      <w:pgMar w:top="1276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6FBE71" w14:textId="77777777" w:rsidR="004C52A3" w:rsidRDefault="004C52A3" w:rsidP="002B3503">
      <w:pPr>
        <w:spacing w:after="0"/>
      </w:pPr>
      <w:r>
        <w:separator/>
      </w:r>
    </w:p>
  </w:endnote>
  <w:endnote w:type="continuationSeparator" w:id="0">
    <w:p w14:paraId="04CB020B" w14:textId="77777777" w:rsidR="004C52A3" w:rsidRDefault="004C52A3" w:rsidP="002B350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saka">
    <w:altName w:val="Yu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">
    <w:altName w:val="Times New Roman"/>
    <w:panose1 w:val="02020603050405020304"/>
    <w:charset w:val="00"/>
    <w:family w:val="roman"/>
    <w:pitch w:val="default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Yu Mincho">
    <w:altName w:val="Yu Mincho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CA7D64F" w14:textId="77777777" w:rsidR="004C52A3" w:rsidRDefault="004C52A3" w:rsidP="002B3503">
      <w:pPr>
        <w:spacing w:after="0"/>
      </w:pPr>
      <w:r>
        <w:separator/>
      </w:r>
    </w:p>
  </w:footnote>
  <w:footnote w:type="continuationSeparator" w:id="0">
    <w:p w14:paraId="13E3E915" w14:textId="77777777" w:rsidR="004C52A3" w:rsidRDefault="004C52A3" w:rsidP="002B350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1407AE" w14:textId="77777777" w:rsidR="00EE421C" w:rsidRDefault="00EE421C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8A2437DB"/>
    <w:multiLevelType w:val="singleLevel"/>
    <w:tmpl w:val="8A2437DB"/>
    <w:lvl w:ilvl="0">
      <w:start w:val="1"/>
      <w:numFmt w:val="bullet"/>
      <w:lvlText w:val="-"/>
      <w:lvlJc w:val="left"/>
      <w:pPr>
        <w:ind w:left="420" w:hanging="420"/>
      </w:pPr>
      <w:rPr>
        <w:rFonts w:ascii="Microsoft YaHei" w:eastAsia="Microsoft YaHei" w:hAnsi="Microsoft YaHei" w:cs="Microsoft YaHei" w:hint="default"/>
      </w:rPr>
    </w:lvl>
  </w:abstractNum>
  <w:abstractNum w:abstractNumId="1" w15:restartNumberingAfterBreak="0">
    <w:nsid w:val="C542FF3A"/>
    <w:multiLevelType w:val="singleLevel"/>
    <w:tmpl w:val="C542FF3A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" w15:restartNumberingAfterBreak="0">
    <w:nsid w:val="CF46EF78"/>
    <w:multiLevelType w:val="singleLevel"/>
    <w:tmpl w:val="CF46EF78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3" w15:restartNumberingAfterBreak="0">
    <w:nsid w:val="FFFFFF7D"/>
    <w:multiLevelType w:val="singleLevel"/>
    <w:tmpl w:val="FFFFFF7D"/>
    <w:lvl w:ilvl="0">
      <w:start w:val="1"/>
      <w:numFmt w:val="decimal"/>
      <w:pStyle w:val="CharCharCharCharCharCharCharCharCharCharCharCharCharChar1CharCharCharCharCharCharCharChar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4" w15:restartNumberingAfterBreak="0">
    <w:nsid w:val="FFFFFFFE"/>
    <w:multiLevelType w:val="singleLevel"/>
    <w:tmpl w:val="FFFFFFFE"/>
    <w:lvl w:ilvl="0">
      <w:numFmt w:val="decimal"/>
      <w:pStyle w:val="ListNumber3"/>
      <w:lvlText w:val="*"/>
      <w:lvlJc w:val="left"/>
    </w:lvl>
  </w:abstractNum>
  <w:abstractNum w:abstractNumId="5" w15:restartNumberingAfterBreak="0">
    <w:nsid w:val="01F2553B"/>
    <w:multiLevelType w:val="multilevel"/>
    <w:tmpl w:val="01F2553B"/>
    <w:lvl w:ilvl="0">
      <w:start w:val="1"/>
      <w:numFmt w:val="decimal"/>
      <w:pStyle w:val="textintend2"/>
      <w:lvlText w:val="%1."/>
      <w:lvlJc w:val="left"/>
      <w:pPr>
        <w:tabs>
          <w:tab w:val="left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left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left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left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left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left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left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left" w:pos="6120"/>
        </w:tabs>
        <w:ind w:left="6120" w:hanging="180"/>
      </w:pPr>
    </w:lvl>
  </w:abstractNum>
  <w:abstractNum w:abstractNumId="6" w15:restartNumberingAfterBreak="0">
    <w:nsid w:val="116B73BA"/>
    <w:multiLevelType w:val="multilevel"/>
    <w:tmpl w:val="116B73BA"/>
    <w:lvl w:ilvl="0">
      <w:start w:val="1"/>
      <w:numFmt w:val="decimal"/>
      <w:pStyle w:val="Heading1b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122554B4"/>
    <w:multiLevelType w:val="multilevel"/>
    <w:tmpl w:val="122554B4"/>
    <w:lvl w:ilvl="0">
      <w:start w:val="9900"/>
      <w:numFmt w:val="bullet"/>
      <w:lvlText w:val="-"/>
      <w:lvlJc w:val="left"/>
      <w:pPr>
        <w:ind w:left="420" w:hanging="420"/>
      </w:pPr>
      <w:rPr>
        <w:rFonts w:ascii="Times New Roman" w:eastAsia="MS Mincho" w:hAnsi="Times New Roman" w:cs="Times New Roman" w:hint="default"/>
      </w:rPr>
    </w:lvl>
    <w:lvl w:ilvl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12EF7F42"/>
    <w:multiLevelType w:val="hybridMultilevel"/>
    <w:tmpl w:val="EDBA92BC"/>
    <w:lvl w:ilvl="0" w:tplc="AB8EDB4E">
      <w:start w:val="9900"/>
      <w:numFmt w:val="bullet"/>
      <w:lvlText w:val="-"/>
      <w:lvlJc w:val="left"/>
      <w:pPr>
        <w:ind w:left="460" w:hanging="360"/>
      </w:pPr>
      <w:rPr>
        <w:rFonts w:ascii="Times New Roman" w:eastAsia="MS Mincho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9" w15:restartNumberingAfterBreak="0">
    <w:nsid w:val="22C21DEB"/>
    <w:multiLevelType w:val="hybridMultilevel"/>
    <w:tmpl w:val="0C46556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B01FD2"/>
    <w:multiLevelType w:val="multilevel"/>
    <w:tmpl w:val="2FB01FD2"/>
    <w:lvl w:ilvl="0">
      <w:start w:val="1"/>
      <w:numFmt w:val="decimal"/>
      <w:pStyle w:val="CharCharCharCharChar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33546AB1"/>
    <w:multiLevelType w:val="hybridMultilevel"/>
    <w:tmpl w:val="BB4AA6DE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CD37E2"/>
    <w:multiLevelType w:val="singleLevel"/>
    <w:tmpl w:val="3CCD37E2"/>
    <w:lvl w:ilvl="0">
      <w:start w:val="1"/>
      <w:numFmt w:val="decimal"/>
      <w:suff w:val="space"/>
      <w:lvlText w:val="%1."/>
      <w:lvlJc w:val="left"/>
    </w:lvl>
  </w:abstractNum>
  <w:abstractNum w:abstractNumId="13" w15:restartNumberingAfterBreak="0">
    <w:nsid w:val="43B57C9B"/>
    <w:multiLevelType w:val="singleLevel"/>
    <w:tmpl w:val="43B57C9B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4" w15:restartNumberingAfterBreak="0">
    <w:nsid w:val="4C7C7ABE"/>
    <w:multiLevelType w:val="hybridMultilevel"/>
    <w:tmpl w:val="64DCC8B4"/>
    <w:lvl w:ilvl="0" w:tplc="FE4E7A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5" w15:restartNumberingAfterBreak="0">
    <w:nsid w:val="5A665447"/>
    <w:multiLevelType w:val="hybridMultilevel"/>
    <w:tmpl w:val="BB346092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672566"/>
    <w:multiLevelType w:val="hybridMultilevel"/>
    <w:tmpl w:val="CAA2383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6"/>
  </w:num>
  <w:num w:numId="3">
    <w:abstractNumId w:val="11"/>
  </w:num>
  <w:num w:numId="4">
    <w:abstractNumId w:val="15"/>
  </w:num>
  <w:num w:numId="5">
    <w:abstractNumId w:val="14"/>
  </w:num>
  <w:num w:numId="6">
    <w:abstractNumId w:val="8"/>
  </w:num>
  <w:num w:numId="7">
    <w:abstractNumId w:val="0"/>
  </w:num>
  <w:num w:numId="8">
    <w:abstractNumId w:val="4"/>
    <w:lvlOverride w:ilvl="0">
      <w:lvl w:ilvl="0" w:tentative="1">
        <w:start w:val="1"/>
        <w:numFmt w:val="bullet"/>
        <w:pStyle w:val="ListNumber3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9">
    <w:abstractNumId w:val="3"/>
  </w:num>
  <w:num w:numId="10">
    <w:abstractNumId w:val="10"/>
  </w:num>
  <w:num w:numId="11">
    <w:abstractNumId w:val="5"/>
  </w:num>
  <w:num w:numId="12">
    <w:abstractNumId w:val="6"/>
  </w:num>
  <w:num w:numId="13">
    <w:abstractNumId w:val="7"/>
  </w:num>
  <w:num w:numId="14">
    <w:abstractNumId w:val="2"/>
  </w:num>
  <w:num w:numId="15">
    <w:abstractNumId w:val="1"/>
  </w:num>
  <w:num w:numId="16">
    <w:abstractNumId w:val="12"/>
  </w:num>
  <w:num w:numId="17">
    <w:abstractNumId w:val="1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BORSATO, RONALD">
    <w15:presenceInfo w15:providerId="None" w15:userId="BORSATO, RONAL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intFractionalCharacterWidth/>
  <w:proofState w:spelling="clean" w:grammar="clean"/>
  <w:attachedTemplate r:id="rId1"/>
  <w:linkStyles/>
  <w:defaultTabStop w:val="284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Q0NzYwtDCysDQyN7ZU0lEKTi0uzszPAykwrAUATwmdiiwAAAA="/>
  </w:docVars>
  <w:rsids>
    <w:rsidRoot w:val="0043450E"/>
    <w:rsid w:val="00000324"/>
    <w:rsid w:val="000008B4"/>
    <w:rsid w:val="00014F41"/>
    <w:rsid w:val="0001765E"/>
    <w:rsid w:val="00020D95"/>
    <w:rsid w:val="00021E97"/>
    <w:rsid w:val="00030E46"/>
    <w:rsid w:val="00033365"/>
    <w:rsid w:val="00037146"/>
    <w:rsid w:val="000443EF"/>
    <w:rsid w:val="00047EEE"/>
    <w:rsid w:val="00050355"/>
    <w:rsid w:val="00055202"/>
    <w:rsid w:val="00061915"/>
    <w:rsid w:val="00065413"/>
    <w:rsid w:val="00065B00"/>
    <w:rsid w:val="00066E61"/>
    <w:rsid w:val="00067C4A"/>
    <w:rsid w:val="00071E81"/>
    <w:rsid w:val="0007243A"/>
    <w:rsid w:val="0009109C"/>
    <w:rsid w:val="00091F0B"/>
    <w:rsid w:val="000A1C6F"/>
    <w:rsid w:val="000A6473"/>
    <w:rsid w:val="000A7CD8"/>
    <w:rsid w:val="000B4E56"/>
    <w:rsid w:val="000B5E8E"/>
    <w:rsid w:val="000D4C36"/>
    <w:rsid w:val="000D7ECA"/>
    <w:rsid w:val="000E753B"/>
    <w:rsid w:val="000F2546"/>
    <w:rsid w:val="000F2D5C"/>
    <w:rsid w:val="000F3AA2"/>
    <w:rsid w:val="000F3DE3"/>
    <w:rsid w:val="00101626"/>
    <w:rsid w:val="001076CE"/>
    <w:rsid w:val="00120909"/>
    <w:rsid w:val="00121B7F"/>
    <w:rsid w:val="0012259D"/>
    <w:rsid w:val="00125C8B"/>
    <w:rsid w:val="001262DF"/>
    <w:rsid w:val="00131731"/>
    <w:rsid w:val="00133BFE"/>
    <w:rsid w:val="00135E46"/>
    <w:rsid w:val="001364A1"/>
    <w:rsid w:val="00144343"/>
    <w:rsid w:val="001443BA"/>
    <w:rsid w:val="0015000E"/>
    <w:rsid w:val="001519DE"/>
    <w:rsid w:val="001561D8"/>
    <w:rsid w:val="0016131F"/>
    <w:rsid w:val="00167E4D"/>
    <w:rsid w:val="0017264A"/>
    <w:rsid w:val="00172A0E"/>
    <w:rsid w:val="00175756"/>
    <w:rsid w:val="001801F4"/>
    <w:rsid w:val="001844DC"/>
    <w:rsid w:val="0018476E"/>
    <w:rsid w:val="00187D59"/>
    <w:rsid w:val="001904CD"/>
    <w:rsid w:val="00193D4C"/>
    <w:rsid w:val="00197468"/>
    <w:rsid w:val="001A3EF5"/>
    <w:rsid w:val="001A569E"/>
    <w:rsid w:val="001B0DFA"/>
    <w:rsid w:val="001B20CF"/>
    <w:rsid w:val="001B21BF"/>
    <w:rsid w:val="001B6522"/>
    <w:rsid w:val="001C06F0"/>
    <w:rsid w:val="001C0A7F"/>
    <w:rsid w:val="001C1A2F"/>
    <w:rsid w:val="001C3DD2"/>
    <w:rsid w:val="001C47E7"/>
    <w:rsid w:val="001E3B0E"/>
    <w:rsid w:val="001E64D2"/>
    <w:rsid w:val="001F012F"/>
    <w:rsid w:val="002005C3"/>
    <w:rsid w:val="00211A50"/>
    <w:rsid w:val="002127E2"/>
    <w:rsid w:val="00212AC9"/>
    <w:rsid w:val="00214C87"/>
    <w:rsid w:val="00215035"/>
    <w:rsid w:val="0021632A"/>
    <w:rsid w:val="00225E96"/>
    <w:rsid w:val="00225F5D"/>
    <w:rsid w:val="002430E2"/>
    <w:rsid w:val="00247DEB"/>
    <w:rsid w:val="002574BF"/>
    <w:rsid w:val="00260CE4"/>
    <w:rsid w:val="0026442D"/>
    <w:rsid w:val="0028187A"/>
    <w:rsid w:val="00287D3D"/>
    <w:rsid w:val="00291DDD"/>
    <w:rsid w:val="00292157"/>
    <w:rsid w:val="00296731"/>
    <w:rsid w:val="002A2879"/>
    <w:rsid w:val="002A477A"/>
    <w:rsid w:val="002A60D9"/>
    <w:rsid w:val="002A7181"/>
    <w:rsid w:val="002B1D4D"/>
    <w:rsid w:val="002B3503"/>
    <w:rsid w:val="002B4E85"/>
    <w:rsid w:val="002C01BA"/>
    <w:rsid w:val="002C1220"/>
    <w:rsid w:val="002C7548"/>
    <w:rsid w:val="002D40A5"/>
    <w:rsid w:val="002D7C83"/>
    <w:rsid w:val="002E2C62"/>
    <w:rsid w:val="002E5998"/>
    <w:rsid w:val="002E60FD"/>
    <w:rsid w:val="002F5486"/>
    <w:rsid w:val="002F61FC"/>
    <w:rsid w:val="002F6A38"/>
    <w:rsid w:val="003009DD"/>
    <w:rsid w:val="003013E1"/>
    <w:rsid w:val="00305549"/>
    <w:rsid w:val="003138A7"/>
    <w:rsid w:val="003208D0"/>
    <w:rsid w:val="00325E3D"/>
    <w:rsid w:val="003272BB"/>
    <w:rsid w:val="0033150E"/>
    <w:rsid w:val="00331591"/>
    <w:rsid w:val="00331F0A"/>
    <w:rsid w:val="003339D1"/>
    <w:rsid w:val="00334A20"/>
    <w:rsid w:val="003417AF"/>
    <w:rsid w:val="00341DC8"/>
    <w:rsid w:val="003450A1"/>
    <w:rsid w:val="00347DEA"/>
    <w:rsid w:val="00351DF3"/>
    <w:rsid w:val="00357838"/>
    <w:rsid w:val="00361707"/>
    <w:rsid w:val="00367DE6"/>
    <w:rsid w:val="003777FE"/>
    <w:rsid w:val="00383687"/>
    <w:rsid w:val="003904AD"/>
    <w:rsid w:val="00391C5F"/>
    <w:rsid w:val="003922EC"/>
    <w:rsid w:val="00393A99"/>
    <w:rsid w:val="003A0117"/>
    <w:rsid w:val="003C0888"/>
    <w:rsid w:val="003C573D"/>
    <w:rsid w:val="003C69E0"/>
    <w:rsid w:val="003D54F1"/>
    <w:rsid w:val="003D5DF4"/>
    <w:rsid w:val="003D5E46"/>
    <w:rsid w:val="003E5CA5"/>
    <w:rsid w:val="003F1A32"/>
    <w:rsid w:val="003F725E"/>
    <w:rsid w:val="0041587E"/>
    <w:rsid w:val="0042109F"/>
    <w:rsid w:val="00421BCA"/>
    <w:rsid w:val="004246B0"/>
    <w:rsid w:val="004254F4"/>
    <w:rsid w:val="0042672F"/>
    <w:rsid w:val="00426A90"/>
    <w:rsid w:val="004321D8"/>
    <w:rsid w:val="00433A79"/>
    <w:rsid w:val="0043450E"/>
    <w:rsid w:val="004400D4"/>
    <w:rsid w:val="00440D57"/>
    <w:rsid w:val="004475A7"/>
    <w:rsid w:val="004476A1"/>
    <w:rsid w:val="00453BA5"/>
    <w:rsid w:val="00454A9E"/>
    <w:rsid w:val="00454BC5"/>
    <w:rsid w:val="00454E53"/>
    <w:rsid w:val="00460FEC"/>
    <w:rsid w:val="004619E8"/>
    <w:rsid w:val="004706BE"/>
    <w:rsid w:val="00482477"/>
    <w:rsid w:val="00484682"/>
    <w:rsid w:val="00491386"/>
    <w:rsid w:val="004921ED"/>
    <w:rsid w:val="00494F18"/>
    <w:rsid w:val="00495FBE"/>
    <w:rsid w:val="004A0E67"/>
    <w:rsid w:val="004A41DA"/>
    <w:rsid w:val="004A4679"/>
    <w:rsid w:val="004A7499"/>
    <w:rsid w:val="004A764E"/>
    <w:rsid w:val="004B4742"/>
    <w:rsid w:val="004C0103"/>
    <w:rsid w:val="004C52A3"/>
    <w:rsid w:val="004C58F9"/>
    <w:rsid w:val="004C765E"/>
    <w:rsid w:val="004D07BE"/>
    <w:rsid w:val="004D0C67"/>
    <w:rsid w:val="004D33AA"/>
    <w:rsid w:val="004D3D81"/>
    <w:rsid w:val="004E09EC"/>
    <w:rsid w:val="004E1128"/>
    <w:rsid w:val="004E1DE8"/>
    <w:rsid w:val="004E25FF"/>
    <w:rsid w:val="004E391A"/>
    <w:rsid w:val="004E5B93"/>
    <w:rsid w:val="004E79B3"/>
    <w:rsid w:val="004F036B"/>
    <w:rsid w:val="004F77F4"/>
    <w:rsid w:val="00505015"/>
    <w:rsid w:val="005065F2"/>
    <w:rsid w:val="00513427"/>
    <w:rsid w:val="00522487"/>
    <w:rsid w:val="00535296"/>
    <w:rsid w:val="00542682"/>
    <w:rsid w:val="00556EB2"/>
    <w:rsid w:val="00557786"/>
    <w:rsid w:val="00560A63"/>
    <w:rsid w:val="00561565"/>
    <w:rsid w:val="00564B2E"/>
    <w:rsid w:val="00567FF9"/>
    <w:rsid w:val="00570B14"/>
    <w:rsid w:val="00577409"/>
    <w:rsid w:val="00594261"/>
    <w:rsid w:val="005A7646"/>
    <w:rsid w:val="005B1FF8"/>
    <w:rsid w:val="005B2640"/>
    <w:rsid w:val="005B420A"/>
    <w:rsid w:val="005B5408"/>
    <w:rsid w:val="005C2F83"/>
    <w:rsid w:val="005D01C9"/>
    <w:rsid w:val="005D1F1D"/>
    <w:rsid w:val="005D623A"/>
    <w:rsid w:val="005E2FA0"/>
    <w:rsid w:val="005E5414"/>
    <w:rsid w:val="005E6D25"/>
    <w:rsid w:val="005F2D60"/>
    <w:rsid w:val="005F6CE3"/>
    <w:rsid w:val="006010D7"/>
    <w:rsid w:val="00602EB6"/>
    <w:rsid w:val="0060659B"/>
    <w:rsid w:val="006164FA"/>
    <w:rsid w:val="00625CD4"/>
    <w:rsid w:val="006300CF"/>
    <w:rsid w:val="0063084E"/>
    <w:rsid w:val="00640705"/>
    <w:rsid w:val="00641C2E"/>
    <w:rsid w:val="00642EA3"/>
    <w:rsid w:val="006463E8"/>
    <w:rsid w:val="00652FA0"/>
    <w:rsid w:val="006531F2"/>
    <w:rsid w:val="00653DD1"/>
    <w:rsid w:val="006564C9"/>
    <w:rsid w:val="0065775B"/>
    <w:rsid w:val="00657891"/>
    <w:rsid w:val="006578B7"/>
    <w:rsid w:val="00664DF6"/>
    <w:rsid w:val="006677AE"/>
    <w:rsid w:val="00670BF6"/>
    <w:rsid w:val="006728DB"/>
    <w:rsid w:val="006869CB"/>
    <w:rsid w:val="00692E23"/>
    <w:rsid w:val="00696B85"/>
    <w:rsid w:val="00697C68"/>
    <w:rsid w:val="006A2D49"/>
    <w:rsid w:val="006A2DFA"/>
    <w:rsid w:val="006A32F0"/>
    <w:rsid w:val="006A3E95"/>
    <w:rsid w:val="006A6E04"/>
    <w:rsid w:val="006B2EE9"/>
    <w:rsid w:val="006C56AF"/>
    <w:rsid w:val="006C6840"/>
    <w:rsid w:val="006D2747"/>
    <w:rsid w:val="006E1608"/>
    <w:rsid w:val="006E6084"/>
    <w:rsid w:val="006F107E"/>
    <w:rsid w:val="006F4846"/>
    <w:rsid w:val="006F72C8"/>
    <w:rsid w:val="0070259E"/>
    <w:rsid w:val="00706213"/>
    <w:rsid w:val="00706767"/>
    <w:rsid w:val="00707217"/>
    <w:rsid w:val="0071178E"/>
    <w:rsid w:val="0071630F"/>
    <w:rsid w:val="007247FB"/>
    <w:rsid w:val="00726265"/>
    <w:rsid w:val="00726297"/>
    <w:rsid w:val="00730771"/>
    <w:rsid w:val="007319CA"/>
    <w:rsid w:val="00733213"/>
    <w:rsid w:val="00734EBD"/>
    <w:rsid w:val="007368E5"/>
    <w:rsid w:val="00743D4B"/>
    <w:rsid w:val="0074425E"/>
    <w:rsid w:val="00747181"/>
    <w:rsid w:val="0075416B"/>
    <w:rsid w:val="00755F82"/>
    <w:rsid w:val="00763D33"/>
    <w:rsid w:val="00771AA2"/>
    <w:rsid w:val="007769A3"/>
    <w:rsid w:val="007863C3"/>
    <w:rsid w:val="00786717"/>
    <w:rsid w:val="0079569A"/>
    <w:rsid w:val="007A0463"/>
    <w:rsid w:val="007A2819"/>
    <w:rsid w:val="007B1081"/>
    <w:rsid w:val="007B188C"/>
    <w:rsid w:val="007B52BD"/>
    <w:rsid w:val="007C15D0"/>
    <w:rsid w:val="007C4E90"/>
    <w:rsid w:val="007D20DF"/>
    <w:rsid w:val="007E0FDE"/>
    <w:rsid w:val="007F6250"/>
    <w:rsid w:val="007F70A0"/>
    <w:rsid w:val="008074D6"/>
    <w:rsid w:val="00810FE3"/>
    <w:rsid w:val="008179C9"/>
    <w:rsid w:val="0082277D"/>
    <w:rsid w:val="008236E4"/>
    <w:rsid w:val="00827557"/>
    <w:rsid w:val="00837518"/>
    <w:rsid w:val="00850296"/>
    <w:rsid w:val="00863155"/>
    <w:rsid w:val="00867FDE"/>
    <w:rsid w:val="0087395A"/>
    <w:rsid w:val="00876D22"/>
    <w:rsid w:val="0088233A"/>
    <w:rsid w:val="008843B2"/>
    <w:rsid w:val="00891F40"/>
    <w:rsid w:val="00892471"/>
    <w:rsid w:val="008931FC"/>
    <w:rsid w:val="00894F92"/>
    <w:rsid w:val="008972F3"/>
    <w:rsid w:val="008A4493"/>
    <w:rsid w:val="008A4CF8"/>
    <w:rsid w:val="008A6C8F"/>
    <w:rsid w:val="008A7CA4"/>
    <w:rsid w:val="008A7DB4"/>
    <w:rsid w:val="008B511A"/>
    <w:rsid w:val="008C2A73"/>
    <w:rsid w:val="008C6651"/>
    <w:rsid w:val="008C71D4"/>
    <w:rsid w:val="008D447F"/>
    <w:rsid w:val="008D4D11"/>
    <w:rsid w:val="008E40AB"/>
    <w:rsid w:val="008E570C"/>
    <w:rsid w:val="00907181"/>
    <w:rsid w:val="00912712"/>
    <w:rsid w:val="0091383D"/>
    <w:rsid w:val="0091399A"/>
    <w:rsid w:val="0091765F"/>
    <w:rsid w:val="00926DBE"/>
    <w:rsid w:val="009307BE"/>
    <w:rsid w:val="009334DE"/>
    <w:rsid w:val="00934048"/>
    <w:rsid w:val="00936F91"/>
    <w:rsid w:val="00940559"/>
    <w:rsid w:val="009514B4"/>
    <w:rsid w:val="00952E4F"/>
    <w:rsid w:val="00964CFC"/>
    <w:rsid w:val="00971FD5"/>
    <w:rsid w:val="0097722A"/>
    <w:rsid w:val="00982839"/>
    <w:rsid w:val="00987AF5"/>
    <w:rsid w:val="00993912"/>
    <w:rsid w:val="00994DF8"/>
    <w:rsid w:val="00996062"/>
    <w:rsid w:val="009A04E3"/>
    <w:rsid w:val="009A489C"/>
    <w:rsid w:val="009A5AE5"/>
    <w:rsid w:val="009B0EF1"/>
    <w:rsid w:val="009B1E68"/>
    <w:rsid w:val="009C4B17"/>
    <w:rsid w:val="009C5FB1"/>
    <w:rsid w:val="009D68CC"/>
    <w:rsid w:val="009E34D1"/>
    <w:rsid w:val="009E51BF"/>
    <w:rsid w:val="009F151E"/>
    <w:rsid w:val="00A015AC"/>
    <w:rsid w:val="00A06989"/>
    <w:rsid w:val="00A113B7"/>
    <w:rsid w:val="00A11831"/>
    <w:rsid w:val="00A1251D"/>
    <w:rsid w:val="00A15524"/>
    <w:rsid w:val="00A21F0F"/>
    <w:rsid w:val="00A22E95"/>
    <w:rsid w:val="00A260BE"/>
    <w:rsid w:val="00A325E6"/>
    <w:rsid w:val="00A451E8"/>
    <w:rsid w:val="00A51ABE"/>
    <w:rsid w:val="00A6018C"/>
    <w:rsid w:val="00A61B2D"/>
    <w:rsid w:val="00A76C43"/>
    <w:rsid w:val="00A80ECC"/>
    <w:rsid w:val="00A818E7"/>
    <w:rsid w:val="00A8219D"/>
    <w:rsid w:val="00A86B8D"/>
    <w:rsid w:val="00A9180F"/>
    <w:rsid w:val="00AA0B25"/>
    <w:rsid w:val="00AA0BBB"/>
    <w:rsid w:val="00AA0C69"/>
    <w:rsid w:val="00AA7664"/>
    <w:rsid w:val="00AB1835"/>
    <w:rsid w:val="00AB18D6"/>
    <w:rsid w:val="00AB3A03"/>
    <w:rsid w:val="00AB5F90"/>
    <w:rsid w:val="00AB6DC9"/>
    <w:rsid w:val="00AC3FE6"/>
    <w:rsid w:val="00AC64EC"/>
    <w:rsid w:val="00AD2289"/>
    <w:rsid w:val="00AD32B1"/>
    <w:rsid w:val="00AD404A"/>
    <w:rsid w:val="00AD7733"/>
    <w:rsid w:val="00AE339F"/>
    <w:rsid w:val="00AE6327"/>
    <w:rsid w:val="00AF325A"/>
    <w:rsid w:val="00B048E3"/>
    <w:rsid w:val="00B146B8"/>
    <w:rsid w:val="00B167F7"/>
    <w:rsid w:val="00B260A2"/>
    <w:rsid w:val="00B27170"/>
    <w:rsid w:val="00B33D12"/>
    <w:rsid w:val="00B363A3"/>
    <w:rsid w:val="00B42BF8"/>
    <w:rsid w:val="00B4385F"/>
    <w:rsid w:val="00B44AA1"/>
    <w:rsid w:val="00B51B85"/>
    <w:rsid w:val="00B524ED"/>
    <w:rsid w:val="00B5690D"/>
    <w:rsid w:val="00B601B5"/>
    <w:rsid w:val="00B65B59"/>
    <w:rsid w:val="00B72EB9"/>
    <w:rsid w:val="00B75006"/>
    <w:rsid w:val="00B764B7"/>
    <w:rsid w:val="00B863B5"/>
    <w:rsid w:val="00B8668C"/>
    <w:rsid w:val="00B87C06"/>
    <w:rsid w:val="00B942D9"/>
    <w:rsid w:val="00BA0920"/>
    <w:rsid w:val="00BA3445"/>
    <w:rsid w:val="00BB112B"/>
    <w:rsid w:val="00BB3B27"/>
    <w:rsid w:val="00BC764C"/>
    <w:rsid w:val="00BE07F2"/>
    <w:rsid w:val="00BF171A"/>
    <w:rsid w:val="00BF4B17"/>
    <w:rsid w:val="00BF51CD"/>
    <w:rsid w:val="00BF780F"/>
    <w:rsid w:val="00BF7B9E"/>
    <w:rsid w:val="00C1125C"/>
    <w:rsid w:val="00C128F2"/>
    <w:rsid w:val="00C20327"/>
    <w:rsid w:val="00C20A2A"/>
    <w:rsid w:val="00C21554"/>
    <w:rsid w:val="00C34192"/>
    <w:rsid w:val="00C34D77"/>
    <w:rsid w:val="00C462F5"/>
    <w:rsid w:val="00C56B67"/>
    <w:rsid w:val="00C81190"/>
    <w:rsid w:val="00C82389"/>
    <w:rsid w:val="00C8614D"/>
    <w:rsid w:val="00C86827"/>
    <w:rsid w:val="00C87288"/>
    <w:rsid w:val="00CB32E4"/>
    <w:rsid w:val="00CB424D"/>
    <w:rsid w:val="00CB6C58"/>
    <w:rsid w:val="00CC7CCF"/>
    <w:rsid w:val="00CD2201"/>
    <w:rsid w:val="00CD3E37"/>
    <w:rsid w:val="00CD4FBF"/>
    <w:rsid w:val="00CE025D"/>
    <w:rsid w:val="00CE4EEA"/>
    <w:rsid w:val="00CF0521"/>
    <w:rsid w:val="00CF2766"/>
    <w:rsid w:val="00CF38F1"/>
    <w:rsid w:val="00CF4DA8"/>
    <w:rsid w:val="00CF66CD"/>
    <w:rsid w:val="00CF6A44"/>
    <w:rsid w:val="00CF6C33"/>
    <w:rsid w:val="00D043B5"/>
    <w:rsid w:val="00D04D2C"/>
    <w:rsid w:val="00D05304"/>
    <w:rsid w:val="00D05ED0"/>
    <w:rsid w:val="00D148FF"/>
    <w:rsid w:val="00D208E8"/>
    <w:rsid w:val="00D275CC"/>
    <w:rsid w:val="00D34006"/>
    <w:rsid w:val="00D34B20"/>
    <w:rsid w:val="00D3742D"/>
    <w:rsid w:val="00D404DB"/>
    <w:rsid w:val="00D43E1A"/>
    <w:rsid w:val="00D459E4"/>
    <w:rsid w:val="00D46F0E"/>
    <w:rsid w:val="00D6307C"/>
    <w:rsid w:val="00D67140"/>
    <w:rsid w:val="00D74E72"/>
    <w:rsid w:val="00D767C4"/>
    <w:rsid w:val="00D77CF5"/>
    <w:rsid w:val="00D806BC"/>
    <w:rsid w:val="00D80DD6"/>
    <w:rsid w:val="00D82890"/>
    <w:rsid w:val="00D82ECE"/>
    <w:rsid w:val="00D8753C"/>
    <w:rsid w:val="00DA15DF"/>
    <w:rsid w:val="00DA1C3A"/>
    <w:rsid w:val="00DA1E7F"/>
    <w:rsid w:val="00DA4114"/>
    <w:rsid w:val="00DA625C"/>
    <w:rsid w:val="00DA7132"/>
    <w:rsid w:val="00DB1463"/>
    <w:rsid w:val="00DB1674"/>
    <w:rsid w:val="00DB419F"/>
    <w:rsid w:val="00DB6D1F"/>
    <w:rsid w:val="00DC63FE"/>
    <w:rsid w:val="00DD60B1"/>
    <w:rsid w:val="00DD7D62"/>
    <w:rsid w:val="00DE0997"/>
    <w:rsid w:val="00DE41AD"/>
    <w:rsid w:val="00DE501C"/>
    <w:rsid w:val="00DF5F26"/>
    <w:rsid w:val="00E11426"/>
    <w:rsid w:val="00E136A7"/>
    <w:rsid w:val="00E17A11"/>
    <w:rsid w:val="00E334B2"/>
    <w:rsid w:val="00E33B68"/>
    <w:rsid w:val="00E40AFE"/>
    <w:rsid w:val="00E41200"/>
    <w:rsid w:val="00E520BD"/>
    <w:rsid w:val="00E6034F"/>
    <w:rsid w:val="00E61329"/>
    <w:rsid w:val="00E73F5D"/>
    <w:rsid w:val="00E75A7D"/>
    <w:rsid w:val="00E775A4"/>
    <w:rsid w:val="00E80415"/>
    <w:rsid w:val="00E849CA"/>
    <w:rsid w:val="00E962C5"/>
    <w:rsid w:val="00E97C45"/>
    <w:rsid w:val="00EA220B"/>
    <w:rsid w:val="00EA3488"/>
    <w:rsid w:val="00EA6B6E"/>
    <w:rsid w:val="00EB1796"/>
    <w:rsid w:val="00EB3237"/>
    <w:rsid w:val="00EB5551"/>
    <w:rsid w:val="00EB5F7D"/>
    <w:rsid w:val="00EB71B4"/>
    <w:rsid w:val="00EC0BC5"/>
    <w:rsid w:val="00EC3386"/>
    <w:rsid w:val="00EC589F"/>
    <w:rsid w:val="00ED35DE"/>
    <w:rsid w:val="00EE0239"/>
    <w:rsid w:val="00EE421C"/>
    <w:rsid w:val="00EF0A5F"/>
    <w:rsid w:val="00F01CE1"/>
    <w:rsid w:val="00F24BD0"/>
    <w:rsid w:val="00F262C0"/>
    <w:rsid w:val="00F26309"/>
    <w:rsid w:val="00F320BD"/>
    <w:rsid w:val="00F40B39"/>
    <w:rsid w:val="00F426CB"/>
    <w:rsid w:val="00F4440C"/>
    <w:rsid w:val="00F44935"/>
    <w:rsid w:val="00F53BD5"/>
    <w:rsid w:val="00F5488E"/>
    <w:rsid w:val="00F55BD7"/>
    <w:rsid w:val="00F56112"/>
    <w:rsid w:val="00F567F6"/>
    <w:rsid w:val="00F56BFB"/>
    <w:rsid w:val="00F67118"/>
    <w:rsid w:val="00F753F7"/>
    <w:rsid w:val="00F81659"/>
    <w:rsid w:val="00F828AB"/>
    <w:rsid w:val="00F95248"/>
    <w:rsid w:val="00F97D64"/>
    <w:rsid w:val="00FA2C11"/>
    <w:rsid w:val="00FA3F12"/>
    <w:rsid w:val="00FB3EBD"/>
    <w:rsid w:val="00FB5B60"/>
    <w:rsid w:val="00FD085A"/>
    <w:rsid w:val="00FD543C"/>
    <w:rsid w:val="00FE3301"/>
    <w:rsid w:val="00FE4FEB"/>
    <w:rsid w:val="00FE7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0B9CB1B"/>
  <w15:chartTrackingRefBased/>
  <w15:docId w15:val="{92492053-2DF5-408B-84B1-EB880A353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fi-FI" w:eastAsia="fi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 w:qFormat="1"/>
    <w:lsdException w:name="index 2" w:semiHidden="1" w:unhideWhenUsed="1" w:qFormat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iPriority="39" w:unhideWhenUsed="1" w:qFormat="1"/>
    <w:lsdException w:name="Normal Indent" w:semiHidden="1" w:unhideWhenUsed="1" w:qFormat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 w:qFormat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 w:qFormat="1"/>
    <w:lsdException w:name="envelope return" w:semiHidden="1" w:unhideWhenUsed="1" w:qFormat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 w:qFormat="1"/>
    <w:lsdException w:name="page number" w:semiHidden="1" w:unhideWhenUsed="1" w:qFormat="1"/>
    <w:lsdException w:name="endnote reference" w:semiHidden="1" w:unhideWhenUsed="1" w:qFormat="1"/>
    <w:lsdException w:name="endnote text" w:semiHidden="1" w:unhideWhenUsed="1" w:qFormat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nhideWhenUsed="1" w:qFormat="1"/>
    <w:lsdException w:name="List Bullet" w:semiHidden="1" w:unhideWhenUsed="1" w:qFormat="1"/>
    <w:lsdException w:name="List Number" w:semiHidden="1" w:unhideWhenUsed="1" w:qFormat="1"/>
    <w:lsdException w:name="List 2" w:semiHidden="1" w:unhideWhenUsed="1" w:qFormat="1"/>
    <w:lsdException w:name="List 3" w:semiHidden="1" w:unhideWhenUsed="1" w:qFormat="1"/>
    <w:lsdException w:name="List 4" w:semiHidden="1" w:unhideWhenUsed="1" w:qFormat="1"/>
    <w:lsdException w:name="List 5" w:semiHidden="1" w:unhideWhenUsed="1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 w:qFormat="1"/>
    <w:lsdException w:name="List Number 4" w:semiHidden="1" w:unhideWhenUsed="1" w:qFormat="1"/>
    <w:lsdException w:name="List Number 5" w:semiHidden="1" w:unhideWhenUsed="1" w:qFormat="1"/>
    <w:lsdException w:name="Title" w:qFormat="1"/>
    <w:lsdException w:name="Closing" w:semiHidden="1" w:unhideWhenUsed="1" w:qFormat="1"/>
    <w:lsdException w:name="Signature" w:semiHidden="1" w:unhideWhenUsed="1" w:qFormat="1"/>
    <w:lsdException w:name="Default Paragraph Font" w:semiHidden="1" w:unhideWhenUsed="1"/>
    <w:lsdException w:name="Body Text" w:semiHidden="1" w:unhideWhenUsed="1" w:qFormat="1"/>
    <w:lsdException w:name="Body Text Indent" w:semiHidden="1" w:unhideWhenUsed="1" w:qFormat="1"/>
    <w:lsdException w:name="List Continue" w:semiHidden="1" w:unhideWhenUsed="1" w:qFormat="1"/>
    <w:lsdException w:name="List Continue 2" w:semiHidden="1" w:unhideWhenUsed="1" w:qFormat="1"/>
    <w:lsdException w:name="List Continue 3" w:semiHidden="1" w:unhideWhenUsed="1" w:qFormat="1"/>
    <w:lsdException w:name="List Continue 4" w:semiHidden="1" w:unhideWhenUsed="1" w:qFormat="1"/>
    <w:lsdException w:name="List Continue 5" w:semiHidden="1" w:unhideWhenUsed="1" w:qFormat="1"/>
    <w:lsdException w:name="Message Header" w:semiHidden="1" w:unhideWhenUsed="1" w:qFormat="1"/>
    <w:lsdException w:name="Subtitle" w:qFormat="1"/>
    <w:lsdException w:name="Salutation" w:semiHidden="1" w:unhideWhenUsed="1" w:qFormat="1"/>
    <w:lsdException w:name="Date" w:semiHidden="1" w:unhideWhenUsed="1" w:qFormat="1"/>
    <w:lsdException w:name="Body Text First Indent" w:semiHidden="1" w:unhideWhenUsed="1" w:qFormat="1"/>
    <w:lsdException w:name="Body Text First Indent 2" w:semiHidden="1" w:unhideWhenUsed="1" w:qFormat="1"/>
    <w:lsdException w:name="Note Heading" w:semiHidden="1" w:unhideWhenUsed="1" w:qFormat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 w:qFormat="1"/>
    <w:lsdException w:name="Body Text Indent 3" w:semiHidden="1" w:unhideWhenUsed="1" w:qFormat="1"/>
    <w:lsdException w:name="Block Text" w:semiHidden="1" w:unhideWhenUsed="1" w:qFormat="1"/>
    <w:lsdException w:name="Hyperlink" w:semiHidden="1" w:uiPriority="99" w:unhideWhenUsed="1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unhideWhenUsed="1" w:qFormat="1"/>
    <w:lsdException w:name="Plain Text" w:semiHidden="1" w:unhideWhenUsed="1" w:qFormat="1"/>
    <w:lsdException w:name="E-mail Signature" w:semiHidden="1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nhideWhenUsed="1" w:qFormat="1"/>
    <w:lsdException w:name="HTML Address" w:semiHidden="1" w:unhideWhenUsed="1" w:qFormat="1"/>
    <w:lsdException w:name="HTML Cite" w:semiHidden="1" w:unhideWhenUsed="1" w:qFormat="1"/>
    <w:lsdException w:name="HTML Code" w:semiHidden="1" w:unhideWhenUsed="1" w:qFormat="1"/>
    <w:lsdException w:name="HTML Definition" w:semiHidden="1" w:unhideWhenUsed="1" w:qFormat="1"/>
    <w:lsdException w:name="HTML Keyboard" w:semiHidden="1" w:unhideWhenUsed="1" w:qFormat="1"/>
    <w:lsdException w:name="HTML Preformatted" w:semiHidden="1" w:unhideWhenUsed="1" w:qFormat="1"/>
    <w:lsdException w:name="HTML Sample" w:semiHidden="1" w:unhideWhenUsed="1" w:qFormat="1"/>
    <w:lsdException w:name="HTML Typewriter" w:semiHidden="1" w:unhideWhenUsed="1" w:qFormat="1"/>
    <w:lsdException w:name="HTML Variable" w:semiHidden="1" w:unhideWhenUsed="1" w:qFormat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 w:qFormat="1"/>
    <w:lsdException w:name="Table Simple 2" w:semiHidden="1" w:unhideWhenUsed="1" w:qFormat="1"/>
    <w:lsdException w:name="Table Simple 3" w:semiHidden="1" w:unhideWhenUsed="1" w:qFormat="1"/>
    <w:lsdException w:name="Table Classic 1" w:semiHidden="1" w:unhideWhenUsed="1" w:qFormat="1"/>
    <w:lsdException w:name="Table Classic 2" w:semiHidden="1" w:unhideWhenUsed="1" w:qFormat="1"/>
    <w:lsdException w:name="Table Classic 3" w:semiHidden="1" w:unhideWhenUsed="1" w:qFormat="1"/>
    <w:lsdException w:name="Table Classic 4" w:semiHidden="1" w:unhideWhenUsed="1" w:qFormat="1"/>
    <w:lsdException w:name="Table Colorful 1" w:semiHidden="1" w:unhideWhenUsed="1" w:qFormat="1"/>
    <w:lsdException w:name="Table Colorful 2" w:semiHidden="1" w:unhideWhenUsed="1" w:qFormat="1"/>
    <w:lsdException w:name="Table Colorful 3" w:semiHidden="1" w:unhideWhenUsed="1" w:qFormat="1"/>
    <w:lsdException w:name="Table Columns 1" w:semiHidden="1" w:unhideWhenUsed="1" w:qFormat="1"/>
    <w:lsdException w:name="Table Columns 2" w:semiHidden="1" w:unhideWhenUsed="1" w:qFormat="1"/>
    <w:lsdException w:name="Table Columns 3" w:semiHidden="1" w:unhideWhenUsed="1" w:qFormat="1"/>
    <w:lsdException w:name="Table Columns 4" w:semiHidden="1" w:unhideWhenUsed="1" w:qFormat="1"/>
    <w:lsdException w:name="Table Columns 5" w:semiHidden="1" w:unhideWhenUsed="1" w:qFormat="1"/>
    <w:lsdException w:name="Table Grid 1" w:semiHidden="1" w:unhideWhenUsed="1" w:qFormat="1"/>
    <w:lsdException w:name="Table Grid 2" w:semiHidden="1" w:unhideWhenUsed="1" w:qFormat="1"/>
    <w:lsdException w:name="Table Grid 3" w:semiHidden="1" w:unhideWhenUsed="1" w:qFormat="1"/>
    <w:lsdException w:name="Table Grid 4" w:semiHidden="1" w:unhideWhenUsed="1" w:qFormat="1"/>
    <w:lsdException w:name="Table Grid 5" w:semiHidden="1" w:unhideWhenUsed="1" w:qFormat="1"/>
    <w:lsdException w:name="Table Grid 6" w:semiHidden="1" w:unhideWhenUsed="1" w:qFormat="1"/>
    <w:lsdException w:name="Table Grid 7" w:semiHidden="1" w:unhideWhenUsed="1" w:qFormat="1"/>
    <w:lsdException w:name="Table Grid 8" w:semiHidden="1" w:unhideWhenUsed="1" w:qFormat="1"/>
    <w:lsdException w:name="Table List 1" w:semiHidden="1" w:unhideWhenUsed="1" w:qFormat="1"/>
    <w:lsdException w:name="Table List 2" w:semiHidden="1" w:unhideWhenUsed="1" w:qFormat="1"/>
    <w:lsdException w:name="Table List 3" w:semiHidden="1" w:unhideWhenUsed="1" w:qFormat="1"/>
    <w:lsdException w:name="Table List 4" w:semiHidden="1" w:unhideWhenUsed="1" w:qFormat="1"/>
    <w:lsdException w:name="Table List 5" w:semiHidden="1" w:unhideWhenUsed="1" w:qFormat="1"/>
    <w:lsdException w:name="Table List 6" w:semiHidden="1" w:unhideWhenUsed="1" w:qFormat="1"/>
    <w:lsdException w:name="Table List 7" w:semiHidden="1" w:unhideWhenUsed="1" w:qFormat="1"/>
    <w:lsdException w:name="Table List 8" w:semiHidden="1" w:unhideWhenUsed="1" w:qFormat="1"/>
    <w:lsdException w:name="Table 3D effects 1" w:semiHidden="1" w:unhideWhenUsed="1" w:qFormat="1"/>
    <w:lsdException w:name="Table 3D effects 2" w:semiHidden="1" w:unhideWhenUsed="1" w:qFormat="1"/>
    <w:lsdException w:name="Table 3D effects 3" w:semiHidden="1" w:unhideWhenUsed="1" w:qFormat="1"/>
    <w:lsdException w:name="Table Contemporary" w:semiHidden="1" w:unhideWhenUsed="1" w:qFormat="1"/>
    <w:lsdException w:name="Table Elegant" w:semiHidden="1" w:unhideWhenUsed="1" w:qFormat="1"/>
    <w:lsdException w:name="Table Professional" w:semiHidden="1" w:unhideWhenUsed="1" w:qFormat="1"/>
    <w:lsdException w:name="Table Subtle 1" w:semiHidden="1" w:unhideWhenUsed="1" w:qFormat="1"/>
    <w:lsdException w:name="Table Subtle 2" w:semiHidden="1" w:unhideWhenUsed="1" w:qFormat="1"/>
    <w:lsdException w:name="Table Web 1" w:semiHidden="1" w:unhideWhenUsed="1" w:qFormat="1"/>
    <w:lsdException w:name="Table Web 2" w:semiHidden="1" w:unhideWhenUsed="1" w:qFormat="1"/>
    <w:lsdException w:name="Table Web 3" w:semiHidden="1" w:unhideWhenUsed="1" w:qFormat="1"/>
    <w:lsdException w:name="Balloon Text" w:semiHidden="1" w:unhideWhenUsed="1" w:qFormat="1"/>
    <w:lsdException w:name="Table Grid" w:qFormat="1"/>
    <w:lsdException w:name="Table Theme" w:semiHidden="1" w:unhideWhenUsed="1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43E1A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link w:val="Heading1Char"/>
    <w:qFormat/>
    <w:rsid w:val="00D43E1A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D43E1A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D43E1A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D43E1A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D43E1A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D43E1A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D43E1A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D43E1A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D43E1A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qFormat/>
    <w:rsid w:val="0043450E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qFormat/>
    <w:rsid w:val="00FE4FEB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qFormat/>
    <w:rsid w:val="00FE4FEB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link w:val="Heading4"/>
    <w:qFormat/>
    <w:rsid w:val="00FE4FEB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qFormat/>
    <w:rsid w:val="00FE4FEB"/>
    <w:rPr>
      <w:rFonts w:ascii="Arial" w:hAnsi="Arial"/>
      <w:sz w:val="22"/>
      <w:lang w:val="en-GB" w:eastAsia="en-US"/>
    </w:rPr>
  </w:style>
  <w:style w:type="paragraph" w:customStyle="1" w:styleId="H6">
    <w:name w:val="H6"/>
    <w:basedOn w:val="Heading5"/>
    <w:next w:val="Normal"/>
    <w:link w:val="H6Char"/>
    <w:qFormat/>
    <w:rsid w:val="00D43E1A"/>
    <w:pPr>
      <w:ind w:left="1985" w:hanging="1985"/>
      <w:outlineLvl w:val="9"/>
    </w:pPr>
    <w:rPr>
      <w:sz w:val="20"/>
    </w:rPr>
  </w:style>
  <w:style w:type="character" w:customStyle="1" w:styleId="H6Char">
    <w:name w:val="H6 Char"/>
    <w:link w:val="H6"/>
    <w:qFormat/>
    <w:rsid w:val="00FE4FEB"/>
    <w:rPr>
      <w:rFonts w:ascii="Arial" w:hAnsi="Arial"/>
      <w:lang w:val="en-GB" w:eastAsia="en-US"/>
    </w:rPr>
  </w:style>
  <w:style w:type="character" w:customStyle="1" w:styleId="Heading6Char">
    <w:name w:val="Heading 6 Char"/>
    <w:link w:val="Heading6"/>
    <w:qFormat/>
    <w:rsid w:val="00FE4FEB"/>
    <w:rPr>
      <w:rFonts w:ascii="Arial" w:hAnsi="Arial"/>
      <w:lang w:val="en-GB" w:eastAsia="en-US"/>
    </w:rPr>
  </w:style>
  <w:style w:type="character" w:customStyle="1" w:styleId="Heading7Char">
    <w:name w:val="Heading 7 Char"/>
    <w:link w:val="Heading7"/>
    <w:qFormat/>
    <w:rsid w:val="00FE4FEB"/>
    <w:rPr>
      <w:rFonts w:ascii="Arial" w:hAnsi="Arial"/>
      <w:lang w:val="en-GB" w:eastAsia="en-US"/>
    </w:rPr>
  </w:style>
  <w:style w:type="character" w:customStyle="1" w:styleId="Heading8Char">
    <w:name w:val="Heading 8 Char"/>
    <w:link w:val="Heading8"/>
    <w:qFormat/>
    <w:rsid w:val="00FE4FEB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link w:val="Heading9"/>
    <w:qFormat/>
    <w:rsid w:val="00FE4FEB"/>
    <w:rPr>
      <w:rFonts w:ascii="Arial" w:hAnsi="Arial"/>
      <w:sz w:val="36"/>
      <w:lang w:val="en-GB" w:eastAsia="en-US"/>
    </w:rPr>
  </w:style>
  <w:style w:type="paragraph" w:styleId="TOC8">
    <w:name w:val="toc 8"/>
    <w:basedOn w:val="TOC1"/>
    <w:qFormat/>
    <w:rsid w:val="00D43E1A"/>
    <w:pPr>
      <w:spacing w:before="180"/>
      <w:ind w:left="2693" w:hanging="2693"/>
    </w:pPr>
    <w:rPr>
      <w:b/>
    </w:rPr>
  </w:style>
  <w:style w:type="paragraph" w:styleId="TOC1">
    <w:name w:val="toc 1"/>
    <w:uiPriority w:val="39"/>
    <w:qFormat/>
    <w:rsid w:val="00D43E1A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val="en-US" w:eastAsia="en-US"/>
    </w:rPr>
  </w:style>
  <w:style w:type="paragraph" w:customStyle="1" w:styleId="ZT">
    <w:name w:val="ZT"/>
    <w:qFormat/>
    <w:rsid w:val="00D43E1A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qFormat/>
    <w:rsid w:val="00D43E1A"/>
    <w:pPr>
      <w:ind w:left="1701" w:hanging="1701"/>
    </w:pPr>
  </w:style>
  <w:style w:type="paragraph" w:styleId="TOC4">
    <w:name w:val="toc 4"/>
    <w:basedOn w:val="TOC3"/>
    <w:uiPriority w:val="39"/>
    <w:qFormat/>
    <w:rsid w:val="00D43E1A"/>
    <w:pPr>
      <w:ind w:left="1418" w:hanging="1418"/>
    </w:pPr>
  </w:style>
  <w:style w:type="paragraph" w:styleId="TOC3">
    <w:name w:val="toc 3"/>
    <w:basedOn w:val="TOC2"/>
    <w:uiPriority w:val="39"/>
    <w:qFormat/>
    <w:rsid w:val="00D43E1A"/>
    <w:pPr>
      <w:ind w:left="1134" w:hanging="1134"/>
    </w:pPr>
  </w:style>
  <w:style w:type="paragraph" w:styleId="TOC2">
    <w:name w:val="toc 2"/>
    <w:basedOn w:val="TOC1"/>
    <w:uiPriority w:val="39"/>
    <w:qFormat/>
    <w:rsid w:val="00D43E1A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qFormat/>
    <w:rsid w:val="00D43E1A"/>
    <w:pPr>
      <w:ind w:left="284"/>
    </w:pPr>
  </w:style>
  <w:style w:type="paragraph" w:styleId="Index1">
    <w:name w:val="index 1"/>
    <w:basedOn w:val="Normal"/>
    <w:qFormat/>
    <w:rsid w:val="00D43E1A"/>
    <w:pPr>
      <w:keepLines/>
      <w:spacing w:after="0"/>
    </w:pPr>
  </w:style>
  <w:style w:type="paragraph" w:customStyle="1" w:styleId="ZH">
    <w:name w:val="ZH"/>
    <w:qFormat/>
    <w:rsid w:val="00D43E1A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val="en-US" w:eastAsia="en-US"/>
    </w:rPr>
  </w:style>
  <w:style w:type="paragraph" w:customStyle="1" w:styleId="TT">
    <w:name w:val="TT"/>
    <w:basedOn w:val="Heading1"/>
    <w:next w:val="Normal"/>
    <w:qFormat/>
    <w:rsid w:val="00D43E1A"/>
    <w:pPr>
      <w:outlineLvl w:val="9"/>
    </w:pPr>
  </w:style>
  <w:style w:type="paragraph" w:styleId="ListNumber2">
    <w:name w:val="List Number 2"/>
    <w:basedOn w:val="ListNumber"/>
    <w:qFormat/>
    <w:rsid w:val="00D43E1A"/>
    <w:pPr>
      <w:ind w:left="851"/>
    </w:pPr>
  </w:style>
  <w:style w:type="paragraph" w:styleId="ListNumber">
    <w:name w:val="List Number"/>
    <w:basedOn w:val="List"/>
    <w:qFormat/>
    <w:rsid w:val="00D43E1A"/>
  </w:style>
  <w:style w:type="paragraph" w:styleId="List">
    <w:name w:val="List"/>
    <w:basedOn w:val="Normal"/>
    <w:qFormat/>
    <w:rsid w:val="00D43E1A"/>
    <w:pPr>
      <w:ind w:left="568" w:hanging="284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HeaderChar"/>
    <w:qFormat/>
    <w:rsid w:val="00D43E1A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basedOn w:val="DefaultParagraphFont"/>
    <w:link w:val="Header"/>
    <w:qFormat/>
    <w:locked/>
    <w:rsid w:val="007D20DF"/>
    <w:rPr>
      <w:rFonts w:ascii="Arial" w:hAnsi="Arial"/>
      <w:b/>
      <w:noProof/>
      <w:sz w:val="18"/>
      <w:lang w:val="en-US" w:eastAsia="en-US"/>
    </w:rPr>
  </w:style>
  <w:style w:type="character" w:styleId="FootnoteReference">
    <w:name w:val="footnote reference"/>
    <w:basedOn w:val="DefaultParagraphFont"/>
    <w:qFormat/>
    <w:rsid w:val="00D43E1A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qFormat/>
    <w:rsid w:val="00D43E1A"/>
    <w:pPr>
      <w:keepLines/>
      <w:spacing w:after="0"/>
      <w:ind w:left="454" w:hanging="454"/>
    </w:pPr>
    <w:rPr>
      <w:sz w:val="16"/>
    </w:rPr>
  </w:style>
  <w:style w:type="character" w:customStyle="1" w:styleId="FootnoteTextChar">
    <w:name w:val="Footnote Text Char"/>
    <w:link w:val="FootnoteText"/>
    <w:qFormat/>
    <w:rsid w:val="00FE4FEB"/>
    <w:rPr>
      <w:rFonts w:ascii="Times New Roman" w:hAnsi="Times New Roman"/>
      <w:sz w:val="16"/>
      <w:lang w:val="en-GB" w:eastAsia="en-US"/>
    </w:rPr>
  </w:style>
  <w:style w:type="paragraph" w:customStyle="1" w:styleId="TAH">
    <w:name w:val="TAH"/>
    <w:basedOn w:val="TAC"/>
    <w:link w:val="TAHCar"/>
    <w:qFormat/>
    <w:rsid w:val="00D43E1A"/>
    <w:rPr>
      <w:b/>
    </w:rPr>
  </w:style>
  <w:style w:type="paragraph" w:customStyle="1" w:styleId="TAC">
    <w:name w:val="TAC"/>
    <w:basedOn w:val="TAL"/>
    <w:link w:val="TACChar"/>
    <w:qFormat/>
    <w:rsid w:val="00D43E1A"/>
    <w:pPr>
      <w:jc w:val="center"/>
    </w:pPr>
  </w:style>
  <w:style w:type="paragraph" w:customStyle="1" w:styleId="TAL">
    <w:name w:val="TAL"/>
    <w:basedOn w:val="Normal"/>
    <w:link w:val="TALCar"/>
    <w:qFormat/>
    <w:rsid w:val="00D43E1A"/>
    <w:pPr>
      <w:keepNext/>
      <w:keepLines/>
      <w:spacing w:after="0"/>
    </w:pPr>
    <w:rPr>
      <w:rFonts w:ascii="Arial" w:hAnsi="Arial"/>
      <w:sz w:val="18"/>
    </w:rPr>
  </w:style>
  <w:style w:type="character" w:customStyle="1" w:styleId="TALCar">
    <w:name w:val="TAL Car"/>
    <w:link w:val="TAL"/>
    <w:qFormat/>
    <w:locked/>
    <w:rsid w:val="00187D59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4C0103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4C0103"/>
    <w:rPr>
      <w:rFonts w:ascii="Arial" w:hAnsi="Arial"/>
      <w:b/>
      <w:sz w:val="18"/>
      <w:lang w:val="en-GB" w:eastAsia="en-US"/>
    </w:rPr>
  </w:style>
  <w:style w:type="paragraph" w:customStyle="1" w:styleId="TF">
    <w:name w:val="TF"/>
    <w:basedOn w:val="TH"/>
    <w:link w:val="TFChar"/>
    <w:qFormat/>
    <w:rsid w:val="00D43E1A"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rsid w:val="00D43E1A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THChar">
    <w:name w:val="TH Char"/>
    <w:link w:val="TH"/>
    <w:qFormat/>
    <w:rsid w:val="00994DF8"/>
    <w:rPr>
      <w:rFonts w:ascii="Arial" w:hAnsi="Arial"/>
      <w:b/>
      <w:lang w:val="en-GB" w:eastAsia="en-US"/>
    </w:rPr>
  </w:style>
  <w:style w:type="character" w:customStyle="1" w:styleId="TFChar">
    <w:name w:val="TF Char"/>
    <w:link w:val="TF"/>
    <w:qFormat/>
    <w:rsid w:val="00FE4FEB"/>
    <w:rPr>
      <w:rFonts w:ascii="Arial" w:hAnsi="Arial"/>
      <w:b/>
      <w:lang w:val="en-GB" w:eastAsia="en-US"/>
    </w:rPr>
  </w:style>
  <w:style w:type="paragraph" w:customStyle="1" w:styleId="NO">
    <w:name w:val="NO"/>
    <w:basedOn w:val="Normal"/>
    <w:link w:val="NOChar"/>
    <w:qFormat/>
    <w:rsid w:val="00D43E1A"/>
    <w:pPr>
      <w:keepLines/>
      <w:ind w:left="1135" w:hanging="851"/>
    </w:pPr>
  </w:style>
  <w:style w:type="character" w:customStyle="1" w:styleId="NOChar">
    <w:name w:val="NO Char"/>
    <w:link w:val="NO"/>
    <w:qFormat/>
    <w:rsid w:val="00FE4FEB"/>
    <w:rPr>
      <w:rFonts w:ascii="Times New Roman" w:hAnsi="Times New Roman"/>
      <w:lang w:val="en-GB" w:eastAsia="en-US"/>
    </w:rPr>
  </w:style>
  <w:style w:type="paragraph" w:styleId="TOC9">
    <w:name w:val="toc 9"/>
    <w:basedOn w:val="TOC8"/>
    <w:uiPriority w:val="39"/>
    <w:qFormat/>
    <w:rsid w:val="00D43E1A"/>
    <w:pPr>
      <w:ind w:left="1418" w:hanging="1418"/>
    </w:pPr>
  </w:style>
  <w:style w:type="paragraph" w:customStyle="1" w:styleId="EX">
    <w:name w:val="EX"/>
    <w:basedOn w:val="Normal"/>
    <w:link w:val="EXChar"/>
    <w:qFormat/>
    <w:rsid w:val="00D43E1A"/>
    <w:pPr>
      <w:keepLines/>
      <w:ind w:left="1702" w:hanging="1418"/>
    </w:pPr>
  </w:style>
  <w:style w:type="character" w:customStyle="1" w:styleId="EXChar">
    <w:name w:val="EX Char"/>
    <w:link w:val="EX"/>
    <w:qFormat/>
    <w:rsid w:val="00FE4FEB"/>
    <w:rPr>
      <w:rFonts w:ascii="Times New Roman" w:hAnsi="Times New Roman"/>
      <w:lang w:val="en-GB" w:eastAsia="en-US"/>
    </w:rPr>
  </w:style>
  <w:style w:type="paragraph" w:customStyle="1" w:styleId="FP">
    <w:name w:val="FP"/>
    <w:basedOn w:val="Normal"/>
    <w:qFormat/>
    <w:rsid w:val="00D43E1A"/>
    <w:pPr>
      <w:spacing w:after="0"/>
    </w:pPr>
  </w:style>
  <w:style w:type="paragraph" w:customStyle="1" w:styleId="LD">
    <w:name w:val="LD"/>
    <w:qFormat/>
    <w:rsid w:val="00D43E1A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val="en-US" w:eastAsia="en-US"/>
    </w:rPr>
  </w:style>
  <w:style w:type="paragraph" w:customStyle="1" w:styleId="NW">
    <w:name w:val="NW"/>
    <w:basedOn w:val="NO"/>
    <w:qFormat/>
    <w:rsid w:val="00D43E1A"/>
    <w:pPr>
      <w:spacing w:after="0"/>
    </w:pPr>
  </w:style>
  <w:style w:type="paragraph" w:customStyle="1" w:styleId="EW">
    <w:name w:val="EW"/>
    <w:basedOn w:val="EX"/>
    <w:qFormat/>
    <w:rsid w:val="00D43E1A"/>
    <w:pPr>
      <w:spacing w:after="0"/>
    </w:pPr>
  </w:style>
  <w:style w:type="paragraph" w:styleId="TOC6">
    <w:name w:val="toc 6"/>
    <w:basedOn w:val="TOC5"/>
    <w:next w:val="Normal"/>
    <w:qFormat/>
    <w:rsid w:val="00D43E1A"/>
    <w:pPr>
      <w:ind w:left="1985" w:hanging="1985"/>
    </w:pPr>
  </w:style>
  <w:style w:type="paragraph" w:styleId="TOC7">
    <w:name w:val="toc 7"/>
    <w:basedOn w:val="TOC6"/>
    <w:next w:val="Normal"/>
    <w:qFormat/>
    <w:rsid w:val="00D43E1A"/>
    <w:pPr>
      <w:ind w:left="2268" w:hanging="2268"/>
    </w:pPr>
  </w:style>
  <w:style w:type="paragraph" w:styleId="ListBullet2">
    <w:name w:val="List Bullet 2"/>
    <w:basedOn w:val="ListBullet"/>
    <w:qFormat/>
    <w:rsid w:val="00D43E1A"/>
    <w:pPr>
      <w:ind w:left="851"/>
    </w:pPr>
  </w:style>
  <w:style w:type="paragraph" w:styleId="ListBullet">
    <w:name w:val="List Bullet"/>
    <w:basedOn w:val="List"/>
    <w:qFormat/>
    <w:rsid w:val="00D43E1A"/>
  </w:style>
  <w:style w:type="paragraph" w:styleId="ListBullet3">
    <w:name w:val="List Bullet 3"/>
    <w:basedOn w:val="ListBullet2"/>
    <w:qFormat/>
    <w:rsid w:val="00D43E1A"/>
    <w:pPr>
      <w:ind w:left="1135"/>
    </w:pPr>
  </w:style>
  <w:style w:type="paragraph" w:customStyle="1" w:styleId="EQ">
    <w:name w:val="EQ"/>
    <w:basedOn w:val="Normal"/>
    <w:next w:val="Normal"/>
    <w:link w:val="EQChar"/>
    <w:qFormat/>
    <w:rsid w:val="00D43E1A"/>
    <w:pPr>
      <w:keepLines/>
      <w:tabs>
        <w:tab w:val="center" w:pos="4536"/>
        <w:tab w:val="right" w:pos="9072"/>
      </w:tabs>
    </w:pPr>
    <w:rPr>
      <w:noProof/>
    </w:rPr>
  </w:style>
  <w:style w:type="character" w:customStyle="1" w:styleId="EQChar">
    <w:name w:val="EQ Char"/>
    <w:link w:val="EQ"/>
    <w:qFormat/>
    <w:rsid w:val="00FE4FEB"/>
    <w:rPr>
      <w:rFonts w:ascii="Times New Roman" w:hAnsi="Times New Roman"/>
      <w:noProof/>
      <w:lang w:val="en-GB" w:eastAsia="en-US"/>
    </w:rPr>
  </w:style>
  <w:style w:type="paragraph" w:customStyle="1" w:styleId="NF">
    <w:name w:val="NF"/>
    <w:basedOn w:val="NO"/>
    <w:qFormat/>
    <w:rsid w:val="00D43E1A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D43E1A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val="en-US" w:eastAsia="en-US"/>
    </w:rPr>
  </w:style>
  <w:style w:type="character" w:customStyle="1" w:styleId="PLChar">
    <w:name w:val="PL Char"/>
    <w:link w:val="PL"/>
    <w:qFormat/>
    <w:rsid w:val="00FE4FEB"/>
    <w:rPr>
      <w:rFonts w:ascii="Courier New" w:hAnsi="Courier New"/>
      <w:noProof/>
      <w:sz w:val="16"/>
      <w:lang w:val="en-US" w:eastAsia="en-US"/>
    </w:rPr>
  </w:style>
  <w:style w:type="paragraph" w:customStyle="1" w:styleId="TAR">
    <w:name w:val="TAR"/>
    <w:basedOn w:val="TAL"/>
    <w:qFormat/>
    <w:rsid w:val="00D43E1A"/>
    <w:pPr>
      <w:jc w:val="right"/>
    </w:pPr>
  </w:style>
  <w:style w:type="paragraph" w:customStyle="1" w:styleId="TAN">
    <w:name w:val="TAN"/>
    <w:basedOn w:val="TAL"/>
    <w:link w:val="TANChar"/>
    <w:qFormat/>
    <w:rsid w:val="00D43E1A"/>
    <w:pPr>
      <w:ind w:left="851" w:hanging="851"/>
    </w:pPr>
  </w:style>
  <w:style w:type="character" w:customStyle="1" w:styleId="TANChar">
    <w:name w:val="TAN Char"/>
    <w:link w:val="TAN"/>
    <w:qFormat/>
    <w:rsid w:val="00D459E4"/>
    <w:rPr>
      <w:rFonts w:ascii="Arial" w:hAnsi="Arial"/>
      <w:sz w:val="18"/>
      <w:lang w:val="en-GB" w:eastAsia="en-US"/>
    </w:rPr>
  </w:style>
  <w:style w:type="paragraph" w:customStyle="1" w:styleId="ZA">
    <w:name w:val="ZA"/>
    <w:qFormat/>
    <w:rsid w:val="00D43E1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val="en-US" w:eastAsia="en-US"/>
    </w:rPr>
  </w:style>
  <w:style w:type="paragraph" w:customStyle="1" w:styleId="ZB">
    <w:name w:val="ZB"/>
    <w:qFormat/>
    <w:rsid w:val="00D43E1A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val="en-US" w:eastAsia="en-US"/>
    </w:rPr>
  </w:style>
  <w:style w:type="paragraph" w:customStyle="1" w:styleId="ZD">
    <w:name w:val="ZD"/>
    <w:qFormat/>
    <w:rsid w:val="00D43E1A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val="en-US" w:eastAsia="en-US"/>
    </w:rPr>
  </w:style>
  <w:style w:type="paragraph" w:customStyle="1" w:styleId="ZU">
    <w:name w:val="ZU"/>
    <w:qFormat/>
    <w:rsid w:val="00D43E1A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val="en-US" w:eastAsia="en-US"/>
    </w:rPr>
  </w:style>
  <w:style w:type="paragraph" w:customStyle="1" w:styleId="ZV">
    <w:name w:val="ZV"/>
    <w:basedOn w:val="ZU"/>
    <w:qFormat/>
    <w:rsid w:val="00D43E1A"/>
    <w:pPr>
      <w:framePr w:wrap="notBeside" w:y="16161"/>
    </w:pPr>
  </w:style>
  <w:style w:type="character" w:customStyle="1" w:styleId="ZGSM">
    <w:name w:val="ZGSM"/>
    <w:qFormat/>
    <w:rsid w:val="00D43E1A"/>
  </w:style>
  <w:style w:type="paragraph" w:styleId="List2">
    <w:name w:val="List 2"/>
    <w:basedOn w:val="List"/>
    <w:qFormat/>
    <w:rsid w:val="00D43E1A"/>
    <w:pPr>
      <w:ind w:left="851"/>
    </w:pPr>
  </w:style>
  <w:style w:type="paragraph" w:customStyle="1" w:styleId="ZG">
    <w:name w:val="ZG"/>
    <w:qFormat/>
    <w:rsid w:val="00D43E1A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val="en-US" w:eastAsia="en-US"/>
    </w:rPr>
  </w:style>
  <w:style w:type="paragraph" w:styleId="List3">
    <w:name w:val="List 3"/>
    <w:basedOn w:val="List2"/>
    <w:qFormat/>
    <w:rsid w:val="00D43E1A"/>
    <w:pPr>
      <w:ind w:left="1135"/>
    </w:pPr>
  </w:style>
  <w:style w:type="paragraph" w:styleId="List4">
    <w:name w:val="List 4"/>
    <w:basedOn w:val="List3"/>
    <w:qFormat/>
    <w:rsid w:val="00D43E1A"/>
    <w:pPr>
      <w:ind w:left="1418"/>
    </w:pPr>
  </w:style>
  <w:style w:type="paragraph" w:styleId="List5">
    <w:name w:val="List 5"/>
    <w:basedOn w:val="List4"/>
    <w:qFormat/>
    <w:rsid w:val="00D43E1A"/>
    <w:pPr>
      <w:ind w:left="1702"/>
    </w:pPr>
  </w:style>
  <w:style w:type="paragraph" w:customStyle="1" w:styleId="EditorsNote">
    <w:name w:val="Editor's Note"/>
    <w:basedOn w:val="NO"/>
    <w:link w:val="EditorsNoteChar"/>
    <w:qFormat/>
    <w:rsid w:val="00D43E1A"/>
    <w:rPr>
      <w:color w:val="FF0000"/>
    </w:rPr>
  </w:style>
  <w:style w:type="character" w:customStyle="1" w:styleId="EditorsNoteChar">
    <w:name w:val="Editor's Note Char"/>
    <w:link w:val="EditorsNote"/>
    <w:qFormat/>
    <w:rsid w:val="00FE4FEB"/>
    <w:rPr>
      <w:rFonts w:ascii="Times New Roman" w:hAnsi="Times New Roman"/>
      <w:color w:val="FF0000"/>
      <w:lang w:val="en-GB" w:eastAsia="en-US"/>
    </w:rPr>
  </w:style>
  <w:style w:type="paragraph" w:styleId="ListBullet4">
    <w:name w:val="List Bullet 4"/>
    <w:basedOn w:val="ListBullet3"/>
    <w:qFormat/>
    <w:rsid w:val="00D43E1A"/>
    <w:pPr>
      <w:ind w:left="1418"/>
    </w:pPr>
  </w:style>
  <w:style w:type="paragraph" w:styleId="ListBullet5">
    <w:name w:val="List Bullet 5"/>
    <w:basedOn w:val="ListBullet4"/>
    <w:qFormat/>
    <w:rsid w:val="00D43E1A"/>
    <w:pPr>
      <w:ind w:left="1702"/>
    </w:pPr>
  </w:style>
  <w:style w:type="paragraph" w:customStyle="1" w:styleId="B1">
    <w:name w:val="B1"/>
    <w:basedOn w:val="List"/>
    <w:link w:val="B1Char"/>
    <w:qFormat/>
    <w:rsid w:val="00D43E1A"/>
  </w:style>
  <w:style w:type="character" w:customStyle="1" w:styleId="B1Char">
    <w:name w:val="B1 Char"/>
    <w:link w:val="B1"/>
    <w:qFormat/>
    <w:rsid w:val="00FE4FEB"/>
    <w:rPr>
      <w:rFonts w:ascii="Times New Roman" w:hAnsi="Times New Roman"/>
      <w:lang w:val="en-GB" w:eastAsia="en-US"/>
    </w:rPr>
  </w:style>
  <w:style w:type="paragraph" w:customStyle="1" w:styleId="B2">
    <w:name w:val="B2"/>
    <w:basedOn w:val="List2"/>
    <w:link w:val="B2Char"/>
    <w:qFormat/>
    <w:rsid w:val="00D43E1A"/>
  </w:style>
  <w:style w:type="character" w:customStyle="1" w:styleId="B2Char">
    <w:name w:val="B2 Char"/>
    <w:link w:val="B2"/>
    <w:qFormat/>
    <w:rsid w:val="00FE4FEB"/>
    <w:rPr>
      <w:rFonts w:ascii="Times New Roman" w:hAnsi="Times New Roman"/>
      <w:lang w:val="en-GB" w:eastAsia="en-US"/>
    </w:rPr>
  </w:style>
  <w:style w:type="paragraph" w:customStyle="1" w:styleId="B3">
    <w:name w:val="B3"/>
    <w:basedOn w:val="List3"/>
    <w:link w:val="B3Char2"/>
    <w:qFormat/>
    <w:rsid w:val="00D43E1A"/>
  </w:style>
  <w:style w:type="character" w:customStyle="1" w:styleId="B3Char2">
    <w:name w:val="B3 Char2"/>
    <w:link w:val="B3"/>
    <w:qFormat/>
    <w:rsid w:val="00FE4FEB"/>
    <w:rPr>
      <w:rFonts w:ascii="Times New Roman" w:hAnsi="Times New Roman"/>
      <w:lang w:val="en-GB" w:eastAsia="en-US"/>
    </w:rPr>
  </w:style>
  <w:style w:type="paragraph" w:customStyle="1" w:styleId="B4">
    <w:name w:val="B4"/>
    <w:basedOn w:val="List4"/>
    <w:link w:val="B4Char"/>
    <w:qFormat/>
    <w:rsid w:val="00D43E1A"/>
  </w:style>
  <w:style w:type="character" w:customStyle="1" w:styleId="B4Char">
    <w:name w:val="B4 Char"/>
    <w:link w:val="B4"/>
    <w:qFormat/>
    <w:rsid w:val="00FE4FEB"/>
    <w:rPr>
      <w:rFonts w:ascii="Times New Roman" w:hAnsi="Times New Roman"/>
      <w:lang w:val="en-GB" w:eastAsia="en-US"/>
    </w:rPr>
  </w:style>
  <w:style w:type="paragraph" w:customStyle="1" w:styleId="B5">
    <w:name w:val="B5"/>
    <w:basedOn w:val="List5"/>
    <w:qFormat/>
    <w:rsid w:val="00D43E1A"/>
  </w:style>
  <w:style w:type="paragraph" w:styleId="Footer">
    <w:name w:val="footer"/>
    <w:basedOn w:val="Header"/>
    <w:link w:val="FooterChar"/>
    <w:qFormat/>
    <w:rsid w:val="00D43E1A"/>
    <w:pPr>
      <w:jc w:val="center"/>
    </w:pPr>
    <w:rPr>
      <w:i/>
    </w:rPr>
  </w:style>
  <w:style w:type="character" w:customStyle="1" w:styleId="FooterChar">
    <w:name w:val="Footer Char"/>
    <w:link w:val="Footer"/>
    <w:qFormat/>
    <w:rsid w:val="00FE4FEB"/>
    <w:rPr>
      <w:rFonts w:ascii="Arial" w:hAnsi="Arial"/>
      <w:b/>
      <w:i/>
      <w:noProof/>
      <w:sz w:val="18"/>
      <w:lang w:val="en-US" w:eastAsia="en-US"/>
    </w:rPr>
  </w:style>
  <w:style w:type="paragraph" w:customStyle="1" w:styleId="ZTD">
    <w:name w:val="ZTD"/>
    <w:basedOn w:val="ZB"/>
    <w:qFormat/>
    <w:rsid w:val="00D43E1A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rsid w:val="0043450E"/>
    <w:pPr>
      <w:spacing w:after="120"/>
    </w:pPr>
    <w:rPr>
      <w:rFonts w:ascii="Arial" w:hAnsi="Arial"/>
      <w:lang w:val="en-GB" w:eastAsia="en-US"/>
    </w:rPr>
  </w:style>
  <w:style w:type="character" w:customStyle="1" w:styleId="CRCoverPageChar">
    <w:name w:val="CR Cover Page Char"/>
    <w:link w:val="CRCoverPage"/>
    <w:qFormat/>
    <w:locked/>
    <w:rsid w:val="0043450E"/>
    <w:rPr>
      <w:rFonts w:ascii="Arial" w:hAnsi="Arial"/>
      <w:lang w:val="en-GB" w:eastAsia="en-US"/>
    </w:rPr>
  </w:style>
  <w:style w:type="character" w:styleId="CommentReference">
    <w:name w:val="annotation reference"/>
    <w:basedOn w:val="DefaultParagraphFont"/>
    <w:unhideWhenUsed/>
    <w:qFormat/>
    <w:rsid w:val="004C0103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qFormat/>
    <w:rsid w:val="004C0103"/>
  </w:style>
  <w:style w:type="character" w:customStyle="1" w:styleId="CommentTextChar">
    <w:name w:val="Comment Text Char"/>
    <w:basedOn w:val="DefaultParagraphFont"/>
    <w:link w:val="CommentText"/>
    <w:qFormat/>
    <w:rsid w:val="004C0103"/>
    <w:rPr>
      <w:rFonts w:ascii="Times New Roman" w:hAnsi="Times New Roman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unhideWhenUsed/>
    <w:qFormat/>
    <w:rsid w:val="004C01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qFormat/>
    <w:rsid w:val="004C0103"/>
    <w:rPr>
      <w:rFonts w:ascii="Times New Roman" w:hAnsi="Times New Roman"/>
      <w:b/>
      <w:bCs/>
      <w:lang w:val="en-GB" w:eastAsia="en-US"/>
    </w:rPr>
  </w:style>
  <w:style w:type="paragraph" w:styleId="BalloonText">
    <w:name w:val="Balloon Text"/>
    <w:basedOn w:val="Normal"/>
    <w:link w:val="BalloonTextChar"/>
    <w:unhideWhenUsed/>
    <w:qFormat/>
    <w:rsid w:val="004C010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qFormat/>
    <w:rsid w:val="004C0103"/>
    <w:rPr>
      <w:rFonts w:ascii="Segoe UI" w:hAnsi="Segoe UI" w:cs="Segoe UI"/>
      <w:sz w:val="18"/>
      <w:szCs w:val="18"/>
      <w:lang w:val="en-GB" w:eastAsia="en-US"/>
    </w:rPr>
  </w:style>
  <w:style w:type="paragraph" w:styleId="Caption">
    <w:name w:val="caption"/>
    <w:basedOn w:val="Normal"/>
    <w:next w:val="Normal"/>
    <w:link w:val="CaptionChar"/>
    <w:unhideWhenUsed/>
    <w:qFormat/>
    <w:rsid w:val="00570B14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CaptionChar">
    <w:name w:val="Caption Char"/>
    <w:link w:val="Caption"/>
    <w:qFormat/>
    <w:rsid w:val="00FE4FEB"/>
    <w:rPr>
      <w:rFonts w:ascii="Times New Roman" w:hAnsi="Times New Roman"/>
      <w:i/>
      <w:iCs/>
      <w:color w:val="44546A" w:themeColor="text2"/>
      <w:sz w:val="18"/>
      <w:szCs w:val="18"/>
      <w:lang w:val="en-GB" w:eastAsia="en-US"/>
    </w:rPr>
  </w:style>
  <w:style w:type="paragraph" w:styleId="ListParagraph">
    <w:name w:val="List Paragraph"/>
    <w:basedOn w:val="Normal"/>
    <w:uiPriority w:val="34"/>
    <w:qFormat/>
    <w:rsid w:val="00D767C4"/>
    <w:pPr>
      <w:ind w:left="720"/>
      <w:contextualSpacing/>
    </w:pPr>
  </w:style>
  <w:style w:type="paragraph" w:customStyle="1" w:styleId="a">
    <w:name w:val="样式 页眉"/>
    <w:basedOn w:val="Header"/>
    <w:link w:val="Char"/>
    <w:rsid w:val="00426A90"/>
    <w:rPr>
      <w:rFonts w:eastAsia="Arial"/>
      <w:bCs/>
      <w:sz w:val="22"/>
      <w:lang w:val="en-GB"/>
    </w:rPr>
  </w:style>
  <w:style w:type="character" w:customStyle="1" w:styleId="Char">
    <w:name w:val="样式 页眉 Char"/>
    <w:link w:val="a"/>
    <w:rsid w:val="00426A90"/>
    <w:rPr>
      <w:rFonts w:ascii="Arial" w:eastAsia="Arial" w:hAnsi="Arial"/>
      <w:b/>
      <w:bCs/>
      <w:noProof/>
      <w:sz w:val="22"/>
      <w:lang w:val="en-GB" w:eastAsia="en-US"/>
    </w:rPr>
  </w:style>
  <w:style w:type="character" w:customStyle="1" w:styleId="TALChar">
    <w:name w:val="TAL Char"/>
    <w:qFormat/>
    <w:rsid w:val="00D459E4"/>
    <w:rPr>
      <w:rFonts w:ascii="Arial" w:hAnsi="Arial"/>
      <w:sz w:val="18"/>
      <w:lang w:eastAsia="en-US"/>
    </w:rPr>
  </w:style>
  <w:style w:type="paragraph" w:customStyle="1" w:styleId="Guidance">
    <w:name w:val="Guidance"/>
    <w:basedOn w:val="Normal"/>
    <w:link w:val="GuidanceChar"/>
    <w:qFormat/>
    <w:rsid w:val="00E97C45"/>
    <w:rPr>
      <w:rFonts w:eastAsia="Times New Roman"/>
      <w:i/>
      <w:color w:val="0000FF"/>
      <w:lang w:val="x-none" w:eastAsia="en-GB"/>
    </w:rPr>
  </w:style>
  <w:style w:type="character" w:customStyle="1" w:styleId="GuidanceChar">
    <w:name w:val="Guidance Char"/>
    <w:link w:val="Guidance"/>
    <w:qFormat/>
    <w:rsid w:val="00E97C45"/>
    <w:rPr>
      <w:rFonts w:ascii="Times New Roman" w:eastAsia="Times New Roman" w:hAnsi="Times New Roman"/>
      <w:i/>
      <w:color w:val="0000FF"/>
      <w:lang w:val="x-none" w:eastAsia="en-GB"/>
    </w:rPr>
  </w:style>
  <w:style w:type="paragraph" w:styleId="NoteHeading">
    <w:name w:val="Note Heading"/>
    <w:basedOn w:val="Normal"/>
    <w:next w:val="Normal"/>
    <w:link w:val="NoteHeadingChar"/>
    <w:qFormat/>
    <w:rsid w:val="00FE4FEB"/>
    <w:pPr>
      <w:overflowPunct/>
      <w:autoSpaceDE/>
      <w:autoSpaceDN/>
      <w:adjustRightInd/>
      <w:spacing w:line="259" w:lineRule="auto"/>
      <w:jc w:val="center"/>
      <w:textAlignment w:val="auto"/>
    </w:pPr>
    <w:rPr>
      <w:sz w:val="22"/>
    </w:rPr>
  </w:style>
  <w:style w:type="character" w:customStyle="1" w:styleId="NoteHeadingChar">
    <w:name w:val="Note Heading Char"/>
    <w:basedOn w:val="DefaultParagraphFont"/>
    <w:link w:val="NoteHeading"/>
    <w:qFormat/>
    <w:rsid w:val="00FE4FEB"/>
    <w:rPr>
      <w:rFonts w:ascii="Times New Roman" w:hAnsi="Times New Roman"/>
      <w:sz w:val="22"/>
      <w:lang w:val="en-GB" w:eastAsia="en-US"/>
    </w:rPr>
  </w:style>
  <w:style w:type="paragraph" w:styleId="E-mailSignature">
    <w:name w:val="E-mail Signature"/>
    <w:basedOn w:val="Normal"/>
    <w:link w:val="E-mailSignatureChar"/>
    <w:qFormat/>
    <w:rsid w:val="00FE4FEB"/>
    <w:pPr>
      <w:overflowPunct/>
      <w:autoSpaceDE/>
      <w:autoSpaceDN/>
      <w:adjustRightInd/>
      <w:spacing w:line="259" w:lineRule="auto"/>
      <w:textAlignment w:val="auto"/>
    </w:pPr>
    <w:rPr>
      <w:sz w:val="22"/>
    </w:rPr>
  </w:style>
  <w:style w:type="character" w:customStyle="1" w:styleId="E-mailSignatureChar">
    <w:name w:val="E-mail Signature Char"/>
    <w:basedOn w:val="DefaultParagraphFont"/>
    <w:link w:val="E-mailSignature"/>
    <w:qFormat/>
    <w:rsid w:val="00FE4FEB"/>
    <w:rPr>
      <w:rFonts w:ascii="Times New Roman" w:hAnsi="Times New Roman"/>
      <w:sz w:val="22"/>
      <w:lang w:val="en-GB" w:eastAsia="en-US"/>
    </w:rPr>
  </w:style>
  <w:style w:type="paragraph" w:styleId="NormalIndent">
    <w:name w:val="Normal Indent"/>
    <w:basedOn w:val="Normal"/>
    <w:qFormat/>
    <w:rsid w:val="00FE4FEB"/>
    <w:pPr>
      <w:overflowPunct/>
      <w:autoSpaceDE/>
      <w:autoSpaceDN/>
      <w:adjustRightInd/>
      <w:spacing w:after="0" w:line="259" w:lineRule="auto"/>
      <w:ind w:left="851"/>
      <w:textAlignment w:val="auto"/>
    </w:pPr>
    <w:rPr>
      <w:rFonts w:ascii="CG Times (WN)" w:eastAsia="MS Mincho" w:hAnsi="CG Times (WN)"/>
      <w:lang w:val="it-IT" w:eastAsia="en-GB"/>
    </w:rPr>
  </w:style>
  <w:style w:type="paragraph" w:styleId="EnvelopeAddress">
    <w:name w:val="envelope address"/>
    <w:basedOn w:val="Normal"/>
    <w:qFormat/>
    <w:rsid w:val="00FE4FEB"/>
    <w:pPr>
      <w:framePr w:w="7920" w:h="1980" w:hRule="exact" w:hSpace="180" w:wrap="around" w:hAnchor="page" w:xAlign="center" w:yAlign="bottom"/>
      <w:overflowPunct/>
      <w:autoSpaceDE/>
      <w:autoSpaceDN/>
      <w:adjustRightInd/>
      <w:snapToGrid w:val="0"/>
      <w:spacing w:line="259" w:lineRule="auto"/>
      <w:ind w:leftChars="1400" w:left="100"/>
      <w:textAlignment w:val="auto"/>
    </w:pPr>
    <w:rPr>
      <w:rFonts w:ascii="Arial" w:hAnsi="Arial" w:cs="Arial"/>
      <w:sz w:val="24"/>
      <w:szCs w:val="24"/>
    </w:rPr>
  </w:style>
  <w:style w:type="paragraph" w:styleId="DocumentMap">
    <w:name w:val="Document Map"/>
    <w:basedOn w:val="Normal"/>
    <w:link w:val="DocumentMapChar"/>
    <w:qFormat/>
    <w:rsid w:val="00FE4FEB"/>
    <w:pPr>
      <w:overflowPunct/>
      <w:autoSpaceDE/>
      <w:autoSpaceDN/>
      <w:adjustRightInd/>
      <w:spacing w:line="259" w:lineRule="auto"/>
      <w:textAlignment w:val="auto"/>
    </w:pPr>
    <w:rPr>
      <w:rFonts w:ascii="Tahoma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qFormat/>
    <w:rsid w:val="00FE4FEB"/>
    <w:rPr>
      <w:rFonts w:ascii="Tahoma" w:hAnsi="Tahoma"/>
      <w:sz w:val="16"/>
      <w:szCs w:val="16"/>
      <w:lang w:val="en-GB" w:eastAsia="en-US"/>
    </w:rPr>
  </w:style>
  <w:style w:type="paragraph" w:styleId="Salutation">
    <w:name w:val="Salutation"/>
    <w:basedOn w:val="Normal"/>
    <w:next w:val="Normal"/>
    <w:link w:val="SalutationChar"/>
    <w:qFormat/>
    <w:rsid w:val="00FE4FEB"/>
    <w:pPr>
      <w:overflowPunct/>
      <w:autoSpaceDE/>
      <w:autoSpaceDN/>
      <w:adjustRightInd/>
      <w:spacing w:line="259" w:lineRule="auto"/>
      <w:textAlignment w:val="auto"/>
    </w:pPr>
    <w:rPr>
      <w:sz w:val="22"/>
    </w:rPr>
  </w:style>
  <w:style w:type="character" w:customStyle="1" w:styleId="SalutationChar">
    <w:name w:val="Salutation Char"/>
    <w:basedOn w:val="DefaultParagraphFont"/>
    <w:link w:val="Salutation"/>
    <w:qFormat/>
    <w:rsid w:val="00FE4FEB"/>
    <w:rPr>
      <w:rFonts w:ascii="Times New Roman" w:hAnsi="Times New Roman"/>
      <w:sz w:val="22"/>
      <w:lang w:val="en-GB" w:eastAsia="en-US"/>
    </w:rPr>
  </w:style>
  <w:style w:type="paragraph" w:styleId="BodyText3">
    <w:name w:val="Body Text 3"/>
    <w:basedOn w:val="Normal"/>
    <w:link w:val="BodyText3Char"/>
    <w:qFormat/>
    <w:rsid w:val="00FE4FEB"/>
    <w:pPr>
      <w:keepNext/>
      <w:keepLines/>
      <w:spacing w:line="259" w:lineRule="auto"/>
    </w:pPr>
    <w:rPr>
      <w:rFonts w:eastAsia="Osaka"/>
      <w:color w:val="000000"/>
    </w:rPr>
  </w:style>
  <w:style w:type="character" w:customStyle="1" w:styleId="BodyText3Char">
    <w:name w:val="Body Text 3 Char"/>
    <w:basedOn w:val="DefaultParagraphFont"/>
    <w:link w:val="BodyText3"/>
    <w:qFormat/>
    <w:rsid w:val="00FE4FEB"/>
    <w:rPr>
      <w:rFonts w:ascii="Times New Roman" w:eastAsia="Osaka" w:hAnsi="Times New Roman"/>
      <w:color w:val="000000"/>
      <w:lang w:val="en-GB" w:eastAsia="en-US"/>
    </w:rPr>
  </w:style>
  <w:style w:type="paragraph" w:styleId="Closing">
    <w:name w:val="Closing"/>
    <w:basedOn w:val="Normal"/>
    <w:link w:val="ClosingChar"/>
    <w:qFormat/>
    <w:rsid w:val="00FE4FEB"/>
    <w:pPr>
      <w:overflowPunct/>
      <w:autoSpaceDE/>
      <w:autoSpaceDN/>
      <w:adjustRightInd/>
      <w:spacing w:line="259" w:lineRule="auto"/>
      <w:ind w:leftChars="2100" w:left="100"/>
      <w:textAlignment w:val="auto"/>
    </w:pPr>
    <w:rPr>
      <w:sz w:val="22"/>
    </w:rPr>
  </w:style>
  <w:style w:type="character" w:customStyle="1" w:styleId="ClosingChar">
    <w:name w:val="Closing Char"/>
    <w:basedOn w:val="DefaultParagraphFont"/>
    <w:link w:val="Closing"/>
    <w:qFormat/>
    <w:rsid w:val="00FE4FEB"/>
    <w:rPr>
      <w:rFonts w:ascii="Times New Roman" w:hAnsi="Times New Roman"/>
      <w:sz w:val="22"/>
      <w:lang w:val="en-GB" w:eastAsia="en-US"/>
    </w:rPr>
  </w:style>
  <w:style w:type="paragraph" w:styleId="BodyText">
    <w:name w:val="Body Text"/>
    <w:basedOn w:val="Normal"/>
    <w:link w:val="BodyTextChar1"/>
    <w:qFormat/>
    <w:rsid w:val="00FE4FEB"/>
    <w:pPr>
      <w:overflowPunct/>
      <w:autoSpaceDE/>
      <w:autoSpaceDN/>
      <w:adjustRightInd/>
      <w:spacing w:line="259" w:lineRule="auto"/>
      <w:textAlignment w:val="auto"/>
    </w:pPr>
  </w:style>
  <w:style w:type="character" w:customStyle="1" w:styleId="BodyTextChar1">
    <w:name w:val="Body Text Char1"/>
    <w:link w:val="BodyText"/>
    <w:qFormat/>
    <w:rsid w:val="00FE4FEB"/>
    <w:rPr>
      <w:rFonts w:ascii="Times New Roman" w:hAnsi="Times New Roman"/>
      <w:lang w:val="en-GB" w:eastAsia="en-US"/>
    </w:rPr>
  </w:style>
  <w:style w:type="character" w:customStyle="1" w:styleId="BodyTextChar">
    <w:name w:val="Body Text Char"/>
    <w:basedOn w:val="DefaultParagraphFont"/>
    <w:qFormat/>
    <w:rsid w:val="00FE4FEB"/>
    <w:rPr>
      <w:rFonts w:ascii="Times New Roman" w:hAnsi="Times New Roman"/>
      <w:lang w:val="en-GB" w:eastAsia="en-US"/>
    </w:rPr>
  </w:style>
  <w:style w:type="paragraph" w:styleId="BodyTextIndent">
    <w:name w:val="Body Text Indent"/>
    <w:basedOn w:val="Normal"/>
    <w:link w:val="BodyTextIndentChar"/>
    <w:qFormat/>
    <w:rsid w:val="00FE4FEB"/>
    <w:pPr>
      <w:widowControl w:val="0"/>
      <w:spacing w:line="259" w:lineRule="auto"/>
      <w:ind w:left="210"/>
      <w:jc w:val="both"/>
    </w:pPr>
    <w:rPr>
      <w:kern w:val="2"/>
      <w:sz w:val="21"/>
    </w:rPr>
  </w:style>
  <w:style w:type="character" w:customStyle="1" w:styleId="BodyTextIndentChar">
    <w:name w:val="Body Text Indent Char"/>
    <w:basedOn w:val="DefaultParagraphFont"/>
    <w:link w:val="BodyTextIndent"/>
    <w:qFormat/>
    <w:rsid w:val="00FE4FEB"/>
    <w:rPr>
      <w:rFonts w:ascii="Times New Roman" w:hAnsi="Times New Roman"/>
      <w:kern w:val="2"/>
      <w:sz w:val="21"/>
      <w:lang w:val="en-GB" w:eastAsia="en-US"/>
    </w:rPr>
  </w:style>
  <w:style w:type="paragraph" w:styleId="ListNumber3">
    <w:name w:val="List Number 3"/>
    <w:basedOn w:val="Normal"/>
    <w:qFormat/>
    <w:rsid w:val="00FE4FEB"/>
    <w:pPr>
      <w:numPr>
        <w:numId w:val="8"/>
      </w:numPr>
      <w:tabs>
        <w:tab w:val="left" w:pos="720"/>
        <w:tab w:val="left" w:pos="926"/>
      </w:tabs>
      <w:spacing w:line="259" w:lineRule="auto"/>
      <w:ind w:left="926"/>
    </w:pPr>
    <w:rPr>
      <w:rFonts w:ascii="CG Times (WN)" w:eastAsia="MS Mincho" w:hAnsi="CG Times (WN)"/>
      <w:lang w:eastAsia="en-GB"/>
    </w:rPr>
  </w:style>
  <w:style w:type="paragraph" w:styleId="ListContinue">
    <w:name w:val="List Continue"/>
    <w:basedOn w:val="Normal"/>
    <w:qFormat/>
    <w:rsid w:val="00FE4FEB"/>
    <w:pPr>
      <w:overflowPunct/>
      <w:autoSpaceDE/>
      <w:autoSpaceDN/>
      <w:adjustRightInd/>
      <w:spacing w:after="120" w:line="259" w:lineRule="auto"/>
      <w:ind w:leftChars="200" w:left="420"/>
      <w:textAlignment w:val="auto"/>
    </w:pPr>
    <w:rPr>
      <w:rFonts w:ascii="CG Times (WN)" w:hAnsi="CG Times (WN)"/>
      <w:sz w:val="22"/>
    </w:rPr>
  </w:style>
  <w:style w:type="paragraph" w:styleId="BlockText">
    <w:name w:val="Block Text"/>
    <w:basedOn w:val="Normal"/>
    <w:qFormat/>
    <w:rsid w:val="00FE4FEB"/>
    <w:pPr>
      <w:overflowPunct/>
      <w:autoSpaceDE/>
      <w:autoSpaceDN/>
      <w:adjustRightInd/>
      <w:spacing w:after="120" w:line="259" w:lineRule="auto"/>
      <w:ind w:leftChars="700" w:left="1440" w:rightChars="700" w:right="1440"/>
      <w:textAlignment w:val="auto"/>
    </w:pPr>
    <w:rPr>
      <w:rFonts w:ascii="CG Times (WN)" w:hAnsi="CG Times (WN)"/>
      <w:sz w:val="22"/>
    </w:rPr>
  </w:style>
  <w:style w:type="paragraph" w:styleId="HTMLAddress">
    <w:name w:val="HTML Address"/>
    <w:basedOn w:val="Normal"/>
    <w:link w:val="HTMLAddressChar"/>
    <w:qFormat/>
    <w:rsid w:val="00FE4FEB"/>
    <w:pPr>
      <w:overflowPunct/>
      <w:autoSpaceDE/>
      <w:autoSpaceDN/>
      <w:adjustRightInd/>
      <w:spacing w:line="259" w:lineRule="auto"/>
      <w:textAlignment w:val="auto"/>
    </w:pPr>
    <w:rPr>
      <w:i/>
      <w:iCs/>
      <w:sz w:val="22"/>
    </w:rPr>
  </w:style>
  <w:style w:type="character" w:customStyle="1" w:styleId="HTMLAddressChar">
    <w:name w:val="HTML Address Char"/>
    <w:basedOn w:val="DefaultParagraphFont"/>
    <w:link w:val="HTMLAddress"/>
    <w:qFormat/>
    <w:rsid w:val="00FE4FEB"/>
    <w:rPr>
      <w:rFonts w:ascii="Times New Roman" w:hAnsi="Times New Roman"/>
      <w:i/>
      <w:iCs/>
      <w:sz w:val="22"/>
      <w:lang w:val="en-GB" w:eastAsia="en-US"/>
    </w:rPr>
  </w:style>
  <w:style w:type="paragraph" w:styleId="PlainText">
    <w:name w:val="Plain Text"/>
    <w:basedOn w:val="Normal"/>
    <w:link w:val="PlainTextChar"/>
    <w:qFormat/>
    <w:rsid w:val="00FE4FEB"/>
    <w:pPr>
      <w:overflowPunct/>
      <w:autoSpaceDE/>
      <w:autoSpaceDN/>
      <w:adjustRightInd/>
      <w:spacing w:line="259" w:lineRule="auto"/>
      <w:textAlignment w:val="auto"/>
    </w:pPr>
    <w:rPr>
      <w:rFonts w:ascii="Courier New" w:hAnsi="Courier New"/>
      <w:lang w:val="nb-NO"/>
    </w:rPr>
  </w:style>
  <w:style w:type="character" w:customStyle="1" w:styleId="PlainTextChar">
    <w:name w:val="Plain Text Char"/>
    <w:basedOn w:val="DefaultParagraphFont"/>
    <w:link w:val="PlainText"/>
    <w:qFormat/>
    <w:rsid w:val="00FE4FEB"/>
    <w:rPr>
      <w:rFonts w:ascii="Courier New" w:hAnsi="Courier New"/>
      <w:lang w:val="nb-NO" w:eastAsia="en-US"/>
    </w:rPr>
  </w:style>
  <w:style w:type="paragraph" w:styleId="ListNumber4">
    <w:name w:val="List Number 4"/>
    <w:basedOn w:val="Normal"/>
    <w:qFormat/>
    <w:rsid w:val="00FE4FEB"/>
    <w:pPr>
      <w:tabs>
        <w:tab w:val="left" w:pos="720"/>
        <w:tab w:val="left" w:pos="1209"/>
      </w:tabs>
      <w:spacing w:line="259" w:lineRule="auto"/>
      <w:ind w:left="1209" w:hanging="283"/>
    </w:pPr>
    <w:rPr>
      <w:rFonts w:ascii="CG Times (WN)" w:eastAsia="MS Mincho" w:hAnsi="CG Times (WN)"/>
      <w:lang w:eastAsia="en-GB"/>
    </w:rPr>
  </w:style>
  <w:style w:type="paragraph" w:styleId="Date">
    <w:name w:val="Date"/>
    <w:basedOn w:val="Normal"/>
    <w:next w:val="Normal"/>
    <w:link w:val="DateChar"/>
    <w:qFormat/>
    <w:rsid w:val="00FE4FEB"/>
    <w:pPr>
      <w:spacing w:line="259" w:lineRule="auto"/>
    </w:pPr>
  </w:style>
  <w:style w:type="character" w:customStyle="1" w:styleId="DateChar">
    <w:name w:val="Date Char"/>
    <w:basedOn w:val="DefaultParagraphFont"/>
    <w:link w:val="Date"/>
    <w:qFormat/>
    <w:rsid w:val="00FE4FEB"/>
    <w:rPr>
      <w:rFonts w:ascii="Times New Roman" w:hAnsi="Times New Roman"/>
      <w:lang w:val="en-GB" w:eastAsia="en-US"/>
    </w:rPr>
  </w:style>
  <w:style w:type="paragraph" w:styleId="BodyTextIndent2">
    <w:name w:val="Body Text Indent 2"/>
    <w:basedOn w:val="Normal"/>
    <w:link w:val="BodyTextIndent2Char"/>
    <w:qFormat/>
    <w:rsid w:val="00FE4FEB"/>
    <w:pPr>
      <w:spacing w:line="259" w:lineRule="auto"/>
      <w:ind w:leftChars="100" w:left="400" w:hangingChars="100" w:hanging="200"/>
    </w:pPr>
    <w:rPr>
      <w:rFonts w:eastAsia="MS Mincho"/>
      <w:lang w:eastAsia="en-GB"/>
    </w:rPr>
  </w:style>
  <w:style w:type="character" w:customStyle="1" w:styleId="BodyTextIndent2Char">
    <w:name w:val="Body Text Indent 2 Char"/>
    <w:basedOn w:val="DefaultParagraphFont"/>
    <w:link w:val="BodyTextIndent2"/>
    <w:qFormat/>
    <w:rsid w:val="00FE4FEB"/>
    <w:rPr>
      <w:rFonts w:ascii="Times New Roman" w:eastAsia="MS Mincho" w:hAnsi="Times New Roman"/>
      <w:lang w:val="en-GB" w:eastAsia="en-GB"/>
    </w:rPr>
  </w:style>
  <w:style w:type="paragraph" w:styleId="EndnoteText">
    <w:name w:val="endnote text"/>
    <w:basedOn w:val="Normal"/>
    <w:link w:val="EndnoteTextChar"/>
    <w:qFormat/>
    <w:rsid w:val="00FE4FEB"/>
    <w:pPr>
      <w:overflowPunct/>
      <w:autoSpaceDE/>
      <w:autoSpaceDN/>
      <w:adjustRightInd/>
      <w:snapToGrid w:val="0"/>
      <w:spacing w:line="259" w:lineRule="auto"/>
      <w:textAlignment w:val="auto"/>
    </w:pPr>
  </w:style>
  <w:style w:type="character" w:customStyle="1" w:styleId="EndnoteTextChar">
    <w:name w:val="Endnote Text Char"/>
    <w:basedOn w:val="DefaultParagraphFont"/>
    <w:link w:val="EndnoteText"/>
    <w:qFormat/>
    <w:rsid w:val="00FE4FEB"/>
    <w:rPr>
      <w:rFonts w:ascii="Times New Roman" w:hAnsi="Times New Roman"/>
      <w:lang w:val="en-GB" w:eastAsia="en-US"/>
    </w:rPr>
  </w:style>
  <w:style w:type="paragraph" w:styleId="ListContinue5">
    <w:name w:val="List Continue 5"/>
    <w:basedOn w:val="Normal"/>
    <w:qFormat/>
    <w:rsid w:val="00FE4FEB"/>
    <w:pPr>
      <w:overflowPunct/>
      <w:autoSpaceDE/>
      <w:autoSpaceDN/>
      <w:adjustRightInd/>
      <w:spacing w:after="120" w:line="259" w:lineRule="auto"/>
      <w:ind w:leftChars="1000" w:left="2100"/>
      <w:textAlignment w:val="auto"/>
    </w:pPr>
    <w:rPr>
      <w:rFonts w:ascii="CG Times (WN)" w:hAnsi="CG Times (WN)"/>
      <w:sz w:val="22"/>
    </w:rPr>
  </w:style>
  <w:style w:type="paragraph" w:styleId="EnvelopeReturn">
    <w:name w:val="envelope return"/>
    <w:basedOn w:val="Normal"/>
    <w:qFormat/>
    <w:rsid w:val="00FE4FEB"/>
    <w:pPr>
      <w:overflowPunct/>
      <w:autoSpaceDE/>
      <w:autoSpaceDN/>
      <w:adjustRightInd/>
      <w:snapToGrid w:val="0"/>
      <w:spacing w:line="259" w:lineRule="auto"/>
      <w:textAlignment w:val="auto"/>
    </w:pPr>
    <w:rPr>
      <w:rFonts w:ascii="Arial" w:hAnsi="Arial" w:cs="Arial"/>
      <w:sz w:val="22"/>
    </w:rPr>
  </w:style>
  <w:style w:type="paragraph" w:styleId="Signature">
    <w:name w:val="Signature"/>
    <w:basedOn w:val="Normal"/>
    <w:link w:val="SignatureChar"/>
    <w:qFormat/>
    <w:rsid w:val="00FE4FEB"/>
    <w:pPr>
      <w:overflowPunct/>
      <w:autoSpaceDE/>
      <w:autoSpaceDN/>
      <w:adjustRightInd/>
      <w:spacing w:line="259" w:lineRule="auto"/>
      <w:ind w:leftChars="2100" w:left="100"/>
      <w:textAlignment w:val="auto"/>
    </w:pPr>
    <w:rPr>
      <w:sz w:val="22"/>
    </w:rPr>
  </w:style>
  <w:style w:type="character" w:customStyle="1" w:styleId="SignatureChar">
    <w:name w:val="Signature Char"/>
    <w:basedOn w:val="DefaultParagraphFont"/>
    <w:link w:val="Signature"/>
    <w:qFormat/>
    <w:rsid w:val="00FE4FEB"/>
    <w:rPr>
      <w:rFonts w:ascii="Times New Roman" w:hAnsi="Times New Roman"/>
      <w:sz w:val="22"/>
      <w:lang w:val="en-GB" w:eastAsia="en-US"/>
    </w:rPr>
  </w:style>
  <w:style w:type="paragraph" w:styleId="ListContinue4">
    <w:name w:val="List Continue 4"/>
    <w:basedOn w:val="Normal"/>
    <w:qFormat/>
    <w:rsid w:val="00FE4FEB"/>
    <w:pPr>
      <w:overflowPunct/>
      <w:autoSpaceDE/>
      <w:autoSpaceDN/>
      <w:adjustRightInd/>
      <w:spacing w:after="120" w:line="259" w:lineRule="auto"/>
      <w:ind w:leftChars="800" w:left="1680"/>
      <w:textAlignment w:val="auto"/>
    </w:pPr>
    <w:rPr>
      <w:rFonts w:ascii="CG Times (WN)" w:hAnsi="CG Times (WN)"/>
      <w:sz w:val="22"/>
    </w:rPr>
  </w:style>
  <w:style w:type="paragraph" w:styleId="IndexHeading">
    <w:name w:val="index heading"/>
    <w:basedOn w:val="Normal"/>
    <w:next w:val="Normal"/>
    <w:qFormat/>
    <w:rsid w:val="00FE4FEB"/>
    <w:pPr>
      <w:pBdr>
        <w:top w:val="single" w:sz="12" w:space="0" w:color="auto"/>
      </w:pBdr>
      <w:overflowPunct/>
      <w:autoSpaceDE/>
      <w:autoSpaceDN/>
      <w:adjustRightInd/>
      <w:spacing w:before="360" w:after="240" w:line="259" w:lineRule="auto"/>
      <w:textAlignment w:val="auto"/>
    </w:pPr>
    <w:rPr>
      <w:rFonts w:ascii="CG Times (WN)" w:eastAsia="Malgun Gothic" w:hAnsi="CG Times (WN)"/>
      <w:b/>
      <w:i/>
      <w:sz w:val="26"/>
    </w:rPr>
  </w:style>
  <w:style w:type="paragraph" w:styleId="Subtitle">
    <w:name w:val="Subtitle"/>
    <w:basedOn w:val="Normal"/>
    <w:link w:val="SubtitleChar"/>
    <w:qFormat/>
    <w:rsid w:val="00FE4FEB"/>
    <w:pPr>
      <w:overflowPunct/>
      <w:autoSpaceDE/>
      <w:autoSpaceDN/>
      <w:adjustRightInd/>
      <w:spacing w:before="240" w:after="60" w:line="312" w:lineRule="auto"/>
      <w:jc w:val="center"/>
      <w:textAlignment w:val="auto"/>
      <w:outlineLvl w:val="1"/>
    </w:pPr>
    <w:rPr>
      <w:rFonts w:ascii="Arial" w:hAnsi="Arial"/>
      <w:b/>
      <w:bCs/>
      <w:kern w:val="28"/>
      <w:sz w:val="32"/>
      <w:szCs w:val="32"/>
    </w:rPr>
  </w:style>
  <w:style w:type="character" w:customStyle="1" w:styleId="SubtitleChar">
    <w:name w:val="Subtitle Char"/>
    <w:basedOn w:val="DefaultParagraphFont"/>
    <w:link w:val="Subtitle"/>
    <w:qFormat/>
    <w:rsid w:val="00FE4FEB"/>
    <w:rPr>
      <w:rFonts w:ascii="Arial" w:hAnsi="Arial"/>
      <w:b/>
      <w:bCs/>
      <w:kern w:val="28"/>
      <w:sz w:val="32"/>
      <w:szCs w:val="32"/>
      <w:lang w:val="en-GB" w:eastAsia="en-US"/>
    </w:rPr>
  </w:style>
  <w:style w:type="paragraph" w:styleId="ListNumber5">
    <w:name w:val="List Number 5"/>
    <w:basedOn w:val="Normal"/>
    <w:qFormat/>
    <w:rsid w:val="00FE4FEB"/>
    <w:pPr>
      <w:tabs>
        <w:tab w:val="left" w:pos="851"/>
        <w:tab w:val="left" w:pos="1800"/>
      </w:tabs>
      <w:spacing w:line="259" w:lineRule="auto"/>
      <w:ind w:left="1800" w:hanging="851"/>
    </w:pPr>
    <w:rPr>
      <w:rFonts w:ascii="CG Times (WN)" w:eastAsia="MS Mincho" w:hAnsi="CG Times (WN)"/>
      <w:lang w:eastAsia="en-GB"/>
    </w:rPr>
  </w:style>
  <w:style w:type="paragraph" w:styleId="BodyTextIndent3">
    <w:name w:val="Body Text Indent 3"/>
    <w:basedOn w:val="Normal"/>
    <w:link w:val="BodyTextIndent3Char"/>
    <w:qFormat/>
    <w:rsid w:val="00FE4FEB"/>
    <w:pPr>
      <w:overflowPunct/>
      <w:autoSpaceDE/>
      <w:autoSpaceDN/>
      <w:adjustRightInd/>
      <w:spacing w:after="120" w:line="259" w:lineRule="auto"/>
      <w:ind w:leftChars="200" w:left="420"/>
      <w:textAlignment w:val="auto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qFormat/>
    <w:rsid w:val="00FE4FEB"/>
    <w:rPr>
      <w:rFonts w:ascii="Times New Roman" w:hAnsi="Times New Roman"/>
      <w:sz w:val="16"/>
      <w:szCs w:val="16"/>
      <w:lang w:val="en-GB" w:eastAsia="en-US"/>
    </w:rPr>
  </w:style>
  <w:style w:type="paragraph" w:styleId="BodyText2">
    <w:name w:val="Body Text 2"/>
    <w:basedOn w:val="Normal"/>
    <w:link w:val="BodyText2Char"/>
    <w:qFormat/>
    <w:rsid w:val="00FE4FEB"/>
    <w:pPr>
      <w:spacing w:line="259" w:lineRule="auto"/>
    </w:pPr>
    <w:rPr>
      <w:i/>
    </w:rPr>
  </w:style>
  <w:style w:type="character" w:customStyle="1" w:styleId="BodyText2Char">
    <w:name w:val="Body Text 2 Char"/>
    <w:basedOn w:val="DefaultParagraphFont"/>
    <w:link w:val="BodyText2"/>
    <w:qFormat/>
    <w:rsid w:val="00FE4FEB"/>
    <w:rPr>
      <w:rFonts w:ascii="Times New Roman" w:hAnsi="Times New Roman"/>
      <w:i/>
      <w:lang w:val="en-GB" w:eastAsia="en-US"/>
    </w:rPr>
  </w:style>
  <w:style w:type="paragraph" w:styleId="ListContinue2">
    <w:name w:val="List Continue 2"/>
    <w:basedOn w:val="Normal"/>
    <w:qFormat/>
    <w:rsid w:val="00FE4FEB"/>
    <w:pPr>
      <w:overflowPunct/>
      <w:autoSpaceDE/>
      <w:autoSpaceDN/>
      <w:adjustRightInd/>
      <w:spacing w:after="120" w:line="259" w:lineRule="auto"/>
      <w:ind w:leftChars="400" w:left="840"/>
      <w:textAlignment w:val="auto"/>
    </w:pPr>
    <w:rPr>
      <w:rFonts w:ascii="CG Times (WN)" w:hAnsi="CG Times (WN)"/>
      <w:sz w:val="22"/>
    </w:rPr>
  </w:style>
  <w:style w:type="paragraph" w:styleId="MessageHeader">
    <w:name w:val="Message Header"/>
    <w:basedOn w:val="Normal"/>
    <w:link w:val="MessageHeaderChar"/>
    <w:qFormat/>
    <w:rsid w:val="00FE4FE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overflowPunct/>
      <w:autoSpaceDE/>
      <w:autoSpaceDN/>
      <w:adjustRightInd/>
      <w:spacing w:line="259" w:lineRule="auto"/>
      <w:ind w:leftChars="500" w:left="1080" w:hangingChars="500" w:hanging="1080"/>
      <w:textAlignment w:val="auto"/>
    </w:pPr>
    <w:rPr>
      <w:rFonts w:ascii="Arial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qFormat/>
    <w:rsid w:val="00FE4FEB"/>
    <w:rPr>
      <w:rFonts w:ascii="Arial" w:hAnsi="Arial"/>
      <w:sz w:val="24"/>
      <w:szCs w:val="24"/>
      <w:shd w:val="pct20" w:color="auto" w:fill="auto"/>
      <w:lang w:val="en-GB" w:eastAsia="en-US"/>
    </w:rPr>
  </w:style>
  <w:style w:type="paragraph" w:styleId="HTMLPreformatted">
    <w:name w:val="HTML Preformatted"/>
    <w:basedOn w:val="Normal"/>
    <w:link w:val="HTMLPreformattedChar"/>
    <w:qFormat/>
    <w:rsid w:val="00FE4FEB"/>
    <w:pPr>
      <w:overflowPunct/>
      <w:autoSpaceDE/>
      <w:autoSpaceDN/>
      <w:adjustRightInd/>
      <w:spacing w:line="259" w:lineRule="auto"/>
      <w:textAlignment w:val="auto"/>
    </w:pPr>
    <w:rPr>
      <w:rFonts w:ascii="Courier New" w:hAnsi="Courier New"/>
      <w:sz w:val="22"/>
    </w:rPr>
  </w:style>
  <w:style w:type="character" w:customStyle="1" w:styleId="HTMLPreformattedChar">
    <w:name w:val="HTML Preformatted Char"/>
    <w:basedOn w:val="DefaultParagraphFont"/>
    <w:link w:val="HTMLPreformatted"/>
    <w:qFormat/>
    <w:rsid w:val="00FE4FEB"/>
    <w:rPr>
      <w:rFonts w:ascii="Courier New" w:hAnsi="Courier New"/>
      <w:sz w:val="22"/>
      <w:lang w:val="en-GB" w:eastAsia="en-US"/>
    </w:rPr>
  </w:style>
  <w:style w:type="paragraph" w:styleId="NormalWeb">
    <w:name w:val="Normal (Web)"/>
    <w:basedOn w:val="Normal"/>
    <w:qFormat/>
    <w:rsid w:val="00FE4FEB"/>
    <w:pPr>
      <w:overflowPunct/>
      <w:autoSpaceDE/>
      <w:autoSpaceDN/>
      <w:adjustRightInd/>
      <w:spacing w:before="100" w:beforeAutospacing="1" w:after="100" w:afterAutospacing="1" w:line="259" w:lineRule="auto"/>
      <w:textAlignment w:val="auto"/>
    </w:pPr>
    <w:rPr>
      <w:rFonts w:ascii="CG Times (WN)" w:eastAsia="Arial Unicode MS" w:hAnsi="CG Times (WN)"/>
      <w:sz w:val="24"/>
      <w:szCs w:val="24"/>
      <w:lang w:eastAsia="ja-JP"/>
    </w:rPr>
  </w:style>
  <w:style w:type="paragraph" w:styleId="ListContinue3">
    <w:name w:val="List Continue 3"/>
    <w:basedOn w:val="Normal"/>
    <w:qFormat/>
    <w:rsid w:val="00FE4FEB"/>
    <w:pPr>
      <w:overflowPunct/>
      <w:autoSpaceDE/>
      <w:autoSpaceDN/>
      <w:adjustRightInd/>
      <w:spacing w:after="120" w:line="259" w:lineRule="auto"/>
      <w:ind w:leftChars="600" w:left="1260"/>
      <w:textAlignment w:val="auto"/>
    </w:pPr>
    <w:rPr>
      <w:rFonts w:ascii="CG Times (WN)" w:hAnsi="CG Times (WN)"/>
      <w:sz w:val="22"/>
    </w:rPr>
  </w:style>
  <w:style w:type="paragraph" w:styleId="Title">
    <w:name w:val="Title"/>
    <w:basedOn w:val="Normal"/>
    <w:next w:val="Normal"/>
    <w:link w:val="TitleChar"/>
    <w:qFormat/>
    <w:rsid w:val="00FE4FEB"/>
    <w:pPr>
      <w:spacing w:before="240" w:after="60" w:line="259" w:lineRule="auto"/>
      <w:outlineLvl w:val="0"/>
    </w:pPr>
    <w:rPr>
      <w:rFonts w:ascii="Courier New" w:hAnsi="Courier New"/>
      <w:lang w:val="nb-NO"/>
    </w:rPr>
  </w:style>
  <w:style w:type="character" w:customStyle="1" w:styleId="TitleChar">
    <w:name w:val="Title Char"/>
    <w:basedOn w:val="DefaultParagraphFont"/>
    <w:link w:val="Title"/>
    <w:qFormat/>
    <w:rsid w:val="00FE4FEB"/>
    <w:rPr>
      <w:rFonts w:ascii="Courier New" w:hAnsi="Courier New"/>
      <w:lang w:val="nb-NO" w:eastAsia="en-US"/>
    </w:rPr>
  </w:style>
  <w:style w:type="paragraph" w:styleId="BodyTextFirstIndent">
    <w:name w:val="Body Text First Indent"/>
    <w:basedOn w:val="BodyText"/>
    <w:link w:val="BodyTextFirstIndentChar"/>
    <w:qFormat/>
    <w:rsid w:val="00FE4FEB"/>
    <w:pPr>
      <w:spacing w:after="120"/>
      <w:ind w:firstLineChars="100" w:firstLine="420"/>
    </w:pPr>
    <w:rPr>
      <w:rFonts w:ascii="Arial" w:hAnsi="Arial"/>
      <w:color w:val="0000FF"/>
      <w:kern w:val="2"/>
      <w:sz w:val="22"/>
    </w:rPr>
  </w:style>
  <w:style w:type="character" w:customStyle="1" w:styleId="BodyTextFirstIndentChar">
    <w:name w:val="Body Text First Indent Char"/>
    <w:basedOn w:val="BodyTextChar"/>
    <w:link w:val="BodyTextFirstIndent"/>
    <w:qFormat/>
    <w:rsid w:val="00FE4FEB"/>
    <w:rPr>
      <w:rFonts w:ascii="Arial" w:hAnsi="Arial"/>
      <w:color w:val="0000FF"/>
      <w:kern w:val="2"/>
      <w:sz w:val="22"/>
      <w:lang w:val="en-GB" w:eastAsia="en-US"/>
    </w:rPr>
  </w:style>
  <w:style w:type="paragraph" w:styleId="BodyTextFirstIndent2">
    <w:name w:val="Body Text First Indent 2"/>
    <w:basedOn w:val="BodyTextIndent"/>
    <w:link w:val="BodyTextFirstIndent2Char1"/>
    <w:qFormat/>
    <w:rsid w:val="00FE4FEB"/>
    <w:pPr>
      <w:widowControl/>
      <w:overflowPunct/>
      <w:autoSpaceDE/>
      <w:autoSpaceDN/>
      <w:adjustRightInd/>
      <w:spacing w:after="120"/>
      <w:ind w:leftChars="200" w:left="420" w:firstLineChars="200" w:firstLine="420"/>
      <w:jc w:val="left"/>
      <w:textAlignment w:val="auto"/>
    </w:pPr>
    <w:rPr>
      <w:sz w:val="22"/>
    </w:rPr>
  </w:style>
  <w:style w:type="character" w:customStyle="1" w:styleId="BodyTextFirstIndent2Char1">
    <w:name w:val="Body Text First Indent 2 Char1"/>
    <w:basedOn w:val="BodyTextIndentChar1"/>
    <w:link w:val="BodyTextFirstIndent2"/>
    <w:qFormat/>
    <w:rsid w:val="00FE4FEB"/>
    <w:rPr>
      <w:rFonts w:ascii="Times New Roman" w:hAnsi="Times New Roman"/>
      <w:kern w:val="2"/>
      <w:sz w:val="22"/>
      <w:lang w:val="en-GB" w:eastAsia="en-US"/>
    </w:rPr>
  </w:style>
  <w:style w:type="character" w:customStyle="1" w:styleId="BodyTextIndentChar1">
    <w:name w:val="Body Text Indent Char1"/>
    <w:qFormat/>
    <w:rsid w:val="00FE4FEB"/>
    <w:rPr>
      <w:lang w:val="en-GB" w:eastAsia="en-US"/>
    </w:rPr>
  </w:style>
  <w:style w:type="character" w:customStyle="1" w:styleId="BodyTextFirstIndent2Char">
    <w:name w:val="Body Text First Indent 2 Char"/>
    <w:basedOn w:val="BodyTextIndentChar"/>
    <w:qFormat/>
    <w:rsid w:val="00FE4FEB"/>
    <w:rPr>
      <w:rFonts w:ascii="Times New Roman" w:hAnsi="Times New Roman"/>
      <w:kern w:val="2"/>
      <w:sz w:val="21"/>
      <w:lang w:val="en-GB" w:eastAsia="en-US"/>
    </w:rPr>
  </w:style>
  <w:style w:type="character" w:styleId="Strong">
    <w:name w:val="Strong"/>
    <w:qFormat/>
    <w:rsid w:val="00FE4FEB"/>
    <w:rPr>
      <w:b/>
      <w:bCs/>
    </w:rPr>
  </w:style>
  <w:style w:type="character" w:styleId="EndnoteReference">
    <w:name w:val="endnote reference"/>
    <w:qFormat/>
    <w:rsid w:val="00FE4FEB"/>
    <w:rPr>
      <w:vertAlign w:val="superscript"/>
    </w:rPr>
  </w:style>
  <w:style w:type="character" w:styleId="PageNumber">
    <w:name w:val="page number"/>
    <w:qFormat/>
    <w:rsid w:val="00FE4FEB"/>
  </w:style>
  <w:style w:type="character" w:styleId="FollowedHyperlink">
    <w:name w:val="FollowedHyperlink"/>
    <w:qFormat/>
    <w:rsid w:val="00FE4FEB"/>
    <w:rPr>
      <w:color w:val="800080"/>
      <w:u w:val="single"/>
    </w:rPr>
  </w:style>
  <w:style w:type="character" w:styleId="Emphasis">
    <w:name w:val="Emphasis"/>
    <w:qFormat/>
    <w:rsid w:val="00FE4FEB"/>
    <w:rPr>
      <w:rFonts w:ascii="Arial" w:eastAsia="SimSun" w:hAnsi="Arial" w:cs="Arial"/>
      <w:color w:val="CC0033"/>
      <w:kern w:val="2"/>
      <w:lang w:val="en-US" w:eastAsia="zh-CN" w:bidi="ar-SA"/>
    </w:rPr>
  </w:style>
  <w:style w:type="character" w:styleId="LineNumber">
    <w:name w:val="line number"/>
    <w:qFormat/>
    <w:rsid w:val="00FE4FEB"/>
    <w:rPr>
      <w:rFonts w:ascii="Arial" w:eastAsia="SimSun" w:hAnsi="Arial" w:cs="Arial"/>
      <w:color w:val="0000FF"/>
      <w:kern w:val="2"/>
      <w:lang w:val="en-US" w:eastAsia="zh-CN" w:bidi="ar-SA"/>
    </w:rPr>
  </w:style>
  <w:style w:type="character" w:styleId="HTMLDefinition">
    <w:name w:val="HTML Definition"/>
    <w:qFormat/>
    <w:rsid w:val="00FE4FEB"/>
    <w:rPr>
      <w:rFonts w:ascii="Arial" w:eastAsia="SimSun" w:hAnsi="Arial" w:cs="Arial"/>
      <w:i/>
      <w:iCs/>
      <w:color w:val="0000FF"/>
      <w:kern w:val="2"/>
      <w:lang w:val="en-US" w:eastAsia="zh-CN" w:bidi="ar-SA"/>
    </w:rPr>
  </w:style>
  <w:style w:type="character" w:styleId="HTMLTypewriter">
    <w:name w:val="HTML Typewriter"/>
    <w:qFormat/>
    <w:rsid w:val="00FE4FEB"/>
    <w:rPr>
      <w:rFonts w:ascii="Courier New" w:eastAsia="SimSun" w:hAnsi="Courier New" w:cs="Courier New"/>
      <w:color w:val="0000FF"/>
      <w:kern w:val="2"/>
      <w:sz w:val="20"/>
      <w:szCs w:val="20"/>
      <w:lang w:val="en-US" w:eastAsia="zh-CN" w:bidi="ar-SA"/>
    </w:rPr>
  </w:style>
  <w:style w:type="character" w:styleId="HTMLAcronym">
    <w:name w:val="HTML Acronym"/>
    <w:qFormat/>
    <w:rsid w:val="00FE4FEB"/>
    <w:rPr>
      <w:rFonts w:ascii="Arial" w:eastAsia="SimSun" w:hAnsi="Arial" w:cs="Arial"/>
      <w:color w:val="0000FF"/>
      <w:kern w:val="2"/>
      <w:lang w:val="en-US" w:eastAsia="zh-CN" w:bidi="ar-SA"/>
    </w:rPr>
  </w:style>
  <w:style w:type="character" w:styleId="HTMLVariable">
    <w:name w:val="HTML Variable"/>
    <w:qFormat/>
    <w:rsid w:val="00FE4FEB"/>
    <w:rPr>
      <w:rFonts w:ascii="Arial" w:eastAsia="SimSun" w:hAnsi="Arial" w:cs="Arial"/>
      <w:i/>
      <w:iCs/>
      <w:color w:val="0000FF"/>
      <w:kern w:val="2"/>
      <w:lang w:val="en-US" w:eastAsia="zh-CN" w:bidi="ar-SA"/>
    </w:rPr>
  </w:style>
  <w:style w:type="character" w:styleId="Hyperlink">
    <w:name w:val="Hyperlink"/>
    <w:uiPriority w:val="99"/>
    <w:qFormat/>
    <w:rsid w:val="00FE4FEB"/>
    <w:rPr>
      <w:color w:val="0000FF"/>
      <w:u w:val="single"/>
    </w:rPr>
  </w:style>
  <w:style w:type="character" w:styleId="HTMLCode">
    <w:name w:val="HTML Code"/>
    <w:qFormat/>
    <w:rsid w:val="00FE4FEB"/>
    <w:rPr>
      <w:rFonts w:ascii="Courier New" w:eastAsia="SimSun" w:hAnsi="Courier New" w:cs="Courier New"/>
      <w:color w:val="0000FF"/>
      <w:kern w:val="2"/>
      <w:sz w:val="20"/>
      <w:szCs w:val="20"/>
      <w:lang w:val="en-US" w:eastAsia="zh-CN" w:bidi="ar-SA"/>
    </w:rPr>
  </w:style>
  <w:style w:type="character" w:styleId="HTMLCite">
    <w:name w:val="HTML Cite"/>
    <w:qFormat/>
    <w:rsid w:val="00FE4FEB"/>
    <w:rPr>
      <w:rFonts w:ascii="Arial" w:eastAsia="SimSun" w:hAnsi="Arial" w:cs="Arial"/>
      <w:i/>
      <w:iCs/>
      <w:color w:val="0000FF"/>
      <w:kern w:val="2"/>
      <w:lang w:val="en-US" w:eastAsia="zh-CN" w:bidi="ar-SA"/>
    </w:rPr>
  </w:style>
  <w:style w:type="character" w:styleId="HTMLKeyboard">
    <w:name w:val="HTML Keyboard"/>
    <w:qFormat/>
    <w:rsid w:val="00FE4FEB"/>
    <w:rPr>
      <w:rFonts w:ascii="Courier New" w:eastAsia="SimSun" w:hAnsi="Courier New" w:cs="Courier New"/>
      <w:color w:val="0000FF"/>
      <w:kern w:val="2"/>
      <w:sz w:val="20"/>
      <w:szCs w:val="20"/>
      <w:lang w:val="en-US" w:eastAsia="zh-CN" w:bidi="ar-SA"/>
    </w:rPr>
  </w:style>
  <w:style w:type="character" w:styleId="HTMLSample">
    <w:name w:val="HTML Sample"/>
    <w:qFormat/>
    <w:rsid w:val="00FE4FEB"/>
    <w:rPr>
      <w:rFonts w:ascii="Courier New" w:eastAsia="SimSun" w:hAnsi="Courier New" w:cs="Courier New"/>
      <w:color w:val="0000FF"/>
      <w:kern w:val="2"/>
      <w:lang w:val="en-US" w:eastAsia="zh-CN" w:bidi="ar-SA"/>
    </w:rPr>
  </w:style>
  <w:style w:type="paragraph" w:customStyle="1" w:styleId="TOC91">
    <w:name w:val="TOC 91"/>
    <w:basedOn w:val="TOC8"/>
    <w:qFormat/>
    <w:rsid w:val="00FE4FEB"/>
    <w:pPr>
      <w:spacing w:after="160" w:line="259" w:lineRule="auto"/>
      <w:ind w:left="1418" w:hanging="1418"/>
    </w:pPr>
    <w:rPr>
      <w:rFonts w:ascii="CG Times (WN)" w:eastAsia="MS Mincho" w:hAnsi="CG Times (WN)"/>
      <w:noProof w:val="0"/>
      <w:lang w:eastAsia="en-GB"/>
    </w:rPr>
  </w:style>
  <w:style w:type="paragraph" w:customStyle="1" w:styleId="CRfront">
    <w:name w:val="CR_front"/>
    <w:basedOn w:val="Normal"/>
    <w:qFormat/>
    <w:rsid w:val="00FE4FEB"/>
    <w:pPr>
      <w:spacing w:line="259" w:lineRule="auto"/>
    </w:pPr>
    <w:rPr>
      <w:rFonts w:ascii="CG Times (WN)" w:eastAsia="MS Mincho" w:hAnsi="CG Times (WN)"/>
      <w:lang w:eastAsia="en-GB"/>
    </w:rPr>
  </w:style>
  <w:style w:type="paragraph" w:customStyle="1" w:styleId="FL">
    <w:name w:val="FL"/>
    <w:basedOn w:val="Normal"/>
    <w:qFormat/>
    <w:rsid w:val="00FE4FEB"/>
    <w:pPr>
      <w:keepNext/>
      <w:keepLines/>
      <w:spacing w:before="60" w:line="259" w:lineRule="auto"/>
      <w:jc w:val="center"/>
    </w:pPr>
    <w:rPr>
      <w:rFonts w:ascii="Arial" w:eastAsia="Times New Roman" w:hAnsi="Arial"/>
      <w:b/>
      <w:lang w:eastAsia="ko-KR"/>
    </w:rPr>
  </w:style>
  <w:style w:type="paragraph" w:customStyle="1" w:styleId="Filenameandpath">
    <w:name w:val="Filename and path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MediumGrid21">
    <w:name w:val="Medium Grid 21"/>
    <w:uiPriority w:val="1"/>
    <w:qFormat/>
    <w:rsid w:val="00FE4FEB"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eastAsia="Times New Roman"/>
      <w:lang w:val="en-GB" w:eastAsia="ja-JP"/>
    </w:rPr>
  </w:style>
  <w:style w:type="paragraph" w:customStyle="1" w:styleId="berschrift3h3H3Underrubrik2">
    <w:name w:val="Überschrift 3.h3.H3.Underrubrik2"/>
    <w:basedOn w:val="Heading2"/>
    <w:next w:val="Normal"/>
    <w:qFormat/>
    <w:rsid w:val="00FE4FEB"/>
    <w:pPr>
      <w:overflowPunct/>
      <w:autoSpaceDE/>
      <w:autoSpaceDN/>
      <w:adjustRightInd/>
      <w:spacing w:before="120" w:line="259" w:lineRule="auto"/>
      <w:textAlignment w:val="auto"/>
      <w:outlineLvl w:val="2"/>
    </w:pPr>
    <w:rPr>
      <w:rFonts w:eastAsia="MS Mincho"/>
      <w:sz w:val="28"/>
      <w:lang w:eastAsia="de-DE"/>
    </w:rPr>
  </w:style>
  <w:style w:type="paragraph" w:customStyle="1" w:styleId="NumberedList">
    <w:name w:val="Numbered List"/>
    <w:basedOn w:val="Para1"/>
    <w:qFormat/>
    <w:rsid w:val="00FE4FEB"/>
    <w:pPr>
      <w:tabs>
        <w:tab w:val="left" w:pos="360"/>
      </w:tabs>
      <w:ind w:left="360" w:hanging="360"/>
    </w:pPr>
  </w:style>
  <w:style w:type="paragraph" w:customStyle="1" w:styleId="Para1">
    <w:name w:val="Para1"/>
    <w:basedOn w:val="Normal"/>
    <w:qFormat/>
    <w:rsid w:val="00FE4FEB"/>
    <w:pPr>
      <w:spacing w:before="120" w:after="120" w:line="259" w:lineRule="auto"/>
    </w:pPr>
    <w:rPr>
      <w:rFonts w:ascii="CG Times (WN)" w:eastAsia="MS Mincho" w:hAnsi="CG Times (WN)"/>
      <w:lang w:val="en-US" w:eastAsia="en-GB"/>
    </w:rPr>
  </w:style>
  <w:style w:type="paragraph" w:customStyle="1" w:styleId="b10">
    <w:name w:val="b1"/>
    <w:basedOn w:val="Normal"/>
    <w:qFormat/>
    <w:rsid w:val="00FE4FEB"/>
    <w:pPr>
      <w:overflowPunct/>
      <w:autoSpaceDE/>
      <w:autoSpaceDN/>
      <w:adjustRightInd/>
      <w:spacing w:before="100" w:beforeAutospacing="1" w:after="100" w:afterAutospacing="1" w:line="259" w:lineRule="auto"/>
      <w:textAlignment w:val="auto"/>
    </w:pPr>
    <w:rPr>
      <w:rFonts w:ascii="CG Times (WN)" w:eastAsia="Times New Roman" w:hAnsi="CG Times (WN)"/>
      <w:sz w:val="24"/>
      <w:szCs w:val="24"/>
      <w:lang w:val="en-US" w:eastAsia="ko-KR"/>
    </w:rPr>
  </w:style>
  <w:style w:type="paragraph" w:customStyle="1" w:styleId="B11">
    <w:name w:val="B1+"/>
    <w:basedOn w:val="Normal"/>
    <w:qFormat/>
    <w:rsid w:val="00FE4FEB"/>
    <w:pPr>
      <w:tabs>
        <w:tab w:val="left" w:pos="720"/>
      </w:tabs>
      <w:spacing w:line="259" w:lineRule="auto"/>
      <w:ind w:left="720" w:hanging="360"/>
    </w:pPr>
    <w:rPr>
      <w:rFonts w:ascii="CG Times (WN)" w:eastAsia="Times New Roman" w:hAnsi="CG Times (WN)"/>
      <w:lang w:eastAsia="ko-KR"/>
    </w:rPr>
  </w:style>
  <w:style w:type="paragraph" w:customStyle="1" w:styleId="Style163">
    <w:name w:val="_Style 163"/>
    <w:basedOn w:val="Heading1"/>
    <w:next w:val="Normal"/>
    <w:uiPriority w:val="39"/>
    <w:qFormat/>
    <w:rsid w:val="00FE4FEB"/>
    <w:pPr>
      <w:pBdr>
        <w:top w:val="none" w:sz="0" w:space="0" w:color="auto"/>
      </w:pBdr>
      <w:overflowPunct/>
      <w:autoSpaceDE/>
      <w:autoSpaceDN/>
      <w:adjustRightInd/>
      <w:spacing w:before="480" w:after="0" w:line="276" w:lineRule="auto"/>
      <w:ind w:left="0" w:firstLine="0"/>
      <w:textAlignment w:val="auto"/>
      <w:outlineLvl w:val="9"/>
    </w:pPr>
    <w:rPr>
      <w:rFonts w:eastAsia="MS Gothic"/>
      <w:b/>
      <w:bCs/>
      <w:color w:val="365F91"/>
      <w:sz w:val="28"/>
      <w:szCs w:val="28"/>
      <w:lang w:val="en-US" w:eastAsia="ja-JP"/>
    </w:rPr>
  </w:style>
  <w:style w:type="paragraph" w:customStyle="1" w:styleId="TAJ">
    <w:name w:val="TAJ"/>
    <w:basedOn w:val="TH"/>
    <w:qFormat/>
    <w:rsid w:val="00FE4FEB"/>
    <w:pPr>
      <w:spacing w:line="259" w:lineRule="auto"/>
    </w:pPr>
    <w:rPr>
      <w:lang w:eastAsia="ko-KR"/>
    </w:rPr>
  </w:style>
  <w:style w:type="paragraph" w:customStyle="1" w:styleId="Tdoctable">
    <w:name w:val="Tdoc_table"/>
    <w:qFormat/>
    <w:rsid w:val="00FE4FEB"/>
    <w:pPr>
      <w:spacing w:after="160" w:line="259" w:lineRule="auto"/>
      <w:ind w:left="244" w:hanging="244"/>
    </w:pPr>
    <w:rPr>
      <w:rFonts w:ascii="Arial" w:eastAsia="Times New Roman" w:hAnsi="Arial"/>
      <w:color w:val="000000"/>
      <w:lang w:val="en-GB" w:eastAsia="en-US"/>
    </w:rPr>
  </w:style>
  <w:style w:type="paragraph" w:customStyle="1" w:styleId="CouvRecTitle">
    <w:name w:val="Couv Rec Title"/>
    <w:basedOn w:val="Normal"/>
    <w:qFormat/>
    <w:rsid w:val="00FE4FEB"/>
    <w:pPr>
      <w:keepNext/>
      <w:keepLines/>
      <w:overflowPunct/>
      <w:autoSpaceDE/>
      <w:autoSpaceDN/>
      <w:adjustRightInd/>
      <w:spacing w:before="240" w:line="259" w:lineRule="auto"/>
      <w:ind w:left="1418"/>
      <w:textAlignment w:val="auto"/>
    </w:pPr>
    <w:rPr>
      <w:rFonts w:ascii="Arial" w:eastAsia="Malgun Gothic" w:hAnsi="Arial"/>
      <w:b/>
      <w:sz w:val="36"/>
      <w:lang w:val="en-US"/>
    </w:rPr>
  </w:style>
  <w:style w:type="paragraph" w:customStyle="1" w:styleId="StyleTAC">
    <w:name w:val="Style TAC +"/>
    <w:basedOn w:val="TAC"/>
    <w:next w:val="TAC"/>
    <w:link w:val="StyleTACChar"/>
    <w:qFormat/>
    <w:rsid w:val="00FE4FEB"/>
    <w:pPr>
      <w:overflowPunct/>
      <w:autoSpaceDE/>
      <w:autoSpaceDN/>
      <w:adjustRightInd/>
      <w:spacing w:line="259" w:lineRule="auto"/>
      <w:textAlignment w:val="auto"/>
    </w:pPr>
    <w:rPr>
      <w:kern w:val="2"/>
    </w:rPr>
  </w:style>
  <w:style w:type="character" w:customStyle="1" w:styleId="StyleTACChar">
    <w:name w:val="Style TAC + Char"/>
    <w:link w:val="StyleTAC"/>
    <w:qFormat/>
    <w:rsid w:val="00FE4FEB"/>
    <w:rPr>
      <w:rFonts w:ascii="Arial" w:hAnsi="Arial"/>
      <w:kern w:val="2"/>
      <w:sz w:val="18"/>
      <w:lang w:val="en-GB" w:eastAsia="en-US"/>
    </w:rPr>
  </w:style>
  <w:style w:type="paragraph" w:customStyle="1" w:styleId="Bullet">
    <w:name w:val="Bullet"/>
    <w:basedOn w:val="Normal"/>
    <w:qFormat/>
    <w:rsid w:val="00FE4FEB"/>
    <w:pPr>
      <w:tabs>
        <w:tab w:val="left" w:pos="928"/>
      </w:tabs>
      <w:overflowPunct/>
      <w:autoSpaceDE/>
      <w:autoSpaceDN/>
      <w:adjustRightInd/>
      <w:spacing w:line="259" w:lineRule="auto"/>
      <w:ind w:left="928" w:hanging="360"/>
      <w:textAlignment w:val="auto"/>
    </w:pPr>
    <w:rPr>
      <w:rFonts w:ascii="CG Times (WN)" w:eastAsia="Batang" w:hAnsi="CG Times (WN)"/>
      <w:lang w:eastAsia="ko-KR"/>
    </w:rPr>
  </w:style>
  <w:style w:type="paragraph" w:customStyle="1" w:styleId="CharCharCharCharCharCharCharCharCharCharCharCharCharChar1CharCharCharCharCharCharCharChar">
    <w:name w:val="Char Char Char Char Char Char Char Char Char Char Char Char Char Char1 Char Char Char Char Char Char Char Char"/>
    <w:semiHidden/>
    <w:qFormat/>
    <w:rsid w:val="00FE4FEB"/>
    <w:pPr>
      <w:keepNext/>
      <w:numPr>
        <w:numId w:val="9"/>
      </w:numPr>
      <w:tabs>
        <w:tab w:val="left" w:pos="510"/>
        <w:tab w:val="left" w:pos="1200"/>
      </w:tabs>
      <w:autoSpaceDE w:val="0"/>
      <w:autoSpaceDN w:val="0"/>
      <w:adjustRightInd w:val="0"/>
      <w:spacing w:before="60" w:after="60" w:line="259" w:lineRule="auto"/>
      <w:ind w:left="510" w:hanging="510"/>
      <w:jc w:val="both"/>
    </w:pPr>
    <w:rPr>
      <w:rFonts w:ascii="Arial" w:eastAsia="Times New Roman" w:hAnsi="Arial" w:cs="Arial"/>
      <w:color w:val="0000FF"/>
      <w:kern w:val="2"/>
      <w:lang w:val="en-US" w:eastAsia="zh-CN"/>
    </w:rPr>
  </w:style>
  <w:style w:type="paragraph" w:customStyle="1" w:styleId="1-21">
    <w:name w:val="中等深浅网格 1 - 强调文字颜色 21"/>
    <w:basedOn w:val="Normal"/>
    <w:uiPriority w:val="34"/>
    <w:qFormat/>
    <w:rsid w:val="00FE4FEB"/>
    <w:pPr>
      <w:overflowPunct/>
      <w:autoSpaceDE/>
      <w:autoSpaceDN/>
      <w:adjustRightInd/>
      <w:spacing w:after="0" w:line="259" w:lineRule="auto"/>
      <w:ind w:firstLineChars="200" w:firstLine="420"/>
      <w:textAlignment w:val="auto"/>
    </w:pPr>
    <w:rPr>
      <w:rFonts w:ascii="SimSun" w:hAnsi="SimSun" w:cs="SimSun"/>
      <w:sz w:val="24"/>
      <w:szCs w:val="24"/>
      <w:lang w:val="en-US" w:eastAsia="zh-CN"/>
    </w:rPr>
  </w:style>
  <w:style w:type="paragraph" w:customStyle="1" w:styleId="RecCCITT">
    <w:name w:val="Rec_CCITT_#"/>
    <w:basedOn w:val="Normal"/>
    <w:qFormat/>
    <w:rsid w:val="00FE4FEB"/>
    <w:pPr>
      <w:keepNext/>
      <w:keepLines/>
      <w:overflowPunct/>
      <w:autoSpaceDE/>
      <w:autoSpaceDN/>
      <w:adjustRightInd/>
      <w:spacing w:line="259" w:lineRule="auto"/>
      <w:textAlignment w:val="auto"/>
    </w:pPr>
    <w:rPr>
      <w:rFonts w:ascii="CG Times (WN)" w:eastAsia="Malgun Gothic" w:hAnsi="CG Times (WN)"/>
      <w:b/>
    </w:rPr>
  </w:style>
  <w:style w:type="paragraph" w:customStyle="1" w:styleId="ATC">
    <w:name w:val="ATC"/>
    <w:basedOn w:val="Normal"/>
    <w:qFormat/>
    <w:rsid w:val="00FE4FEB"/>
    <w:pPr>
      <w:spacing w:line="259" w:lineRule="auto"/>
    </w:pPr>
    <w:rPr>
      <w:rFonts w:ascii="CG Times (WN)" w:eastAsia="Times New Roman" w:hAnsi="CG Times (WN)"/>
      <w:lang w:eastAsia="ja-JP"/>
    </w:rPr>
  </w:style>
  <w:style w:type="paragraph" w:customStyle="1" w:styleId="tdoc-header">
    <w:name w:val="tdoc-header"/>
    <w:qFormat/>
    <w:rsid w:val="00FE4FEB"/>
    <w:pPr>
      <w:spacing w:after="160" w:line="259" w:lineRule="auto"/>
    </w:pPr>
    <w:rPr>
      <w:rFonts w:ascii="Arial" w:eastAsia="Times New Roman" w:hAnsi="Arial"/>
      <w:sz w:val="24"/>
      <w:lang w:val="en-GB" w:eastAsia="en-US"/>
    </w:rPr>
  </w:style>
  <w:style w:type="paragraph" w:customStyle="1" w:styleId="Teststep">
    <w:name w:val="Test step"/>
    <w:basedOn w:val="Normal"/>
    <w:qFormat/>
    <w:rsid w:val="00FE4FEB"/>
    <w:pPr>
      <w:tabs>
        <w:tab w:val="left" w:pos="720"/>
      </w:tabs>
      <w:spacing w:after="0" w:line="259" w:lineRule="auto"/>
      <w:ind w:left="720" w:hanging="720"/>
    </w:pPr>
    <w:rPr>
      <w:rFonts w:ascii="CG Times (WN)" w:eastAsia="MS Mincho" w:hAnsi="CG Times (WN)"/>
      <w:lang w:eastAsia="en-GB"/>
    </w:rPr>
  </w:style>
  <w:style w:type="paragraph" w:customStyle="1" w:styleId="FigureTitle">
    <w:name w:val="Figure_Title"/>
    <w:basedOn w:val="Normal"/>
    <w:next w:val="Normal"/>
    <w:qFormat/>
    <w:rsid w:val="00FE4FEB"/>
    <w:pPr>
      <w:keepLines/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120" w:after="480" w:line="259" w:lineRule="auto"/>
      <w:jc w:val="center"/>
      <w:textAlignment w:val="auto"/>
    </w:pPr>
    <w:rPr>
      <w:rFonts w:ascii="CG Times (WN)" w:eastAsia="Malgun Gothic" w:hAnsi="CG Times (WN)"/>
      <w:b/>
      <w:sz w:val="24"/>
    </w:rPr>
  </w:style>
  <w:style w:type="paragraph" w:customStyle="1" w:styleId="Note">
    <w:name w:val="Note"/>
    <w:basedOn w:val="B1"/>
    <w:qFormat/>
    <w:rsid w:val="00FE4FEB"/>
    <w:pPr>
      <w:spacing w:line="259" w:lineRule="auto"/>
    </w:pPr>
    <w:rPr>
      <w:rFonts w:ascii="CG Times (WN)" w:eastAsia="MS Mincho" w:hAnsi="CG Times (WN)"/>
      <w:lang w:eastAsia="en-GB"/>
    </w:rPr>
  </w:style>
  <w:style w:type="paragraph" w:customStyle="1" w:styleId="Lastprinted">
    <w:name w:val="Last printed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JK-text-simpledoc">
    <w:name w:val="JK - text - simple doc"/>
    <w:basedOn w:val="BodyText"/>
    <w:qFormat/>
    <w:rsid w:val="00FE4FEB"/>
    <w:pPr>
      <w:tabs>
        <w:tab w:val="left" w:pos="928"/>
        <w:tab w:val="left" w:pos="1097"/>
      </w:tabs>
      <w:spacing w:after="120" w:line="288" w:lineRule="auto"/>
      <w:ind w:left="1097" w:hanging="360"/>
    </w:pPr>
    <w:rPr>
      <w:rFonts w:ascii="Arial" w:hAnsi="Arial" w:cs="Arial"/>
      <w:lang w:val="en-US"/>
    </w:rPr>
  </w:style>
  <w:style w:type="paragraph" w:customStyle="1" w:styleId="TableofFigures1">
    <w:name w:val="Table of Figures1"/>
    <w:basedOn w:val="Normal"/>
    <w:next w:val="Normal"/>
    <w:qFormat/>
    <w:rsid w:val="00FE4FEB"/>
    <w:pPr>
      <w:spacing w:line="259" w:lineRule="auto"/>
      <w:ind w:left="400" w:hanging="400"/>
      <w:jc w:val="center"/>
    </w:pPr>
    <w:rPr>
      <w:rFonts w:ascii="CG Times (WN)" w:eastAsia="MS Mincho" w:hAnsi="CG Times (WN)"/>
      <w:b/>
      <w:lang w:eastAsia="en-GB"/>
    </w:rPr>
  </w:style>
  <w:style w:type="paragraph" w:customStyle="1" w:styleId="enumlev2">
    <w:name w:val="enumlev2"/>
    <w:basedOn w:val="Normal"/>
    <w:qFormat/>
    <w:rsid w:val="00FE4FEB"/>
    <w:pPr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86" w:line="259" w:lineRule="auto"/>
      <w:ind w:left="1588" w:hanging="397"/>
      <w:jc w:val="both"/>
      <w:textAlignment w:val="auto"/>
    </w:pPr>
    <w:rPr>
      <w:rFonts w:ascii="CG Times (WN)" w:eastAsia="Malgun Gothic" w:hAnsi="CG Times (WN)"/>
      <w:lang w:val="en-US"/>
    </w:rPr>
  </w:style>
  <w:style w:type="paragraph" w:customStyle="1" w:styleId="WP">
    <w:name w:val="WP"/>
    <w:basedOn w:val="Normal"/>
    <w:qFormat/>
    <w:rsid w:val="00FE4FEB"/>
    <w:pPr>
      <w:spacing w:after="0" w:line="259" w:lineRule="auto"/>
      <w:jc w:val="both"/>
    </w:pPr>
    <w:rPr>
      <w:rFonts w:ascii="CG Times (WN)" w:eastAsia="MS Mincho" w:hAnsi="CG Times (WN)"/>
      <w:lang w:eastAsia="en-GB"/>
    </w:rPr>
  </w:style>
  <w:style w:type="paragraph" w:customStyle="1" w:styleId="table">
    <w:name w:val="table"/>
    <w:basedOn w:val="Normal"/>
    <w:next w:val="Normal"/>
    <w:qFormat/>
    <w:rsid w:val="00FE4FEB"/>
    <w:pPr>
      <w:spacing w:after="0" w:line="259" w:lineRule="auto"/>
      <w:jc w:val="center"/>
    </w:pPr>
    <w:rPr>
      <w:rFonts w:ascii="CG Times (WN)" w:eastAsia="MS Mincho" w:hAnsi="CG Times (WN)"/>
      <w:lang w:val="en-US" w:eastAsia="en-GB"/>
    </w:rPr>
  </w:style>
  <w:style w:type="paragraph" w:customStyle="1" w:styleId="CharCharCharCharChar">
    <w:name w:val="Char Char Char Char Char"/>
    <w:semiHidden/>
    <w:qFormat/>
    <w:rsid w:val="00FE4FEB"/>
    <w:pPr>
      <w:keepNext/>
      <w:numPr>
        <w:numId w:val="10"/>
      </w:numPr>
      <w:tabs>
        <w:tab w:val="left" w:pos="851"/>
      </w:tabs>
      <w:autoSpaceDE w:val="0"/>
      <w:autoSpaceDN w:val="0"/>
      <w:adjustRightInd w:val="0"/>
      <w:spacing w:before="60" w:after="60" w:line="259" w:lineRule="auto"/>
      <w:jc w:val="both"/>
    </w:pPr>
    <w:rPr>
      <w:rFonts w:ascii="Arial" w:eastAsia="Times New Roman" w:hAnsi="Arial" w:cs="Arial"/>
      <w:color w:val="0000FF"/>
      <w:kern w:val="2"/>
      <w:lang w:val="en-US" w:eastAsia="zh-CN"/>
    </w:rPr>
  </w:style>
  <w:style w:type="paragraph" w:customStyle="1" w:styleId="11BodyText">
    <w:name w:val="11 BodyText"/>
    <w:basedOn w:val="Normal"/>
    <w:qFormat/>
    <w:rsid w:val="00FE4FEB"/>
    <w:pPr>
      <w:overflowPunct/>
      <w:autoSpaceDE/>
      <w:autoSpaceDN/>
      <w:adjustRightInd/>
      <w:spacing w:after="220" w:line="259" w:lineRule="auto"/>
      <w:ind w:left="1298"/>
      <w:textAlignment w:val="auto"/>
    </w:pPr>
    <w:rPr>
      <w:rFonts w:ascii="Arial" w:eastAsia="Malgun Gothic" w:hAnsi="Arial"/>
      <w:lang w:val="en-US" w:eastAsia="en-GB"/>
    </w:rPr>
  </w:style>
  <w:style w:type="paragraph" w:customStyle="1" w:styleId="StyleHeading6Left0cmHanging349cmAfter9pt">
    <w:name w:val="Style Heading 6 + Left:  0 cm Hanging:  3.49 cm After:  9 pt"/>
    <w:basedOn w:val="Heading6"/>
    <w:qFormat/>
    <w:rsid w:val="00FE4FEB"/>
    <w:pPr>
      <w:keepNext w:val="0"/>
      <w:keepLines w:val="0"/>
      <w:overflowPunct/>
      <w:autoSpaceDE/>
      <w:autoSpaceDN/>
      <w:adjustRightInd/>
      <w:spacing w:before="240" w:line="259" w:lineRule="auto"/>
      <w:ind w:left="1980" w:hanging="1980"/>
      <w:textAlignment w:val="auto"/>
    </w:pPr>
    <w:rPr>
      <w:rFonts w:eastAsia="MS Mincho"/>
      <w:bCs/>
    </w:rPr>
  </w:style>
  <w:style w:type="paragraph" w:customStyle="1" w:styleId="Figure">
    <w:name w:val="Figure"/>
    <w:basedOn w:val="Normal"/>
    <w:qFormat/>
    <w:rsid w:val="00FE4FEB"/>
    <w:pPr>
      <w:tabs>
        <w:tab w:val="left" w:pos="1440"/>
      </w:tabs>
      <w:overflowPunct/>
      <w:autoSpaceDE/>
      <w:autoSpaceDN/>
      <w:adjustRightInd/>
      <w:spacing w:before="180" w:after="240" w:line="280" w:lineRule="atLeast"/>
      <w:ind w:left="720" w:hanging="360"/>
      <w:jc w:val="center"/>
      <w:textAlignment w:val="auto"/>
    </w:pPr>
    <w:rPr>
      <w:rFonts w:ascii="Arial" w:eastAsia="Times New Roman" w:hAnsi="Arial"/>
      <w:b/>
      <w:lang w:val="en-US" w:eastAsia="ja-JP"/>
    </w:rPr>
  </w:style>
  <w:style w:type="paragraph" w:customStyle="1" w:styleId="TALCharChar">
    <w:name w:val="TAL Char Char"/>
    <w:basedOn w:val="Normal"/>
    <w:link w:val="TALCharCharChar"/>
    <w:semiHidden/>
    <w:qFormat/>
    <w:rsid w:val="00FE4FEB"/>
    <w:pPr>
      <w:keepNext/>
      <w:keepLines/>
      <w:spacing w:after="0" w:line="259" w:lineRule="auto"/>
    </w:pPr>
    <w:rPr>
      <w:rFonts w:ascii="Arial" w:hAnsi="Arial"/>
      <w:color w:val="0000FF"/>
      <w:kern w:val="2"/>
      <w:sz w:val="18"/>
    </w:rPr>
  </w:style>
  <w:style w:type="character" w:customStyle="1" w:styleId="TALCharCharChar">
    <w:name w:val="TAL Char Char Char"/>
    <w:link w:val="TALCharChar"/>
    <w:semiHidden/>
    <w:qFormat/>
    <w:rsid w:val="00FE4FEB"/>
    <w:rPr>
      <w:rFonts w:ascii="Arial" w:hAnsi="Arial"/>
      <w:color w:val="0000FF"/>
      <w:kern w:val="2"/>
      <w:sz w:val="18"/>
      <w:lang w:val="en-GB" w:eastAsia="en-US"/>
    </w:rPr>
  </w:style>
  <w:style w:type="paragraph" w:customStyle="1" w:styleId="Copyright">
    <w:name w:val="Copyright"/>
    <w:basedOn w:val="Normal"/>
    <w:qFormat/>
    <w:rsid w:val="00FE4FEB"/>
    <w:pPr>
      <w:spacing w:after="0" w:line="259" w:lineRule="auto"/>
      <w:jc w:val="center"/>
    </w:pPr>
    <w:rPr>
      <w:rFonts w:ascii="Arial" w:eastAsia="MS Mincho" w:hAnsi="Arial"/>
      <w:b/>
      <w:sz w:val="16"/>
      <w:lang w:eastAsia="ja-JP"/>
    </w:rPr>
  </w:style>
  <w:style w:type="paragraph" w:customStyle="1" w:styleId="PageXofY">
    <w:name w:val="Page X of Y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p20">
    <w:name w:val="p20"/>
    <w:basedOn w:val="Normal"/>
    <w:qFormat/>
    <w:rsid w:val="00FE4FEB"/>
    <w:pPr>
      <w:overflowPunct/>
      <w:autoSpaceDE/>
      <w:autoSpaceDN/>
      <w:adjustRightInd/>
      <w:snapToGrid w:val="0"/>
      <w:spacing w:after="0" w:line="259" w:lineRule="auto"/>
    </w:pPr>
    <w:rPr>
      <w:rFonts w:ascii="Arial" w:eastAsia="Malgun Gothic" w:hAnsi="Arial" w:cs="Arial"/>
      <w:sz w:val="18"/>
      <w:szCs w:val="18"/>
      <w:lang w:val="en-US" w:eastAsia="zh-CN"/>
    </w:rPr>
  </w:style>
  <w:style w:type="paragraph" w:customStyle="1" w:styleId="ZC">
    <w:name w:val="ZC"/>
    <w:qFormat/>
    <w:rsid w:val="00FE4FEB"/>
    <w:pPr>
      <w:spacing w:after="160" w:line="360" w:lineRule="atLeast"/>
      <w:jc w:val="center"/>
    </w:pPr>
    <w:rPr>
      <w:rFonts w:eastAsia="Times New Roman"/>
      <w:lang w:val="en-GB" w:eastAsia="en-US"/>
    </w:rPr>
  </w:style>
  <w:style w:type="paragraph" w:customStyle="1" w:styleId="1030302">
    <w:name w:val="样式 样式 标题 1 + 两端对齐 段前: 0.3 行 段后: 0.3 行 行距: 单倍行距 + 段前: 0.2 行 段后: ..."/>
    <w:basedOn w:val="Normal"/>
    <w:qFormat/>
    <w:rsid w:val="00FE4FEB"/>
    <w:pPr>
      <w:keepNext/>
      <w:tabs>
        <w:tab w:val="left" w:pos="0"/>
      </w:tabs>
      <w:overflowPunct/>
      <w:autoSpaceDE/>
      <w:autoSpaceDN/>
      <w:adjustRightInd/>
      <w:spacing w:beforeLines="20" w:before="62" w:afterLines="10" w:after="31" w:line="259" w:lineRule="auto"/>
      <w:ind w:right="284"/>
      <w:jc w:val="both"/>
      <w:textAlignment w:val="auto"/>
      <w:outlineLvl w:val="0"/>
    </w:pPr>
    <w:rPr>
      <w:rFonts w:ascii="Arial" w:eastAsia="Malgun Gothic" w:hAnsi="Arial" w:cs="SimSun"/>
      <w:b/>
      <w:bCs/>
      <w:sz w:val="28"/>
      <w:lang w:val="en-US" w:eastAsia="zh-CN"/>
    </w:rPr>
  </w:style>
  <w:style w:type="paragraph" w:customStyle="1" w:styleId="xl40">
    <w:name w:val="xl40"/>
    <w:basedOn w:val="Normal"/>
    <w:qFormat/>
    <w:rsid w:val="00FE4FEB"/>
    <w:pPr>
      <w:shd w:val="clear" w:color="000000" w:fill="FFFF00"/>
      <w:overflowPunct/>
      <w:autoSpaceDE/>
      <w:autoSpaceDN/>
      <w:adjustRightInd/>
      <w:spacing w:before="100" w:beforeAutospacing="1" w:after="100" w:afterAutospacing="1" w:line="259" w:lineRule="auto"/>
      <w:jc w:val="center"/>
      <w:textAlignment w:val="auto"/>
    </w:pPr>
    <w:rPr>
      <w:rFonts w:ascii="Arial" w:eastAsia="Times New Roman" w:hAnsi="Arial" w:cs="Arial"/>
      <w:b/>
      <w:bCs/>
      <w:color w:val="000000"/>
      <w:sz w:val="16"/>
      <w:szCs w:val="16"/>
      <w:lang w:eastAsia="en-GB"/>
    </w:rPr>
  </w:style>
  <w:style w:type="paragraph" w:customStyle="1" w:styleId="Data">
    <w:name w:val="Data"/>
    <w:basedOn w:val="Normal"/>
    <w:qFormat/>
    <w:rsid w:val="00FE4FEB"/>
    <w:pPr>
      <w:tabs>
        <w:tab w:val="left" w:pos="1418"/>
      </w:tabs>
      <w:spacing w:after="120" w:line="259" w:lineRule="auto"/>
    </w:pPr>
    <w:rPr>
      <w:rFonts w:ascii="Arial" w:eastAsia="MS Mincho" w:hAnsi="Arial"/>
      <w:sz w:val="24"/>
      <w:lang w:val="fr-FR" w:eastAsia="ko-KR"/>
    </w:rPr>
  </w:style>
  <w:style w:type="paragraph" w:customStyle="1" w:styleId="Createdby">
    <w:name w:val="Created by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INDENT2">
    <w:name w:val="INDENT2"/>
    <w:basedOn w:val="Normal"/>
    <w:qFormat/>
    <w:rsid w:val="00FE4FEB"/>
    <w:pPr>
      <w:overflowPunct/>
      <w:autoSpaceDE/>
      <w:autoSpaceDN/>
      <w:adjustRightInd/>
      <w:spacing w:line="259" w:lineRule="auto"/>
      <w:ind w:left="1135" w:hanging="284"/>
      <w:textAlignment w:val="auto"/>
    </w:pPr>
    <w:rPr>
      <w:rFonts w:ascii="CG Times (WN)" w:eastAsia="Malgun Gothic" w:hAnsi="CG Times (WN)"/>
    </w:rPr>
  </w:style>
  <w:style w:type="paragraph" w:customStyle="1" w:styleId="AuthorPageDate">
    <w:name w:val="Author  Page #  Date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Proposal">
    <w:name w:val="Proposal"/>
    <w:basedOn w:val="Normal"/>
    <w:qFormat/>
    <w:rsid w:val="00FE4FEB"/>
    <w:pPr>
      <w:overflowPunct/>
      <w:autoSpaceDE/>
      <w:autoSpaceDN/>
      <w:adjustRightInd/>
      <w:spacing w:line="259" w:lineRule="auto"/>
      <w:textAlignment w:val="auto"/>
    </w:pPr>
    <w:rPr>
      <w:rFonts w:ascii="CG Times (WN)" w:hAnsi="CG Times (WN)"/>
      <w:b/>
      <w:sz w:val="22"/>
    </w:rPr>
  </w:style>
  <w:style w:type="paragraph" w:customStyle="1" w:styleId="AutoCorrect">
    <w:name w:val="AutoCorrect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TableText">
    <w:name w:val="TableText"/>
    <w:basedOn w:val="BodyTextIndent"/>
    <w:qFormat/>
    <w:rsid w:val="00FE4FEB"/>
    <w:pPr>
      <w:keepNext/>
      <w:keepLines/>
      <w:widowControl/>
      <w:ind w:left="0"/>
      <w:jc w:val="center"/>
    </w:pPr>
    <w:rPr>
      <w:sz w:val="20"/>
    </w:rPr>
  </w:style>
  <w:style w:type="paragraph" w:customStyle="1" w:styleId="21">
    <w:name w:val="中等深浅网格 21"/>
    <w:uiPriority w:val="1"/>
    <w:qFormat/>
    <w:rsid w:val="00FE4FEB"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eastAsia="Times New Roman"/>
      <w:lang w:val="en-GB" w:eastAsia="ja-JP"/>
    </w:rPr>
  </w:style>
  <w:style w:type="paragraph" w:customStyle="1" w:styleId="berschrift2Head2A2">
    <w:name w:val="Überschrift 2.Head2A.2"/>
    <w:basedOn w:val="Heading1"/>
    <w:next w:val="Normal"/>
    <w:qFormat/>
    <w:rsid w:val="00FE4FEB"/>
    <w:pPr>
      <w:pBdr>
        <w:top w:val="none" w:sz="0" w:space="0" w:color="auto"/>
      </w:pBdr>
      <w:overflowPunct/>
      <w:autoSpaceDE/>
      <w:autoSpaceDN/>
      <w:adjustRightInd/>
      <w:spacing w:before="180" w:line="259" w:lineRule="auto"/>
      <w:textAlignment w:val="auto"/>
      <w:outlineLvl w:val="1"/>
    </w:pPr>
    <w:rPr>
      <w:rFonts w:eastAsia="MS Mincho"/>
      <w:sz w:val="32"/>
      <w:lang w:eastAsia="de-DE"/>
    </w:rPr>
  </w:style>
  <w:style w:type="paragraph" w:customStyle="1" w:styleId="-PAGE-">
    <w:name w:val="- PAGE -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address">
    <w:name w:val="address"/>
    <w:qFormat/>
    <w:rsid w:val="00FE4FEB"/>
    <w:pPr>
      <w:tabs>
        <w:tab w:val="left" w:pos="0"/>
        <w:tab w:val="left" w:pos="1080"/>
        <w:tab w:val="left" w:pos="2160"/>
        <w:tab w:val="left" w:pos="3240"/>
        <w:tab w:val="left" w:pos="4320"/>
        <w:tab w:val="left" w:pos="5400"/>
        <w:tab w:val="left" w:pos="6480"/>
        <w:tab w:val="left" w:pos="7560"/>
        <w:tab w:val="left" w:pos="8640"/>
        <w:tab w:val="left" w:pos="9720"/>
        <w:tab w:val="left" w:pos="10800"/>
        <w:tab w:val="left" w:pos="11880"/>
        <w:tab w:val="left" w:pos="12960"/>
        <w:tab w:val="left" w:pos="14040"/>
      </w:tabs>
      <w:spacing w:after="360" w:line="261" w:lineRule="atLeast"/>
      <w:jc w:val="center"/>
    </w:pPr>
    <w:rPr>
      <w:rFonts w:ascii="Times" w:eastAsia="Times New Roman" w:hAnsi="Times"/>
      <w:b/>
      <w:lang w:val="en-GB" w:eastAsia="en-US"/>
    </w:rPr>
  </w:style>
  <w:style w:type="paragraph" w:customStyle="1" w:styleId="TableCaption">
    <w:name w:val="Table Caption"/>
    <w:basedOn w:val="Caption"/>
    <w:qFormat/>
    <w:rsid w:val="00FE4FEB"/>
    <w:pPr>
      <w:overflowPunct/>
      <w:autoSpaceDE/>
      <w:autoSpaceDN/>
      <w:adjustRightInd/>
      <w:spacing w:before="120" w:after="120" w:line="259" w:lineRule="auto"/>
      <w:jc w:val="center"/>
      <w:textAlignment w:val="auto"/>
    </w:pPr>
    <w:rPr>
      <w:rFonts w:eastAsia="Times New Roman"/>
      <w:b/>
      <w:bCs/>
      <w:i w:val="0"/>
      <w:iCs w:val="0"/>
      <w:color w:val="auto"/>
      <w:sz w:val="22"/>
      <w:szCs w:val="20"/>
    </w:rPr>
  </w:style>
  <w:style w:type="paragraph" w:customStyle="1" w:styleId="Heading2Head2A2">
    <w:name w:val="Heading 2.Head2A.2"/>
    <w:basedOn w:val="Heading1"/>
    <w:next w:val="Normal"/>
    <w:qFormat/>
    <w:rsid w:val="00FE4FEB"/>
    <w:pPr>
      <w:pBdr>
        <w:top w:val="none" w:sz="0" w:space="0" w:color="auto"/>
      </w:pBdr>
      <w:spacing w:before="180" w:line="259" w:lineRule="auto"/>
      <w:outlineLvl w:val="1"/>
    </w:pPr>
    <w:rPr>
      <w:rFonts w:eastAsia="Times New Roman"/>
      <w:sz w:val="32"/>
      <w:lang w:eastAsia="es-ES"/>
    </w:rPr>
  </w:style>
  <w:style w:type="paragraph" w:customStyle="1" w:styleId="MTDisplayEquation">
    <w:name w:val="MTDisplayEquation"/>
    <w:basedOn w:val="Normal"/>
    <w:qFormat/>
    <w:rsid w:val="00FE4FEB"/>
    <w:pPr>
      <w:tabs>
        <w:tab w:val="center" w:pos="4820"/>
        <w:tab w:val="right" w:pos="9640"/>
      </w:tabs>
      <w:overflowPunct/>
      <w:autoSpaceDE/>
      <w:autoSpaceDN/>
      <w:adjustRightInd/>
      <w:spacing w:line="259" w:lineRule="auto"/>
      <w:textAlignment w:val="auto"/>
    </w:pPr>
    <w:rPr>
      <w:rFonts w:ascii="CG Times (WN)" w:eastAsia="Times New Roman" w:hAnsi="CG Times (WN)"/>
      <w:lang w:eastAsia="ja-JP"/>
    </w:rPr>
  </w:style>
  <w:style w:type="paragraph" w:customStyle="1" w:styleId="ConfidentialPageDate">
    <w:name w:val="Confidential  Page #  Date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t2">
    <w:name w:val="t2"/>
    <w:basedOn w:val="Normal"/>
    <w:qFormat/>
    <w:rsid w:val="00FE4FEB"/>
    <w:pPr>
      <w:spacing w:after="0" w:line="259" w:lineRule="auto"/>
    </w:pPr>
    <w:rPr>
      <w:rFonts w:ascii="CG Times (WN)" w:eastAsia="MS Mincho" w:hAnsi="CG Times (WN)"/>
      <w:lang w:eastAsia="en-GB"/>
    </w:rPr>
  </w:style>
  <w:style w:type="paragraph" w:customStyle="1" w:styleId="Heading3Underrubrik2H3">
    <w:name w:val="Heading 3.Underrubrik2.H3"/>
    <w:basedOn w:val="Heading2Head2A2"/>
    <w:next w:val="Normal"/>
    <w:qFormat/>
    <w:rsid w:val="00FE4FEB"/>
    <w:pPr>
      <w:spacing w:before="120"/>
      <w:outlineLvl w:val="2"/>
    </w:pPr>
    <w:rPr>
      <w:sz w:val="28"/>
    </w:rPr>
  </w:style>
  <w:style w:type="paragraph" w:customStyle="1" w:styleId="FooterCentred">
    <w:name w:val="FooterCentred"/>
    <w:basedOn w:val="Footer"/>
    <w:qFormat/>
    <w:rsid w:val="00FE4FEB"/>
    <w:pPr>
      <w:tabs>
        <w:tab w:val="center" w:pos="4678"/>
        <w:tab w:val="right" w:pos="9356"/>
      </w:tabs>
      <w:spacing w:after="160" w:line="259" w:lineRule="auto"/>
      <w:jc w:val="both"/>
    </w:pPr>
    <w:rPr>
      <w:rFonts w:ascii="Times New Roman" w:eastAsia="MS Mincho" w:hAnsi="Times New Roman"/>
      <w:b w:val="0"/>
      <w:i w:val="0"/>
      <w:noProof w:val="0"/>
      <w:sz w:val="20"/>
      <w:lang w:val="en-GB" w:eastAsia="en-GB"/>
    </w:rPr>
  </w:style>
  <w:style w:type="paragraph" w:customStyle="1" w:styleId="TaOC">
    <w:name w:val="TaOC"/>
    <w:basedOn w:val="TAC"/>
    <w:qFormat/>
    <w:rsid w:val="00FE4FEB"/>
    <w:pPr>
      <w:spacing w:line="259" w:lineRule="auto"/>
    </w:pPr>
    <w:rPr>
      <w:rFonts w:eastAsia="Times New Roman"/>
      <w:lang w:eastAsia="ja-JP"/>
    </w:rPr>
  </w:style>
  <w:style w:type="paragraph" w:customStyle="1" w:styleId="StyleHeading6After9pt">
    <w:name w:val="Style Heading 6 + After:  9 pt"/>
    <w:basedOn w:val="Heading6"/>
    <w:qFormat/>
    <w:rsid w:val="00FE4FEB"/>
    <w:pPr>
      <w:keepNext w:val="0"/>
      <w:keepLines w:val="0"/>
      <w:overflowPunct/>
      <w:autoSpaceDE/>
      <w:autoSpaceDN/>
      <w:adjustRightInd/>
      <w:spacing w:before="240" w:line="259" w:lineRule="auto"/>
      <w:ind w:left="0" w:firstLine="0"/>
      <w:textAlignment w:val="auto"/>
    </w:pPr>
    <w:rPr>
      <w:rFonts w:eastAsia="MS Mincho"/>
      <w:bCs/>
    </w:rPr>
  </w:style>
  <w:style w:type="paragraph" w:customStyle="1" w:styleId="CharChar1CharCharCharChar">
    <w:name w:val="Char Char1 Char Char Char Char"/>
    <w:basedOn w:val="Normal"/>
    <w:qFormat/>
    <w:rsid w:val="00FE4FEB"/>
    <w:pPr>
      <w:tabs>
        <w:tab w:val="left" w:pos="540"/>
        <w:tab w:val="left" w:pos="1260"/>
        <w:tab w:val="left" w:pos="1800"/>
      </w:tabs>
      <w:overflowPunct/>
      <w:autoSpaceDE/>
      <w:autoSpaceDN/>
      <w:adjustRightInd/>
      <w:spacing w:before="240" w:after="160" w:line="240" w:lineRule="exact"/>
      <w:textAlignment w:val="auto"/>
    </w:pPr>
    <w:rPr>
      <w:rFonts w:ascii="Verdana" w:eastAsia="Batang" w:hAnsi="Verdana"/>
      <w:sz w:val="24"/>
      <w:lang w:val="en-US"/>
    </w:rPr>
  </w:style>
  <w:style w:type="paragraph" w:customStyle="1" w:styleId="Bullets">
    <w:name w:val="Bullets"/>
    <w:basedOn w:val="BodyText"/>
    <w:qFormat/>
    <w:rsid w:val="00FE4FEB"/>
    <w:pPr>
      <w:widowControl w:val="0"/>
      <w:overflowPunct w:val="0"/>
      <w:autoSpaceDE w:val="0"/>
      <w:autoSpaceDN w:val="0"/>
      <w:adjustRightInd w:val="0"/>
      <w:spacing w:after="120"/>
      <w:ind w:left="283" w:hanging="283"/>
      <w:textAlignment w:val="baseline"/>
    </w:pPr>
    <w:rPr>
      <w:rFonts w:eastAsia="MS Mincho"/>
      <w:lang w:eastAsia="de-DE"/>
    </w:rPr>
  </w:style>
  <w:style w:type="paragraph" w:customStyle="1" w:styleId="HE">
    <w:name w:val="HE"/>
    <w:basedOn w:val="Normal"/>
    <w:qFormat/>
    <w:rsid w:val="00FE4FEB"/>
    <w:pPr>
      <w:spacing w:after="0" w:line="259" w:lineRule="auto"/>
    </w:pPr>
    <w:rPr>
      <w:rFonts w:ascii="CG Times (WN)" w:eastAsia="MS Mincho" w:hAnsi="CG Times (WN)"/>
      <w:b/>
      <w:lang w:eastAsia="en-GB"/>
    </w:rPr>
  </w:style>
  <w:style w:type="paragraph" w:customStyle="1" w:styleId="CharChar2CharChar">
    <w:name w:val="Char Char2 Char Char"/>
    <w:basedOn w:val="Normal"/>
    <w:qFormat/>
    <w:rsid w:val="00FE4FEB"/>
    <w:pPr>
      <w:tabs>
        <w:tab w:val="left" w:pos="540"/>
        <w:tab w:val="left" w:pos="1260"/>
        <w:tab w:val="left" w:pos="1800"/>
      </w:tabs>
      <w:overflowPunct/>
      <w:autoSpaceDE/>
      <w:autoSpaceDN/>
      <w:adjustRightInd/>
      <w:spacing w:before="240" w:after="160" w:line="240" w:lineRule="exact"/>
      <w:textAlignment w:val="auto"/>
    </w:pPr>
    <w:rPr>
      <w:rFonts w:ascii="Verdana" w:eastAsia="Batang" w:hAnsi="Verdana"/>
      <w:sz w:val="24"/>
      <w:lang w:val="en-US"/>
    </w:rPr>
  </w:style>
  <w:style w:type="paragraph" w:customStyle="1" w:styleId="Filename">
    <w:name w:val="Filename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Reference">
    <w:name w:val="Reference"/>
    <w:basedOn w:val="Normal"/>
    <w:qFormat/>
    <w:rsid w:val="00FE4FEB"/>
    <w:pPr>
      <w:overflowPunct/>
      <w:autoSpaceDE/>
      <w:autoSpaceDN/>
      <w:adjustRightInd/>
      <w:spacing w:after="0" w:line="259" w:lineRule="auto"/>
      <w:ind w:left="567" w:hanging="283"/>
      <w:textAlignment w:val="auto"/>
    </w:pPr>
    <w:rPr>
      <w:rFonts w:ascii="CG Times (WN)" w:eastAsia="MS Mincho" w:hAnsi="CG Times (WN)"/>
      <w:lang w:eastAsia="en-GB"/>
    </w:rPr>
  </w:style>
  <w:style w:type="paragraph" w:customStyle="1" w:styleId="textintend2">
    <w:name w:val="text intend 2"/>
    <w:basedOn w:val="Normal"/>
    <w:qFormat/>
    <w:rsid w:val="00FE4FEB"/>
    <w:pPr>
      <w:numPr>
        <w:numId w:val="11"/>
      </w:numPr>
      <w:tabs>
        <w:tab w:val="left" w:pos="1418"/>
        <w:tab w:val="left" w:pos="1620"/>
      </w:tabs>
      <w:spacing w:after="120" w:line="259" w:lineRule="auto"/>
      <w:jc w:val="both"/>
    </w:pPr>
    <w:rPr>
      <w:rFonts w:ascii="CG Times (WN)" w:hAnsi="CG Times (WN)"/>
      <w:sz w:val="24"/>
      <w:lang w:val="en-US" w:eastAsia="ja-JP"/>
    </w:rPr>
  </w:style>
  <w:style w:type="paragraph" w:customStyle="1" w:styleId="HO">
    <w:name w:val="HO"/>
    <w:basedOn w:val="Normal"/>
    <w:qFormat/>
    <w:rsid w:val="00FE4FEB"/>
    <w:pPr>
      <w:spacing w:after="0" w:line="259" w:lineRule="auto"/>
      <w:jc w:val="right"/>
    </w:pPr>
    <w:rPr>
      <w:rFonts w:ascii="CG Times (WN)" w:eastAsia="MS Mincho" w:hAnsi="CG Times (WN)"/>
      <w:b/>
      <w:lang w:eastAsia="en-GB"/>
    </w:rPr>
  </w:style>
  <w:style w:type="paragraph" w:customStyle="1" w:styleId="Separation">
    <w:name w:val="Separation"/>
    <w:basedOn w:val="Heading1"/>
    <w:next w:val="Normal"/>
    <w:qFormat/>
    <w:rsid w:val="00FE4FEB"/>
    <w:pPr>
      <w:pBdr>
        <w:top w:val="none" w:sz="0" w:space="0" w:color="auto"/>
      </w:pBdr>
      <w:overflowPunct/>
      <w:autoSpaceDE/>
      <w:autoSpaceDN/>
      <w:adjustRightInd/>
      <w:spacing w:line="259" w:lineRule="auto"/>
      <w:textAlignment w:val="auto"/>
    </w:pPr>
    <w:rPr>
      <w:rFonts w:eastAsia="Times New Roman"/>
      <w:b/>
      <w:color w:val="0000FF"/>
      <w:lang w:eastAsia="ja-JP"/>
    </w:rPr>
  </w:style>
  <w:style w:type="paragraph" w:customStyle="1" w:styleId="CommentNokia">
    <w:name w:val="Comment Nokia"/>
    <w:basedOn w:val="Normal"/>
    <w:qFormat/>
    <w:rsid w:val="00FE4FEB"/>
    <w:pPr>
      <w:tabs>
        <w:tab w:val="left" w:pos="360"/>
      </w:tabs>
      <w:spacing w:line="259" w:lineRule="auto"/>
      <w:ind w:left="360" w:hanging="360"/>
    </w:pPr>
    <w:rPr>
      <w:rFonts w:ascii="CG Times (WN)" w:eastAsia="MS Mincho" w:hAnsi="CG Times (WN)"/>
      <w:sz w:val="22"/>
      <w:lang w:val="en-US" w:eastAsia="en-GB"/>
    </w:rPr>
  </w:style>
  <w:style w:type="paragraph" w:customStyle="1" w:styleId="INDENT3">
    <w:name w:val="INDENT3"/>
    <w:basedOn w:val="Normal"/>
    <w:qFormat/>
    <w:rsid w:val="00FE4FEB"/>
    <w:pPr>
      <w:overflowPunct/>
      <w:autoSpaceDE/>
      <w:autoSpaceDN/>
      <w:adjustRightInd/>
      <w:spacing w:line="259" w:lineRule="auto"/>
      <w:ind w:left="1701" w:hanging="567"/>
      <w:textAlignment w:val="auto"/>
    </w:pPr>
    <w:rPr>
      <w:rFonts w:ascii="CG Times (WN)" w:eastAsia="Malgun Gothic" w:hAnsi="CG Times (WN)"/>
    </w:rPr>
  </w:style>
  <w:style w:type="paragraph" w:customStyle="1" w:styleId="Lastsavedby">
    <w:name w:val="Last saved by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INDENT1">
    <w:name w:val="INDENT1"/>
    <w:basedOn w:val="Normal"/>
    <w:qFormat/>
    <w:rsid w:val="00FE4FEB"/>
    <w:pPr>
      <w:overflowPunct/>
      <w:autoSpaceDE/>
      <w:autoSpaceDN/>
      <w:adjustRightInd/>
      <w:spacing w:line="259" w:lineRule="auto"/>
      <w:ind w:left="851"/>
      <w:textAlignment w:val="auto"/>
    </w:pPr>
    <w:rPr>
      <w:rFonts w:ascii="CG Times (WN)" w:eastAsia="Malgun Gothic" w:hAnsi="CG Times (WN)"/>
    </w:rPr>
  </w:style>
  <w:style w:type="paragraph" w:customStyle="1" w:styleId="TableTitle">
    <w:name w:val="TableTitle"/>
    <w:basedOn w:val="BodyText2"/>
    <w:next w:val="BodyText2"/>
    <w:qFormat/>
    <w:rsid w:val="00FE4FEB"/>
    <w:pPr>
      <w:keepNext/>
      <w:keepLines/>
      <w:spacing w:after="60"/>
      <w:ind w:left="210"/>
      <w:jc w:val="center"/>
    </w:pPr>
    <w:rPr>
      <w:rFonts w:eastAsia="MS Mincho"/>
      <w:b/>
      <w:i w:val="0"/>
      <w:lang w:eastAsia="en-GB"/>
    </w:rPr>
  </w:style>
  <w:style w:type="paragraph" w:customStyle="1" w:styleId="NormalArial">
    <w:name w:val="Normal + Arial"/>
    <w:basedOn w:val="Normal"/>
    <w:qFormat/>
    <w:rsid w:val="00FE4FEB"/>
    <w:pPr>
      <w:keepNext/>
      <w:keepLines/>
      <w:spacing w:after="0" w:line="259" w:lineRule="auto"/>
      <w:ind w:right="134"/>
      <w:jc w:val="right"/>
    </w:pPr>
    <w:rPr>
      <w:rFonts w:ascii="Arial" w:eastAsia="Times New Roman" w:hAnsi="Arial" w:cs="Arial"/>
      <w:sz w:val="18"/>
      <w:szCs w:val="18"/>
      <w:lang w:val="en-US" w:eastAsia="ko-KR"/>
    </w:rPr>
  </w:style>
  <w:style w:type="paragraph" w:customStyle="1" w:styleId="Createdon">
    <w:name w:val="Created on"/>
    <w:qFormat/>
    <w:rsid w:val="00FE4FEB"/>
    <w:pPr>
      <w:spacing w:after="160" w:line="259" w:lineRule="auto"/>
    </w:pPr>
    <w:rPr>
      <w:rFonts w:eastAsia="Times New Roman"/>
      <w:sz w:val="24"/>
      <w:szCs w:val="24"/>
      <w:lang w:val="en-GB" w:eastAsia="ko-KR"/>
    </w:rPr>
  </w:style>
  <w:style w:type="paragraph" w:customStyle="1" w:styleId="Heading1b">
    <w:name w:val="Heading 1b"/>
    <w:basedOn w:val="Heading1"/>
    <w:qFormat/>
    <w:rsid w:val="00FE4FEB"/>
    <w:pPr>
      <w:numPr>
        <w:numId w:val="12"/>
      </w:numPr>
      <w:tabs>
        <w:tab w:val="left" w:pos="420"/>
      </w:tabs>
      <w:overflowPunct/>
      <w:autoSpaceDE/>
      <w:autoSpaceDN/>
      <w:adjustRightInd/>
      <w:spacing w:line="259" w:lineRule="auto"/>
      <w:textAlignment w:val="auto"/>
    </w:pPr>
  </w:style>
  <w:style w:type="paragraph" w:customStyle="1" w:styleId="ZK">
    <w:name w:val="ZK"/>
    <w:qFormat/>
    <w:rsid w:val="00FE4FEB"/>
    <w:pPr>
      <w:spacing w:after="240" w:line="240" w:lineRule="atLeast"/>
      <w:ind w:left="1191" w:right="113" w:hanging="1191"/>
    </w:pPr>
    <w:rPr>
      <w:rFonts w:eastAsia="Times New Roman"/>
      <w:lang w:val="en-GB" w:eastAsia="en-US"/>
    </w:rPr>
  </w:style>
  <w:style w:type="paragraph" w:customStyle="1" w:styleId="TitleText">
    <w:name w:val="Title Text"/>
    <w:basedOn w:val="Normal"/>
    <w:next w:val="Normal"/>
    <w:qFormat/>
    <w:rsid w:val="00FE4FEB"/>
    <w:pPr>
      <w:spacing w:after="220" w:line="259" w:lineRule="auto"/>
    </w:pPr>
    <w:rPr>
      <w:rFonts w:ascii="CG Times (WN)" w:eastAsia="MS Mincho" w:hAnsi="CG Times (WN)"/>
      <w:b/>
      <w:lang w:val="en-US" w:eastAsia="en-GB"/>
    </w:rPr>
  </w:style>
  <w:style w:type="paragraph" w:customStyle="1" w:styleId="Caption1">
    <w:name w:val="Caption1"/>
    <w:basedOn w:val="Normal"/>
    <w:next w:val="Normal"/>
    <w:qFormat/>
    <w:rsid w:val="00FE4FEB"/>
    <w:pPr>
      <w:spacing w:before="120" w:after="120" w:line="259" w:lineRule="auto"/>
    </w:pPr>
    <w:rPr>
      <w:rFonts w:ascii="CG Times (WN)" w:eastAsia="MS Mincho" w:hAnsi="CG Times (WN)"/>
      <w:b/>
      <w:lang w:eastAsia="en-GB"/>
    </w:rPr>
  </w:style>
  <w:style w:type="paragraph" w:customStyle="1" w:styleId="CharCharCharCharCharChar1CharCharCharCharCharCharCharCharCharCharCharCharCharCharCharChar">
    <w:name w:val="Char Char Char Char Char Char1 Char Char Char Char Char Char Char Char Char Char Char Char Char Char Char Char"/>
    <w:basedOn w:val="Normal"/>
    <w:qFormat/>
    <w:rsid w:val="00FE4FEB"/>
    <w:pPr>
      <w:widowControl w:val="0"/>
      <w:overflowPunct/>
      <w:autoSpaceDE/>
      <w:autoSpaceDN/>
      <w:adjustRightInd/>
      <w:spacing w:after="0" w:line="259" w:lineRule="auto"/>
      <w:jc w:val="both"/>
      <w:textAlignment w:val="auto"/>
    </w:pPr>
    <w:rPr>
      <w:rFonts w:ascii="CG Times (WN)" w:hAnsi="CG Times (WN)"/>
      <w:kern w:val="2"/>
      <w:sz w:val="21"/>
      <w:szCs w:val="24"/>
      <w:lang w:val="en-US" w:eastAsia="zh-CN"/>
    </w:rPr>
  </w:style>
  <w:style w:type="paragraph" w:customStyle="1" w:styleId="tabletext0">
    <w:name w:val="table text"/>
    <w:basedOn w:val="Normal"/>
    <w:next w:val="Normal"/>
    <w:qFormat/>
    <w:rsid w:val="00FE4FEB"/>
    <w:pPr>
      <w:spacing w:line="259" w:lineRule="auto"/>
    </w:pPr>
    <w:rPr>
      <w:rFonts w:ascii="CG Times (WN)" w:eastAsia="MS Mincho" w:hAnsi="CG Times (WN)"/>
      <w:i/>
      <w:lang w:eastAsia="en-GB"/>
    </w:rPr>
  </w:style>
  <w:style w:type="paragraph" w:customStyle="1" w:styleId="Default">
    <w:name w:val="Default"/>
    <w:uiPriority w:val="99"/>
    <w:qFormat/>
    <w:rsid w:val="00FE4FEB"/>
    <w:pPr>
      <w:widowControl w:val="0"/>
      <w:autoSpaceDE w:val="0"/>
      <w:autoSpaceDN w:val="0"/>
      <w:adjustRightInd w:val="0"/>
      <w:spacing w:after="160" w:line="259" w:lineRule="auto"/>
    </w:pPr>
    <w:rPr>
      <w:rFonts w:ascii="Arial" w:eastAsia="Times New Roman" w:hAnsi="Arial" w:cs="Arial"/>
      <w:color w:val="000000"/>
      <w:sz w:val="24"/>
      <w:szCs w:val="24"/>
      <w:lang w:val="en-US" w:eastAsia="ja-JP"/>
    </w:rPr>
  </w:style>
  <w:style w:type="character" w:customStyle="1" w:styleId="NMPHeading1Char2">
    <w:name w:val="NMP Heading 1 Char2"/>
    <w:qFormat/>
    <w:rsid w:val="00FE4FEB"/>
    <w:rPr>
      <w:rFonts w:ascii="Arial" w:hAnsi="Arial"/>
      <w:sz w:val="36"/>
      <w:lang w:val="en-GB" w:eastAsia="en-US" w:bidi="ar-SA"/>
    </w:rPr>
  </w:style>
  <w:style w:type="character" w:customStyle="1" w:styleId="BodyTextFirstIndentChar1">
    <w:name w:val="Body Text First Indent Char1"/>
    <w:basedOn w:val="BodyTextChar2"/>
    <w:qFormat/>
    <w:rsid w:val="00FE4FEB"/>
    <w:rPr>
      <w:lang w:val="en-GB" w:eastAsia="en-US"/>
    </w:rPr>
  </w:style>
  <w:style w:type="character" w:customStyle="1" w:styleId="BodyTextChar2">
    <w:name w:val="Body Text Char2"/>
    <w:qFormat/>
    <w:rsid w:val="00FE4FEB"/>
    <w:rPr>
      <w:lang w:val="en-GB" w:eastAsia="en-US"/>
    </w:rPr>
  </w:style>
  <w:style w:type="character" w:customStyle="1" w:styleId="Head2AChar3">
    <w:name w:val="Head2A Char3"/>
    <w:qFormat/>
    <w:rsid w:val="00FE4FEB"/>
    <w:rPr>
      <w:rFonts w:ascii="Arial" w:hAnsi="Arial"/>
      <w:sz w:val="32"/>
      <w:lang w:val="en-GB" w:eastAsia="en-US" w:bidi="ar-SA"/>
    </w:rPr>
  </w:style>
  <w:style w:type="character" w:customStyle="1" w:styleId="NMPHeading1Char">
    <w:name w:val="NMP Heading 1 Char"/>
    <w:qFormat/>
    <w:rsid w:val="00FE4FEB"/>
    <w:rPr>
      <w:rFonts w:ascii="Arial" w:hAnsi="Arial"/>
      <w:sz w:val="36"/>
      <w:lang w:val="en-GB" w:eastAsia="en-US" w:bidi="ar-SA"/>
    </w:rPr>
  </w:style>
  <w:style w:type="character" w:customStyle="1" w:styleId="TACCar">
    <w:name w:val="TAC Car"/>
    <w:qFormat/>
    <w:rsid w:val="00FE4FEB"/>
    <w:rPr>
      <w:rFonts w:ascii="Arial" w:hAnsi="Arial"/>
      <w:sz w:val="18"/>
      <w:lang w:val="en-GB" w:eastAsia="ja-JP" w:bidi="ar-SA"/>
    </w:rPr>
  </w:style>
  <w:style w:type="character" w:customStyle="1" w:styleId="NMPHeading1Char1">
    <w:name w:val="NMP Heading 1 Char1"/>
    <w:qFormat/>
    <w:rsid w:val="00FE4FEB"/>
    <w:rPr>
      <w:rFonts w:ascii="Arial" w:hAnsi="Arial"/>
      <w:sz w:val="36"/>
      <w:lang w:val="en-GB" w:eastAsia="en-US" w:bidi="ar-SA"/>
    </w:rPr>
  </w:style>
  <w:style w:type="character" w:customStyle="1" w:styleId="BodyText2Char1">
    <w:name w:val="Body Text 2 Char1"/>
    <w:qFormat/>
    <w:rsid w:val="00FE4FEB"/>
    <w:rPr>
      <w:lang w:val="en-GB" w:eastAsia="en-US"/>
    </w:rPr>
  </w:style>
  <w:style w:type="character" w:customStyle="1" w:styleId="font11">
    <w:name w:val="font11"/>
    <w:qFormat/>
    <w:rsid w:val="00FE4FEB"/>
    <w:rPr>
      <w:rFonts w:ascii="Arial" w:eastAsia="SimSun" w:hAnsi="Arial" w:cs="Arial" w:hint="default"/>
      <w:color w:val="000000"/>
      <w:kern w:val="2"/>
      <w:sz w:val="18"/>
      <w:szCs w:val="18"/>
      <w:u w:val="none"/>
      <w:lang w:val="en-US" w:eastAsia="zh-CN" w:bidi="ar-SA"/>
    </w:rPr>
  </w:style>
  <w:style w:type="character" w:customStyle="1" w:styleId="CommentSubjectChar1">
    <w:name w:val="Comment Subject Char1"/>
    <w:qFormat/>
    <w:rsid w:val="00FE4FEB"/>
    <w:rPr>
      <w:b/>
      <w:bCs/>
      <w:lang w:val="en-GB" w:eastAsia="en-US"/>
    </w:rPr>
  </w:style>
  <w:style w:type="character" w:customStyle="1" w:styleId="btChar2">
    <w:name w:val="bt Char2"/>
    <w:qFormat/>
    <w:rsid w:val="00FE4FEB"/>
    <w:rPr>
      <w:lang w:val="en-GB" w:eastAsia="ja-JP" w:bidi="ar-SA"/>
    </w:rPr>
  </w:style>
  <w:style w:type="character" w:customStyle="1" w:styleId="DateChar1">
    <w:name w:val="Date Char1"/>
    <w:qFormat/>
    <w:rsid w:val="00FE4FEB"/>
    <w:rPr>
      <w:lang w:val="en-GB" w:eastAsia="en-US"/>
    </w:rPr>
  </w:style>
  <w:style w:type="character" w:customStyle="1" w:styleId="MessageHeaderChar1">
    <w:name w:val="Message Header Char1"/>
    <w:qFormat/>
    <w:rsid w:val="00FE4FEB"/>
    <w:rPr>
      <w:rFonts w:ascii="Cambria" w:eastAsia="Malgun Gothic" w:hAnsi="Cambria" w:cs="Times New Roman"/>
      <w:sz w:val="24"/>
      <w:szCs w:val="24"/>
      <w:shd w:val="pct20" w:color="auto" w:fill="auto"/>
      <w:lang w:val="en-GB" w:eastAsia="en-US"/>
    </w:rPr>
  </w:style>
  <w:style w:type="character" w:customStyle="1" w:styleId="h4Char2">
    <w:name w:val="h4 Char2"/>
    <w:qFormat/>
    <w:rsid w:val="00FE4FEB"/>
    <w:rPr>
      <w:rFonts w:ascii="Arial" w:hAnsi="Arial"/>
      <w:sz w:val="24"/>
      <w:lang w:val="en-GB"/>
    </w:rPr>
  </w:style>
  <w:style w:type="character" w:customStyle="1" w:styleId="h5Char1">
    <w:name w:val="h5 Char1"/>
    <w:qFormat/>
    <w:rsid w:val="00FE4FEB"/>
    <w:rPr>
      <w:rFonts w:ascii="Arial" w:eastAsia="MS Mincho" w:hAnsi="Arial"/>
      <w:sz w:val="22"/>
      <w:lang w:val="en-GB" w:eastAsia="en-US" w:bidi="ar-SA"/>
    </w:rPr>
  </w:style>
  <w:style w:type="character" w:customStyle="1" w:styleId="T1Char2">
    <w:name w:val="T1 Char2"/>
    <w:qFormat/>
    <w:rsid w:val="00FE4FEB"/>
  </w:style>
  <w:style w:type="character" w:customStyle="1" w:styleId="SalutationChar1">
    <w:name w:val="Salutation Char1"/>
    <w:qFormat/>
    <w:rsid w:val="00FE4FEB"/>
    <w:rPr>
      <w:lang w:val="en-GB" w:eastAsia="en-US"/>
    </w:rPr>
  </w:style>
  <w:style w:type="character" w:customStyle="1" w:styleId="msoins0">
    <w:name w:val="msoins"/>
    <w:qFormat/>
    <w:rsid w:val="00FE4FEB"/>
  </w:style>
  <w:style w:type="character" w:customStyle="1" w:styleId="T1Char">
    <w:name w:val="T1 Char"/>
    <w:qFormat/>
    <w:rsid w:val="00FE4FEB"/>
  </w:style>
  <w:style w:type="character" w:customStyle="1" w:styleId="NoteHeadingChar1">
    <w:name w:val="Note Heading Char1"/>
    <w:qFormat/>
    <w:rsid w:val="00FE4FEB"/>
    <w:rPr>
      <w:lang w:val="en-GB" w:eastAsia="en-US"/>
    </w:rPr>
  </w:style>
  <w:style w:type="character" w:customStyle="1" w:styleId="apple-converted-space">
    <w:name w:val="apple-converted-space"/>
    <w:qFormat/>
    <w:rsid w:val="00FE4FEB"/>
  </w:style>
  <w:style w:type="character" w:customStyle="1" w:styleId="h5Char">
    <w:name w:val="h5 Char"/>
    <w:qFormat/>
    <w:rsid w:val="00FE4FEB"/>
    <w:rPr>
      <w:rFonts w:ascii="Arial" w:eastAsia="MS Mincho" w:hAnsi="Arial"/>
      <w:sz w:val="22"/>
      <w:lang w:val="en-GB" w:eastAsia="en-US" w:bidi="ar-SA"/>
    </w:rPr>
  </w:style>
  <w:style w:type="character" w:customStyle="1" w:styleId="a0">
    <w:name w:val="首标题"/>
    <w:qFormat/>
    <w:rsid w:val="00FE4FEB"/>
    <w:rPr>
      <w:rFonts w:ascii="Arial" w:eastAsia="SimSun" w:hAnsi="Arial" w:cs="Arial"/>
      <w:color w:val="0000FF"/>
      <w:kern w:val="2"/>
      <w:sz w:val="24"/>
      <w:lang w:val="en-US" w:eastAsia="zh-CN" w:bidi="ar-SA"/>
    </w:rPr>
  </w:style>
  <w:style w:type="character" w:customStyle="1" w:styleId="h4Char1">
    <w:name w:val="h4 Char1"/>
    <w:qFormat/>
    <w:rsid w:val="00FE4FEB"/>
    <w:rPr>
      <w:rFonts w:ascii="Arial" w:eastAsia="MS Mincho" w:hAnsi="Arial"/>
      <w:sz w:val="24"/>
      <w:lang w:val="en-GB" w:eastAsia="en-US" w:bidi="ar-SA"/>
    </w:rPr>
  </w:style>
  <w:style w:type="character" w:customStyle="1" w:styleId="CharChar29">
    <w:name w:val="Char Char29"/>
    <w:qFormat/>
    <w:rsid w:val="00FE4FEB"/>
    <w:rPr>
      <w:rFonts w:ascii="Arial" w:hAnsi="Arial"/>
      <w:sz w:val="36"/>
      <w:lang w:val="en-GB" w:eastAsia="en-US" w:bidi="ar-SA"/>
    </w:rPr>
  </w:style>
  <w:style w:type="character" w:customStyle="1" w:styleId="CharChar4">
    <w:name w:val="Char Char4"/>
    <w:qFormat/>
    <w:rsid w:val="00FE4FEB"/>
    <w:rPr>
      <w:rFonts w:ascii="Courier New" w:hAnsi="Courier New"/>
      <w:lang w:val="nb-NO" w:eastAsia="ja-JP" w:bidi="ar-SA"/>
    </w:rPr>
  </w:style>
  <w:style w:type="character" w:customStyle="1" w:styleId="Underrubrik2Char2">
    <w:name w:val="Underrubrik2 Char2"/>
    <w:qFormat/>
    <w:rsid w:val="00FE4FEB"/>
    <w:rPr>
      <w:rFonts w:ascii="Arial" w:hAnsi="Arial"/>
      <w:sz w:val="28"/>
      <w:lang w:val="en-GB" w:eastAsia="en-US" w:bidi="ar-SA"/>
    </w:rPr>
  </w:style>
  <w:style w:type="character" w:customStyle="1" w:styleId="Head2AChar4">
    <w:name w:val="Head2A Char4"/>
    <w:qFormat/>
    <w:rsid w:val="00FE4FEB"/>
    <w:rPr>
      <w:rFonts w:ascii="Arial" w:hAnsi="Arial"/>
      <w:sz w:val="32"/>
      <w:lang w:val="en-GB" w:eastAsia="ja-JP" w:bidi="ar-SA"/>
    </w:rPr>
  </w:style>
  <w:style w:type="character" w:customStyle="1" w:styleId="Heading1Char1">
    <w:name w:val="Heading 1 Char1"/>
    <w:qFormat/>
    <w:rsid w:val="00FE4FEB"/>
    <w:rPr>
      <w:rFonts w:ascii="Arial" w:hAnsi="Arial"/>
      <w:sz w:val="36"/>
      <w:lang w:val="en-GB" w:eastAsia="en-US" w:bidi="ar-SA"/>
    </w:rPr>
  </w:style>
  <w:style w:type="character" w:customStyle="1" w:styleId="T1Char3">
    <w:name w:val="T1 Char3"/>
    <w:qFormat/>
    <w:rsid w:val="00FE4FEB"/>
    <w:rPr>
      <w:rFonts w:ascii="Arial" w:hAnsi="Arial"/>
      <w:lang w:val="en-GB" w:eastAsia="en-US" w:bidi="ar-SA"/>
    </w:rPr>
  </w:style>
  <w:style w:type="character" w:customStyle="1" w:styleId="btChar3">
    <w:name w:val="bt Char3"/>
    <w:qFormat/>
    <w:rsid w:val="00FE4FEB"/>
    <w:rPr>
      <w:lang w:val="en-GB" w:eastAsia="ja-JP" w:bidi="ar-SA"/>
    </w:rPr>
  </w:style>
  <w:style w:type="character" w:customStyle="1" w:styleId="capChar2">
    <w:name w:val="cap Char2"/>
    <w:qFormat/>
    <w:rsid w:val="00FE4FEB"/>
    <w:rPr>
      <w:b/>
      <w:lang w:val="en-GB" w:eastAsia="en-GB" w:bidi="ar-SA"/>
    </w:rPr>
  </w:style>
  <w:style w:type="character" w:customStyle="1" w:styleId="B1Zchn">
    <w:name w:val="B1 Zchn"/>
    <w:qFormat/>
    <w:rsid w:val="00FE4FEB"/>
    <w:rPr>
      <w:rFonts w:ascii="Times New Roman" w:hAnsi="Times New Roman"/>
      <w:lang w:val="en-GB"/>
    </w:rPr>
  </w:style>
  <w:style w:type="character" w:customStyle="1" w:styleId="HTMLAddressChar1">
    <w:name w:val="HTML Address Char1"/>
    <w:qFormat/>
    <w:rsid w:val="00FE4FEB"/>
    <w:rPr>
      <w:i/>
      <w:iCs/>
      <w:lang w:val="en-GB" w:eastAsia="en-US"/>
    </w:rPr>
  </w:style>
  <w:style w:type="character" w:customStyle="1" w:styleId="font01">
    <w:name w:val="font01"/>
    <w:qFormat/>
    <w:rsid w:val="00FE4FEB"/>
    <w:rPr>
      <w:rFonts w:ascii="Arial" w:eastAsia="SimSun" w:hAnsi="Arial" w:cs="Arial" w:hint="default"/>
      <w:color w:val="000000"/>
      <w:kern w:val="2"/>
      <w:sz w:val="18"/>
      <w:szCs w:val="18"/>
      <w:u w:val="none"/>
      <w:vertAlign w:val="superscript"/>
      <w:lang w:val="en-US" w:eastAsia="zh-CN" w:bidi="ar-SA"/>
    </w:rPr>
  </w:style>
  <w:style w:type="character" w:customStyle="1" w:styleId="btChar1">
    <w:name w:val="bt Char1"/>
    <w:qFormat/>
    <w:rsid w:val="00FE4FEB"/>
    <w:rPr>
      <w:lang w:val="en-GB" w:eastAsia="ja-JP" w:bidi="ar-SA"/>
    </w:rPr>
  </w:style>
  <w:style w:type="character" w:customStyle="1" w:styleId="EndnoteTextChar1">
    <w:name w:val="Endnote Text Char1"/>
    <w:qFormat/>
    <w:rsid w:val="00FE4FEB"/>
    <w:rPr>
      <w:lang w:val="en-GB" w:eastAsia="en-US"/>
    </w:rPr>
  </w:style>
  <w:style w:type="character" w:customStyle="1" w:styleId="h5Char2">
    <w:name w:val="h5 Char2"/>
    <w:qFormat/>
    <w:rsid w:val="00FE4FEB"/>
    <w:rPr>
      <w:rFonts w:ascii="Arial" w:hAnsi="Arial"/>
      <w:sz w:val="22"/>
      <w:lang w:val="en-GB" w:eastAsia="ja-JP" w:bidi="ar-SA"/>
    </w:rPr>
  </w:style>
  <w:style w:type="character" w:customStyle="1" w:styleId="Underrubrik2Char">
    <w:name w:val="Underrubrik2 Char"/>
    <w:qFormat/>
    <w:rsid w:val="00FE4FEB"/>
    <w:rPr>
      <w:rFonts w:ascii="Arial" w:eastAsia="MS Mincho" w:hAnsi="Arial"/>
      <w:sz w:val="28"/>
      <w:lang w:val="en-GB" w:eastAsia="en-US" w:bidi="ar-SA"/>
    </w:rPr>
  </w:style>
  <w:style w:type="character" w:customStyle="1" w:styleId="HTMLPreformattedChar1">
    <w:name w:val="HTML Preformatted Char1"/>
    <w:qFormat/>
    <w:rsid w:val="00FE4FEB"/>
    <w:rPr>
      <w:rFonts w:ascii="Courier New" w:hAnsi="Courier New" w:cs="Courier New"/>
      <w:lang w:val="en-GB" w:eastAsia="en-US"/>
    </w:rPr>
  </w:style>
  <w:style w:type="character" w:customStyle="1" w:styleId="h5Char4">
    <w:name w:val="h5 Char4"/>
    <w:qFormat/>
    <w:rsid w:val="00FE4FEB"/>
    <w:rPr>
      <w:rFonts w:ascii="Arial" w:hAnsi="Arial"/>
      <w:sz w:val="22"/>
      <w:lang w:val="en-GB" w:eastAsia="en-GB" w:bidi="ar-SA"/>
    </w:rPr>
  </w:style>
  <w:style w:type="character" w:customStyle="1" w:styleId="Head2AChar1">
    <w:name w:val="Head2A Char1"/>
    <w:qFormat/>
    <w:rsid w:val="00FE4FEB"/>
    <w:rPr>
      <w:rFonts w:ascii="Arial" w:hAnsi="Arial"/>
      <w:sz w:val="32"/>
      <w:lang w:val="en-GB" w:eastAsia="en-US" w:bidi="ar-SA"/>
    </w:rPr>
  </w:style>
  <w:style w:type="character" w:customStyle="1" w:styleId="Head2AChar2">
    <w:name w:val="Head2A Char2"/>
    <w:qFormat/>
    <w:rsid w:val="00FE4FEB"/>
    <w:rPr>
      <w:rFonts w:ascii="Arial" w:hAnsi="Arial"/>
      <w:sz w:val="32"/>
      <w:lang w:val="en-GB" w:eastAsia="en-US" w:bidi="ar-SA"/>
    </w:rPr>
  </w:style>
  <w:style w:type="character" w:customStyle="1" w:styleId="font41">
    <w:name w:val="font41"/>
    <w:qFormat/>
    <w:rsid w:val="00FE4FEB"/>
    <w:rPr>
      <w:rFonts w:ascii="Arial" w:eastAsia="SimSun" w:hAnsi="Arial" w:cs="Arial" w:hint="default"/>
      <w:color w:val="FF0000"/>
      <w:kern w:val="2"/>
      <w:sz w:val="18"/>
      <w:szCs w:val="18"/>
      <w:u w:val="none"/>
      <w:vertAlign w:val="superscript"/>
      <w:lang w:val="en-US" w:eastAsia="zh-CN" w:bidi="ar-SA"/>
    </w:rPr>
  </w:style>
  <w:style w:type="character" w:customStyle="1" w:styleId="SignatureChar1">
    <w:name w:val="Signature Char1"/>
    <w:qFormat/>
    <w:rsid w:val="00FE4FEB"/>
    <w:rPr>
      <w:lang w:val="en-GB" w:eastAsia="en-US"/>
    </w:rPr>
  </w:style>
  <w:style w:type="character" w:customStyle="1" w:styleId="h4Char">
    <w:name w:val="h4 Char"/>
    <w:qFormat/>
    <w:rsid w:val="00FE4FEB"/>
    <w:rPr>
      <w:rFonts w:ascii="Arial" w:eastAsia="MS Mincho" w:hAnsi="Arial"/>
      <w:sz w:val="24"/>
      <w:lang w:val="en-GB" w:eastAsia="en-US" w:bidi="ar-SA"/>
    </w:rPr>
  </w:style>
  <w:style w:type="character" w:customStyle="1" w:styleId="trans">
    <w:name w:val="trans"/>
    <w:qFormat/>
    <w:rsid w:val="00FE4FEB"/>
    <w:rPr>
      <w:rFonts w:ascii="Arial" w:eastAsia="SimSun" w:hAnsi="Arial" w:cs="Arial"/>
      <w:color w:val="0000FF"/>
      <w:kern w:val="2"/>
      <w:lang w:val="en-US" w:eastAsia="zh-CN" w:bidi="ar-SA"/>
    </w:rPr>
  </w:style>
  <w:style w:type="character" w:customStyle="1" w:styleId="SubtitleChar1">
    <w:name w:val="Subtitle Char1"/>
    <w:qFormat/>
    <w:rsid w:val="00FE4FEB"/>
    <w:rPr>
      <w:rFonts w:ascii="Cambria" w:eastAsia="Malgun Gothic" w:hAnsi="Cambria" w:cs="Times New Roman"/>
      <w:sz w:val="24"/>
      <w:szCs w:val="24"/>
      <w:lang w:val="en-GB" w:eastAsia="en-US"/>
    </w:rPr>
  </w:style>
  <w:style w:type="character" w:customStyle="1" w:styleId="msoins00">
    <w:name w:val="msoins0"/>
    <w:qFormat/>
    <w:rsid w:val="00FE4FEB"/>
  </w:style>
  <w:style w:type="character" w:customStyle="1" w:styleId="btChar">
    <w:name w:val="bt Char"/>
    <w:qFormat/>
    <w:rsid w:val="00FE4FEB"/>
    <w:rPr>
      <w:rFonts w:eastAsia="MS Mincho"/>
      <w:lang w:val="en-GB" w:eastAsia="en-US" w:bidi="ar-SA"/>
    </w:rPr>
  </w:style>
  <w:style w:type="character" w:customStyle="1" w:styleId="E-mailSignatureChar1">
    <w:name w:val="E-mail Signature Char1"/>
    <w:qFormat/>
    <w:rsid w:val="00FE4FEB"/>
    <w:rPr>
      <w:lang w:val="en-GB" w:eastAsia="en-US"/>
    </w:rPr>
  </w:style>
  <w:style w:type="character" w:customStyle="1" w:styleId="CharChar1">
    <w:name w:val="Char Char1"/>
    <w:qFormat/>
    <w:rsid w:val="00FE4FEB"/>
    <w:rPr>
      <w:lang w:val="en-GB" w:eastAsia="ja-JP" w:bidi="ar-SA"/>
    </w:rPr>
  </w:style>
  <w:style w:type="character" w:customStyle="1" w:styleId="FootnoteTextChar1">
    <w:name w:val="Footnote Text Char1"/>
    <w:qFormat/>
    <w:rsid w:val="00FE4FEB"/>
    <w:rPr>
      <w:lang w:val="en-GB" w:eastAsia="en-US"/>
    </w:rPr>
  </w:style>
  <w:style w:type="character" w:customStyle="1" w:styleId="B1Char1">
    <w:name w:val="B1 Char1"/>
    <w:qFormat/>
    <w:rsid w:val="00FE4FEB"/>
    <w:rPr>
      <w:rFonts w:ascii="Arial" w:eastAsia="SimSun" w:hAnsi="Arial" w:cs="Arial"/>
      <w:color w:val="0000FF"/>
      <w:kern w:val="2"/>
      <w:lang w:val="en-GB" w:eastAsia="en-US" w:bidi="ar-SA"/>
    </w:rPr>
  </w:style>
  <w:style w:type="character" w:customStyle="1" w:styleId="ZchnZchn5">
    <w:name w:val="Zchn Zchn5"/>
    <w:qFormat/>
    <w:rsid w:val="00FE4FEB"/>
    <w:rPr>
      <w:rFonts w:ascii="Courier New" w:eastAsia="Batang" w:hAnsi="Courier New"/>
      <w:lang w:val="nb-NO" w:eastAsia="en-US" w:bidi="ar-SA"/>
    </w:rPr>
  </w:style>
  <w:style w:type="character" w:customStyle="1" w:styleId="Head2AChar">
    <w:name w:val="Head2A Char"/>
    <w:qFormat/>
    <w:rsid w:val="00FE4FEB"/>
    <w:rPr>
      <w:rFonts w:ascii="Arial" w:hAnsi="Arial"/>
      <w:sz w:val="32"/>
      <w:lang w:val="en-GB" w:eastAsia="en-US" w:bidi="ar-SA"/>
    </w:rPr>
  </w:style>
  <w:style w:type="character" w:customStyle="1" w:styleId="Char0">
    <w:name w:val="批注主题 Char"/>
    <w:basedOn w:val="CommentTextChar"/>
    <w:qFormat/>
    <w:rsid w:val="00FE4FEB"/>
    <w:rPr>
      <w:rFonts w:ascii="Times New Roman" w:hAnsi="Times New Roman"/>
      <w:lang w:val="en-GB" w:eastAsia="en-US"/>
    </w:rPr>
  </w:style>
  <w:style w:type="character" w:customStyle="1" w:styleId="BodyTextIndent3Char1">
    <w:name w:val="Body Text Indent 3 Char1"/>
    <w:qFormat/>
    <w:rsid w:val="00FE4FEB"/>
    <w:rPr>
      <w:sz w:val="16"/>
      <w:szCs w:val="16"/>
      <w:lang w:val="en-GB" w:eastAsia="en-US"/>
    </w:rPr>
  </w:style>
  <w:style w:type="character" w:customStyle="1" w:styleId="CharChar28">
    <w:name w:val="Char Char28"/>
    <w:qFormat/>
    <w:rsid w:val="00FE4FEB"/>
    <w:rPr>
      <w:rFonts w:ascii="Arial" w:hAnsi="Arial"/>
      <w:sz w:val="32"/>
      <w:lang w:val="en-GB"/>
    </w:rPr>
  </w:style>
  <w:style w:type="character" w:customStyle="1" w:styleId="NOZchn">
    <w:name w:val="NO Zchn"/>
    <w:qFormat/>
    <w:rsid w:val="00FE4FEB"/>
    <w:rPr>
      <w:lang w:val="en-GB" w:eastAsia="en-US" w:bidi="ar-SA"/>
    </w:rPr>
  </w:style>
  <w:style w:type="character" w:customStyle="1" w:styleId="TAL0">
    <w:name w:val="TAL (文字)"/>
    <w:qFormat/>
    <w:rsid w:val="00FE4FEB"/>
    <w:rPr>
      <w:rFonts w:ascii="Arial" w:hAnsi="Arial"/>
      <w:sz w:val="18"/>
      <w:lang w:val="en-GB" w:eastAsia="ja-JP" w:bidi="ar-SA"/>
    </w:rPr>
  </w:style>
  <w:style w:type="character" w:customStyle="1" w:styleId="T1Char1">
    <w:name w:val="T1 Char1"/>
    <w:qFormat/>
    <w:rsid w:val="00FE4FEB"/>
  </w:style>
  <w:style w:type="character" w:customStyle="1" w:styleId="TitleChar1">
    <w:name w:val="Title Char1"/>
    <w:qFormat/>
    <w:rsid w:val="00FE4FEB"/>
    <w:rPr>
      <w:rFonts w:ascii="Cambria" w:eastAsia="Malgun Gothic" w:hAnsi="Cambria" w:cs="Times New Roman"/>
      <w:b/>
      <w:bCs/>
      <w:kern w:val="28"/>
      <w:sz w:val="32"/>
      <w:szCs w:val="32"/>
      <w:lang w:val="en-GB" w:eastAsia="en-US"/>
    </w:rPr>
  </w:style>
  <w:style w:type="character" w:customStyle="1" w:styleId="BodyTextIndent2Char1">
    <w:name w:val="Body Text Indent 2 Char1"/>
    <w:qFormat/>
    <w:rsid w:val="00FE4FEB"/>
    <w:rPr>
      <w:lang w:val="en-GB" w:eastAsia="en-US"/>
    </w:rPr>
  </w:style>
  <w:style w:type="character" w:customStyle="1" w:styleId="font51">
    <w:name w:val="font51"/>
    <w:qFormat/>
    <w:rsid w:val="00FE4FEB"/>
    <w:rPr>
      <w:rFonts w:ascii="Arial" w:eastAsia="SimSun" w:hAnsi="Arial" w:cs="Arial" w:hint="default"/>
      <w:color w:val="FF0000"/>
      <w:kern w:val="2"/>
      <w:sz w:val="18"/>
      <w:szCs w:val="18"/>
      <w:u w:val="none"/>
      <w:lang w:val="en-US" w:eastAsia="zh-CN" w:bidi="ar-SA"/>
    </w:rPr>
  </w:style>
  <w:style w:type="character" w:customStyle="1" w:styleId="CaptionChar1">
    <w:name w:val="Caption Char1"/>
    <w:qFormat/>
    <w:locked/>
    <w:rsid w:val="00FE4FEB"/>
    <w:rPr>
      <w:rFonts w:eastAsia="MS Mincho"/>
      <w:b/>
      <w:lang w:val="en-GB"/>
    </w:rPr>
  </w:style>
  <w:style w:type="character" w:customStyle="1" w:styleId="BalloonTextChar1">
    <w:name w:val="Balloon Text Char1"/>
    <w:qFormat/>
    <w:rsid w:val="00FE4FEB"/>
    <w:rPr>
      <w:rFonts w:ascii="Tahoma" w:hAnsi="Tahoma" w:cs="Tahoma"/>
      <w:sz w:val="16"/>
      <w:szCs w:val="16"/>
      <w:lang w:val="en-GB" w:eastAsia="en-US"/>
    </w:rPr>
  </w:style>
  <w:style w:type="character" w:customStyle="1" w:styleId="NOCharChar">
    <w:name w:val="NO Char Char"/>
    <w:qFormat/>
    <w:rsid w:val="00FE4FEB"/>
    <w:rPr>
      <w:lang w:val="en-GB" w:eastAsia="en-US" w:bidi="ar-SA"/>
    </w:rPr>
  </w:style>
  <w:style w:type="character" w:customStyle="1" w:styleId="Underrubrik2Char1">
    <w:name w:val="Underrubrik2 Char1"/>
    <w:qFormat/>
    <w:locked/>
    <w:rsid w:val="00FE4FEB"/>
    <w:rPr>
      <w:rFonts w:ascii="Arial" w:eastAsia="Batang" w:hAnsi="Arial" w:cs="Times New Roman"/>
      <w:b/>
      <w:bCs/>
      <w:i/>
      <w:iCs/>
      <w:sz w:val="28"/>
      <w:szCs w:val="28"/>
      <w:lang w:val="en-GB" w:eastAsia="en-US" w:bidi="ar-SA"/>
    </w:rPr>
  </w:style>
  <w:style w:type="character" w:customStyle="1" w:styleId="BodyText3Char1">
    <w:name w:val="Body Text 3 Char1"/>
    <w:qFormat/>
    <w:rsid w:val="00FE4FEB"/>
    <w:rPr>
      <w:sz w:val="16"/>
      <w:szCs w:val="16"/>
      <w:lang w:val="en-GB" w:eastAsia="en-US"/>
    </w:rPr>
  </w:style>
  <w:style w:type="character" w:customStyle="1" w:styleId="PlainTextChar1">
    <w:name w:val="Plain Text Char1"/>
    <w:qFormat/>
    <w:rsid w:val="00FE4FEB"/>
    <w:rPr>
      <w:rFonts w:ascii="Courier New" w:hAnsi="Courier New" w:cs="Courier New"/>
      <w:lang w:val="en-GB" w:eastAsia="en-US"/>
    </w:rPr>
  </w:style>
  <w:style w:type="character" w:customStyle="1" w:styleId="CommentTextChar1">
    <w:name w:val="Comment Text Char1"/>
    <w:qFormat/>
    <w:rsid w:val="00FE4FEB"/>
    <w:rPr>
      <w:lang w:val="en-GB" w:eastAsia="en-US"/>
    </w:rPr>
  </w:style>
  <w:style w:type="character" w:customStyle="1" w:styleId="h4Char3">
    <w:name w:val="h4 Char3"/>
    <w:qFormat/>
    <w:rsid w:val="00FE4FEB"/>
    <w:rPr>
      <w:rFonts w:ascii="Arial" w:hAnsi="Arial"/>
      <w:sz w:val="24"/>
      <w:lang w:val="en-GB" w:eastAsia="en-GB" w:bidi="ar-SA"/>
    </w:rPr>
  </w:style>
  <w:style w:type="character" w:customStyle="1" w:styleId="ClosingChar1">
    <w:name w:val="Closing Char1"/>
    <w:qFormat/>
    <w:rsid w:val="00FE4FEB"/>
    <w:rPr>
      <w:lang w:val="en-GB" w:eastAsia="en-US"/>
    </w:rPr>
  </w:style>
  <w:style w:type="character" w:customStyle="1" w:styleId="font4">
    <w:name w:val="font4"/>
    <w:basedOn w:val="DefaultParagraphFont"/>
    <w:qFormat/>
    <w:rsid w:val="00FE4FEB"/>
  </w:style>
  <w:style w:type="paragraph" w:styleId="NoSpacing">
    <w:name w:val="No Spacing"/>
    <w:uiPriority w:val="1"/>
    <w:qFormat/>
    <w:rsid w:val="00FE4FEB"/>
    <w:pPr>
      <w:overflowPunct w:val="0"/>
      <w:autoSpaceDE w:val="0"/>
      <w:autoSpaceDN w:val="0"/>
      <w:adjustRightInd w:val="0"/>
      <w:spacing w:after="160" w:line="259" w:lineRule="auto"/>
    </w:pPr>
    <w:rPr>
      <w:rFonts w:ascii="Times New Roman" w:eastAsia="MS Mincho" w:hAnsi="Times New Roman"/>
      <w:lang w:val="en-GB" w:eastAsia="ja-JP"/>
    </w:rPr>
  </w:style>
  <w:style w:type="paragraph" w:styleId="Revision">
    <w:name w:val="Revision"/>
    <w:hidden/>
    <w:uiPriority w:val="99"/>
    <w:semiHidden/>
    <w:rsid w:val="00907181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097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1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8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0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8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7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3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0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34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8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7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image" Target="media/image1.wmf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10" Type="http://schemas.openxmlformats.org/officeDocument/2006/relationships/webSettings" Target="webSetting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data\vasenkap\My%20Documents\Ty&#246;t\RAN4\Omat%20kontribuutit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?mso-contentType ?>
<SharedContentType xmlns="Microsoft.SharePoint.Taxonomy.ContentTypeSync" SourceId="34c87397-5fc1-491e-85e7-d6110dbe9cbd" ContentTypeId="0x0101" PreviousValue="false"/>
</file>

<file path=customXml/item2.xml><?xml version="1.0" encoding="utf-8"?>
<?mso-contentType ?>
<spe:Receivers xmlns:spe="http://schemas.microsoft.com/sharepoint/events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HideFromDelve xmlns="71c5aaf6-e6ce-465b-b873-5148d2a4c105">false</HideFromDelve>
  </documentManagement>
</p:propertie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7487C7AB0FA344C95D548FCA1A0E6B1" ma:contentTypeVersion="15" ma:contentTypeDescription="Create a new document." ma:contentTypeScope="" ma:versionID="21584b58135e3c3efa895c8d95f9888c">
  <xsd:schema xmlns:xsd="http://www.w3.org/2001/XMLSchema" xmlns:xs="http://www.w3.org/2001/XMLSchema" xmlns:p="http://schemas.microsoft.com/office/2006/metadata/properties" xmlns:ns3="71c5aaf6-e6ce-465b-b873-5148d2a4c105" xmlns:ns4="dca1a702-c131-4c0a-94d3-ca02808a59d1" xmlns:ns5="89a48c40-3d93-469d-b9d4-51d7ced6a166" targetNamespace="http://schemas.microsoft.com/office/2006/metadata/properties" ma:root="true" ma:fieldsID="b8a801fce9bc229b769b958491688641" ns3:_="" ns4:_="" ns5:_="">
    <xsd:import namespace="71c5aaf6-e6ce-465b-b873-5148d2a4c105"/>
    <xsd:import namespace="dca1a702-c131-4c0a-94d3-ca02808a59d1"/>
    <xsd:import namespace="89a48c40-3d93-469d-b9d4-51d7ced6a166"/>
    <xsd:element name="properties">
      <xsd:complexType>
        <xsd:sequence>
          <xsd:element name="documentManagement">
            <xsd:complexType>
              <xsd:all>
                <xsd:element ref="ns3:_dlc_DocId" minOccurs="0"/>
                <xsd:element ref="ns3:_dlc_DocIdUrl" minOccurs="0"/>
                <xsd:element ref="ns3:_dlc_DocIdPersistId" minOccurs="0"/>
                <xsd:element ref="ns3:HideFromDelve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5:SharedWithUsers" minOccurs="0"/>
                <xsd:element ref="ns5:SharedWithDetails" minOccurs="0"/>
                <xsd:element ref="ns5:SharingHintHash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a1a702-c131-4c0a-94d3-ca02808a59d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9a48c40-3d93-469d-b9d4-51d7ced6a166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6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377C1B-74F7-47BD-A2FC-BC29B61BFC8B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6A694458-25F2-4F47-9E7A-2EFE2B051A32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F1FD05DD-BA3B-4D49-8F14-E0CF30E952D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92759F7-23B4-4368-BFB3-E93BEA5126A5}">
  <ds:schemaRefs>
    <ds:schemaRef ds:uri="http://schemas.microsoft.com/office/2006/metadata/properties"/>
    <ds:schemaRef ds:uri="http://schemas.microsoft.com/office/infopath/2007/PartnerControls"/>
    <ds:schemaRef ds:uri="71c5aaf6-e6ce-465b-b873-5148d2a4c105"/>
  </ds:schemaRefs>
</ds:datastoreItem>
</file>

<file path=customXml/itemProps5.xml><?xml version="1.0" encoding="utf-8"?>
<ds:datastoreItem xmlns:ds="http://schemas.openxmlformats.org/officeDocument/2006/customXml" ds:itemID="{97150D5C-FAEA-4AB4-9DD2-D75322D4A7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dca1a702-c131-4c0a-94d3-ca02808a59d1"/>
    <ds:schemaRef ds:uri="89a48c40-3d93-469d-b9d4-51d7ced6a1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6.xml><?xml version="1.0" encoding="utf-8"?>
<ds:datastoreItem xmlns:ds="http://schemas.openxmlformats.org/officeDocument/2006/customXml" ds:itemID="{79EF6AEF-80A3-47CE-AC7F-47A317885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739</TotalTime>
  <Pages>5</Pages>
  <Words>1385</Words>
  <Characters>7897</Characters>
  <Application>Microsoft Office Word</Application>
  <DocSecurity>0</DocSecurity>
  <Lines>65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ETSI stylesheet (v.7.0)</vt:lpstr>
      </vt:variant>
      <vt:variant>
        <vt:i4>0</vt:i4>
      </vt:variant>
    </vt:vector>
  </HeadingPairs>
  <TitlesOfParts>
    <vt:vector size="1" baseType="lpstr">
      <vt:lpstr>ETSI stylesheet (v.7.0)</vt:lpstr>
    </vt:vector>
  </TitlesOfParts>
  <Company>ETSI Sophia Antipolis</Company>
  <LinksUpToDate>false</LinksUpToDate>
  <CharactersWithSpaces>9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SI stylesheet (v.7.0)</dc:title>
  <dc:subject>Word for Windows 6.x &amp; 95+</dc:subject>
  <dc:creator>JOH, Nokia</dc:creator>
  <cp:keywords>ESA, style sheet, Winword</cp:keywords>
  <dc:description/>
  <cp:lastModifiedBy>BORSATO, RONALD</cp:lastModifiedBy>
  <cp:revision>383</cp:revision>
  <cp:lastPrinted>1900-01-01T05:00:00Z</cp:lastPrinted>
  <dcterms:created xsi:type="dcterms:W3CDTF">2020-07-21T10:53:00Z</dcterms:created>
  <dcterms:modified xsi:type="dcterms:W3CDTF">2021-05-18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7487C7AB0FA344C95D548FCA1A0E6B1</vt:lpwstr>
  </property>
</Properties>
</file>